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72" r:id="rId3"/>
    <p:sldId id="307" r:id="rId4"/>
    <p:sldId id="282" r:id="rId5"/>
    <p:sldId id="308" r:id="rId6"/>
    <p:sldId id="311" r:id="rId7"/>
    <p:sldId id="309" r:id="rId8"/>
    <p:sldId id="312" r:id="rId9"/>
    <p:sldId id="305" r:id="rId10"/>
    <p:sldId id="313" r:id="rId11"/>
    <p:sldId id="284" r:id="rId12"/>
  </p:sldIdLst>
  <p:sldSz cx="9144000" cy="6858000" type="screen4x3"/>
  <p:notesSz cx="6802438" cy="99377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4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30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8" autoAdjust="0"/>
    <p:restoredTop sz="87984" autoAdjust="0"/>
  </p:normalViewPr>
  <p:slideViewPr>
    <p:cSldViewPr>
      <p:cViewPr varScale="1">
        <p:scale>
          <a:sx n="55" d="100"/>
          <a:sy n="55" d="100"/>
        </p:scale>
        <p:origin x="-1530" y="-84"/>
      </p:cViewPr>
      <p:guideLst>
        <p:guide orient="horz" pos="2160"/>
        <p:guide orient="horz" pos="148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43" d="100"/>
          <a:sy n="143" d="100"/>
        </p:scale>
        <p:origin x="-90" y="-330"/>
      </p:cViewPr>
      <p:guideLst>
        <p:guide orient="horz" pos="3130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Hybrid_Reaction_Method\H_MC_MD_R_Method\package_racemic_chlorobutane\racemic_form_stochastic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average_data!$B$1</c:f>
              <c:strCache>
                <c:ptCount val="1"/>
                <c:pt idx="0">
                  <c:v>(R)-2-chlorobutane</c:v>
                </c:pt>
              </c:strCache>
            </c:strRef>
          </c:tx>
          <c:spPr>
            <a:ln w="25400"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average_data!$A$3:$A$1502</c:f>
              <c:numCache>
                <c:formatCode>General</c:formatCode>
                <c:ptCount val="15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  <c:pt idx="1024">
                  <c:v>1025</c:v>
                </c:pt>
                <c:pt idx="1025">
                  <c:v>1026</c:v>
                </c:pt>
                <c:pt idx="1026">
                  <c:v>1027</c:v>
                </c:pt>
                <c:pt idx="1027">
                  <c:v>1028</c:v>
                </c:pt>
                <c:pt idx="1028">
                  <c:v>1029</c:v>
                </c:pt>
                <c:pt idx="1029">
                  <c:v>1030</c:v>
                </c:pt>
                <c:pt idx="1030">
                  <c:v>1031</c:v>
                </c:pt>
                <c:pt idx="1031">
                  <c:v>1032</c:v>
                </c:pt>
                <c:pt idx="1032">
                  <c:v>1033</c:v>
                </c:pt>
                <c:pt idx="1033">
                  <c:v>1034</c:v>
                </c:pt>
                <c:pt idx="1034">
                  <c:v>1035</c:v>
                </c:pt>
                <c:pt idx="1035">
                  <c:v>1036</c:v>
                </c:pt>
                <c:pt idx="1036">
                  <c:v>1037</c:v>
                </c:pt>
                <c:pt idx="1037">
                  <c:v>1038</c:v>
                </c:pt>
                <c:pt idx="1038">
                  <c:v>1039</c:v>
                </c:pt>
                <c:pt idx="1039">
                  <c:v>1040</c:v>
                </c:pt>
                <c:pt idx="1040">
                  <c:v>1041</c:v>
                </c:pt>
                <c:pt idx="1041">
                  <c:v>1042</c:v>
                </c:pt>
                <c:pt idx="1042">
                  <c:v>1043</c:v>
                </c:pt>
                <c:pt idx="1043">
                  <c:v>1044</c:v>
                </c:pt>
                <c:pt idx="1044">
                  <c:v>1045</c:v>
                </c:pt>
                <c:pt idx="1045">
                  <c:v>1046</c:v>
                </c:pt>
                <c:pt idx="1046">
                  <c:v>1047</c:v>
                </c:pt>
                <c:pt idx="1047">
                  <c:v>1048</c:v>
                </c:pt>
                <c:pt idx="1048">
                  <c:v>1049</c:v>
                </c:pt>
                <c:pt idx="1049">
                  <c:v>1050</c:v>
                </c:pt>
                <c:pt idx="1050">
                  <c:v>1051</c:v>
                </c:pt>
                <c:pt idx="1051">
                  <c:v>1052</c:v>
                </c:pt>
                <c:pt idx="1052">
                  <c:v>1053</c:v>
                </c:pt>
                <c:pt idx="1053">
                  <c:v>1054</c:v>
                </c:pt>
                <c:pt idx="1054">
                  <c:v>1055</c:v>
                </c:pt>
                <c:pt idx="1055">
                  <c:v>1056</c:v>
                </c:pt>
                <c:pt idx="1056">
                  <c:v>1057</c:v>
                </c:pt>
                <c:pt idx="1057">
                  <c:v>1058</c:v>
                </c:pt>
                <c:pt idx="1058">
                  <c:v>1059</c:v>
                </c:pt>
                <c:pt idx="1059">
                  <c:v>1060</c:v>
                </c:pt>
                <c:pt idx="1060">
                  <c:v>1061</c:v>
                </c:pt>
                <c:pt idx="1061">
                  <c:v>1062</c:v>
                </c:pt>
                <c:pt idx="1062">
                  <c:v>1063</c:v>
                </c:pt>
                <c:pt idx="1063">
                  <c:v>1064</c:v>
                </c:pt>
                <c:pt idx="1064">
                  <c:v>1065</c:v>
                </c:pt>
                <c:pt idx="1065">
                  <c:v>1066</c:v>
                </c:pt>
                <c:pt idx="1066">
                  <c:v>1067</c:v>
                </c:pt>
                <c:pt idx="1067">
                  <c:v>1068</c:v>
                </c:pt>
                <c:pt idx="1068">
                  <c:v>1069</c:v>
                </c:pt>
                <c:pt idx="1069">
                  <c:v>1070</c:v>
                </c:pt>
                <c:pt idx="1070">
                  <c:v>1071</c:v>
                </c:pt>
                <c:pt idx="1071">
                  <c:v>1072</c:v>
                </c:pt>
                <c:pt idx="1072">
                  <c:v>1073</c:v>
                </c:pt>
                <c:pt idx="1073">
                  <c:v>1074</c:v>
                </c:pt>
                <c:pt idx="1074">
                  <c:v>1075</c:v>
                </c:pt>
                <c:pt idx="1075">
                  <c:v>1076</c:v>
                </c:pt>
                <c:pt idx="1076">
                  <c:v>1077</c:v>
                </c:pt>
                <c:pt idx="1077">
                  <c:v>1078</c:v>
                </c:pt>
                <c:pt idx="1078">
                  <c:v>1079</c:v>
                </c:pt>
                <c:pt idx="1079">
                  <c:v>1080</c:v>
                </c:pt>
                <c:pt idx="1080">
                  <c:v>1081</c:v>
                </c:pt>
                <c:pt idx="1081">
                  <c:v>1082</c:v>
                </c:pt>
                <c:pt idx="1082">
                  <c:v>1083</c:v>
                </c:pt>
                <c:pt idx="1083">
                  <c:v>1084</c:v>
                </c:pt>
                <c:pt idx="1084">
                  <c:v>1085</c:v>
                </c:pt>
                <c:pt idx="1085">
                  <c:v>1086</c:v>
                </c:pt>
                <c:pt idx="1086">
                  <c:v>1087</c:v>
                </c:pt>
                <c:pt idx="1087">
                  <c:v>1088</c:v>
                </c:pt>
                <c:pt idx="1088">
                  <c:v>1089</c:v>
                </c:pt>
                <c:pt idx="1089">
                  <c:v>1090</c:v>
                </c:pt>
                <c:pt idx="1090">
                  <c:v>1091</c:v>
                </c:pt>
                <c:pt idx="1091">
                  <c:v>1092</c:v>
                </c:pt>
                <c:pt idx="1092">
                  <c:v>1093</c:v>
                </c:pt>
                <c:pt idx="1093">
                  <c:v>1094</c:v>
                </c:pt>
                <c:pt idx="1094">
                  <c:v>1095</c:v>
                </c:pt>
                <c:pt idx="1095">
                  <c:v>1096</c:v>
                </c:pt>
                <c:pt idx="1096">
                  <c:v>1097</c:v>
                </c:pt>
                <c:pt idx="1097">
                  <c:v>1098</c:v>
                </c:pt>
                <c:pt idx="1098">
                  <c:v>1099</c:v>
                </c:pt>
                <c:pt idx="1099">
                  <c:v>1100</c:v>
                </c:pt>
                <c:pt idx="1100">
                  <c:v>1101</c:v>
                </c:pt>
                <c:pt idx="1101">
                  <c:v>1102</c:v>
                </c:pt>
                <c:pt idx="1102">
                  <c:v>1103</c:v>
                </c:pt>
                <c:pt idx="1103">
                  <c:v>1104</c:v>
                </c:pt>
                <c:pt idx="1104">
                  <c:v>1105</c:v>
                </c:pt>
                <c:pt idx="1105">
                  <c:v>1106</c:v>
                </c:pt>
                <c:pt idx="1106">
                  <c:v>1107</c:v>
                </c:pt>
                <c:pt idx="1107">
                  <c:v>1108</c:v>
                </c:pt>
                <c:pt idx="1108">
                  <c:v>1109</c:v>
                </c:pt>
                <c:pt idx="1109">
                  <c:v>1110</c:v>
                </c:pt>
                <c:pt idx="1110">
                  <c:v>1111</c:v>
                </c:pt>
                <c:pt idx="1111">
                  <c:v>1112</c:v>
                </c:pt>
                <c:pt idx="1112">
                  <c:v>1113</c:v>
                </c:pt>
                <c:pt idx="1113">
                  <c:v>1114</c:v>
                </c:pt>
                <c:pt idx="1114">
                  <c:v>1115</c:v>
                </c:pt>
                <c:pt idx="1115">
                  <c:v>1116</c:v>
                </c:pt>
                <c:pt idx="1116">
                  <c:v>1117</c:v>
                </c:pt>
                <c:pt idx="1117">
                  <c:v>1118</c:v>
                </c:pt>
                <c:pt idx="1118">
                  <c:v>1119</c:v>
                </c:pt>
                <c:pt idx="1119">
                  <c:v>1120</c:v>
                </c:pt>
                <c:pt idx="1120">
                  <c:v>1121</c:v>
                </c:pt>
                <c:pt idx="1121">
                  <c:v>1122</c:v>
                </c:pt>
                <c:pt idx="1122">
                  <c:v>1123</c:v>
                </c:pt>
                <c:pt idx="1123">
                  <c:v>1124</c:v>
                </c:pt>
                <c:pt idx="1124">
                  <c:v>1125</c:v>
                </c:pt>
                <c:pt idx="1125">
                  <c:v>1126</c:v>
                </c:pt>
                <c:pt idx="1126">
                  <c:v>1127</c:v>
                </c:pt>
                <c:pt idx="1127">
                  <c:v>1128</c:v>
                </c:pt>
                <c:pt idx="1128">
                  <c:v>1129</c:v>
                </c:pt>
                <c:pt idx="1129">
                  <c:v>1130</c:v>
                </c:pt>
                <c:pt idx="1130">
                  <c:v>1131</c:v>
                </c:pt>
                <c:pt idx="1131">
                  <c:v>1132</c:v>
                </c:pt>
                <c:pt idx="1132">
                  <c:v>1133</c:v>
                </c:pt>
                <c:pt idx="1133">
                  <c:v>1134</c:v>
                </c:pt>
                <c:pt idx="1134">
                  <c:v>1135</c:v>
                </c:pt>
                <c:pt idx="1135">
                  <c:v>1136</c:v>
                </c:pt>
                <c:pt idx="1136">
                  <c:v>1137</c:v>
                </c:pt>
                <c:pt idx="1137">
                  <c:v>1138</c:v>
                </c:pt>
                <c:pt idx="1138">
                  <c:v>1139</c:v>
                </c:pt>
                <c:pt idx="1139">
                  <c:v>1140</c:v>
                </c:pt>
                <c:pt idx="1140">
                  <c:v>1141</c:v>
                </c:pt>
                <c:pt idx="1141">
                  <c:v>1142</c:v>
                </c:pt>
                <c:pt idx="1142">
                  <c:v>1143</c:v>
                </c:pt>
                <c:pt idx="1143">
                  <c:v>1144</c:v>
                </c:pt>
                <c:pt idx="1144">
                  <c:v>1145</c:v>
                </c:pt>
                <c:pt idx="1145">
                  <c:v>1146</c:v>
                </c:pt>
                <c:pt idx="1146">
                  <c:v>1147</c:v>
                </c:pt>
                <c:pt idx="1147">
                  <c:v>1148</c:v>
                </c:pt>
                <c:pt idx="1148">
                  <c:v>1149</c:v>
                </c:pt>
                <c:pt idx="1149">
                  <c:v>1150</c:v>
                </c:pt>
                <c:pt idx="1150">
                  <c:v>1151</c:v>
                </c:pt>
                <c:pt idx="1151">
                  <c:v>1152</c:v>
                </c:pt>
                <c:pt idx="1152">
                  <c:v>1153</c:v>
                </c:pt>
                <c:pt idx="1153">
                  <c:v>1154</c:v>
                </c:pt>
                <c:pt idx="1154">
                  <c:v>1155</c:v>
                </c:pt>
                <c:pt idx="1155">
                  <c:v>1156</c:v>
                </c:pt>
                <c:pt idx="1156">
                  <c:v>1157</c:v>
                </c:pt>
                <c:pt idx="1157">
                  <c:v>1158</c:v>
                </c:pt>
                <c:pt idx="1158">
                  <c:v>1159</c:v>
                </c:pt>
                <c:pt idx="1159">
                  <c:v>1160</c:v>
                </c:pt>
                <c:pt idx="1160">
                  <c:v>1161</c:v>
                </c:pt>
                <c:pt idx="1161">
                  <c:v>1162</c:v>
                </c:pt>
                <c:pt idx="1162">
                  <c:v>1163</c:v>
                </c:pt>
                <c:pt idx="1163">
                  <c:v>1164</c:v>
                </c:pt>
                <c:pt idx="1164">
                  <c:v>1165</c:v>
                </c:pt>
                <c:pt idx="1165">
                  <c:v>1166</c:v>
                </c:pt>
                <c:pt idx="1166">
                  <c:v>1167</c:v>
                </c:pt>
                <c:pt idx="1167">
                  <c:v>1168</c:v>
                </c:pt>
                <c:pt idx="1168">
                  <c:v>1169</c:v>
                </c:pt>
                <c:pt idx="1169">
                  <c:v>1170</c:v>
                </c:pt>
                <c:pt idx="1170">
                  <c:v>1171</c:v>
                </c:pt>
                <c:pt idx="1171">
                  <c:v>1172</c:v>
                </c:pt>
                <c:pt idx="1172">
                  <c:v>1173</c:v>
                </c:pt>
                <c:pt idx="1173">
                  <c:v>1174</c:v>
                </c:pt>
                <c:pt idx="1174">
                  <c:v>1175</c:v>
                </c:pt>
                <c:pt idx="1175">
                  <c:v>1176</c:v>
                </c:pt>
                <c:pt idx="1176">
                  <c:v>1177</c:v>
                </c:pt>
                <c:pt idx="1177">
                  <c:v>1178</c:v>
                </c:pt>
                <c:pt idx="1178">
                  <c:v>1179</c:v>
                </c:pt>
                <c:pt idx="1179">
                  <c:v>1180</c:v>
                </c:pt>
                <c:pt idx="1180">
                  <c:v>1181</c:v>
                </c:pt>
                <c:pt idx="1181">
                  <c:v>1182</c:v>
                </c:pt>
                <c:pt idx="1182">
                  <c:v>1183</c:v>
                </c:pt>
                <c:pt idx="1183">
                  <c:v>1184</c:v>
                </c:pt>
                <c:pt idx="1184">
                  <c:v>1185</c:v>
                </c:pt>
                <c:pt idx="1185">
                  <c:v>1186</c:v>
                </c:pt>
                <c:pt idx="1186">
                  <c:v>1187</c:v>
                </c:pt>
                <c:pt idx="1187">
                  <c:v>1188</c:v>
                </c:pt>
                <c:pt idx="1188">
                  <c:v>1189</c:v>
                </c:pt>
                <c:pt idx="1189">
                  <c:v>1190</c:v>
                </c:pt>
                <c:pt idx="1190">
                  <c:v>1191</c:v>
                </c:pt>
                <c:pt idx="1191">
                  <c:v>1192</c:v>
                </c:pt>
                <c:pt idx="1192">
                  <c:v>1193</c:v>
                </c:pt>
                <c:pt idx="1193">
                  <c:v>1194</c:v>
                </c:pt>
                <c:pt idx="1194">
                  <c:v>1195</c:v>
                </c:pt>
                <c:pt idx="1195">
                  <c:v>1196</c:v>
                </c:pt>
                <c:pt idx="1196">
                  <c:v>1197</c:v>
                </c:pt>
                <c:pt idx="1197">
                  <c:v>1198</c:v>
                </c:pt>
                <c:pt idx="1198">
                  <c:v>1199</c:v>
                </c:pt>
                <c:pt idx="1199">
                  <c:v>1200</c:v>
                </c:pt>
                <c:pt idx="1200">
                  <c:v>1201</c:v>
                </c:pt>
                <c:pt idx="1201">
                  <c:v>1202</c:v>
                </c:pt>
                <c:pt idx="1202">
                  <c:v>1203</c:v>
                </c:pt>
                <c:pt idx="1203">
                  <c:v>1204</c:v>
                </c:pt>
                <c:pt idx="1204">
                  <c:v>1205</c:v>
                </c:pt>
                <c:pt idx="1205">
                  <c:v>1206</c:v>
                </c:pt>
                <c:pt idx="1206">
                  <c:v>1207</c:v>
                </c:pt>
                <c:pt idx="1207">
                  <c:v>1208</c:v>
                </c:pt>
                <c:pt idx="1208">
                  <c:v>1209</c:v>
                </c:pt>
                <c:pt idx="1209">
                  <c:v>1210</c:v>
                </c:pt>
                <c:pt idx="1210">
                  <c:v>1211</c:v>
                </c:pt>
                <c:pt idx="1211">
                  <c:v>1212</c:v>
                </c:pt>
                <c:pt idx="1212">
                  <c:v>1213</c:v>
                </c:pt>
                <c:pt idx="1213">
                  <c:v>1214</c:v>
                </c:pt>
                <c:pt idx="1214">
                  <c:v>1215</c:v>
                </c:pt>
                <c:pt idx="1215">
                  <c:v>1216</c:v>
                </c:pt>
                <c:pt idx="1216">
                  <c:v>1217</c:v>
                </c:pt>
                <c:pt idx="1217">
                  <c:v>1218</c:v>
                </c:pt>
                <c:pt idx="1218">
                  <c:v>1219</c:v>
                </c:pt>
                <c:pt idx="1219">
                  <c:v>1220</c:v>
                </c:pt>
                <c:pt idx="1220">
                  <c:v>1221</c:v>
                </c:pt>
                <c:pt idx="1221">
                  <c:v>1222</c:v>
                </c:pt>
                <c:pt idx="1222">
                  <c:v>1223</c:v>
                </c:pt>
                <c:pt idx="1223">
                  <c:v>1224</c:v>
                </c:pt>
                <c:pt idx="1224">
                  <c:v>1225</c:v>
                </c:pt>
                <c:pt idx="1225">
                  <c:v>1226</c:v>
                </c:pt>
                <c:pt idx="1226">
                  <c:v>1227</c:v>
                </c:pt>
                <c:pt idx="1227">
                  <c:v>1228</c:v>
                </c:pt>
                <c:pt idx="1228">
                  <c:v>1229</c:v>
                </c:pt>
                <c:pt idx="1229">
                  <c:v>1230</c:v>
                </c:pt>
                <c:pt idx="1230">
                  <c:v>1231</c:v>
                </c:pt>
                <c:pt idx="1231">
                  <c:v>1232</c:v>
                </c:pt>
                <c:pt idx="1232">
                  <c:v>1233</c:v>
                </c:pt>
                <c:pt idx="1233">
                  <c:v>1234</c:v>
                </c:pt>
                <c:pt idx="1234">
                  <c:v>1235</c:v>
                </c:pt>
                <c:pt idx="1235">
                  <c:v>1236</c:v>
                </c:pt>
                <c:pt idx="1236">
                  <c:v>1237</c:v>
                </c:pt>
                <c:pt idx="1237">
                  <c:v>1238</c:v>
                </c:pt>
                <c:pt idx="1238">
                  <c:v>1239</c:v>
                </c:pt>
                <c:pt idx="1239">
                  <c:v>1240</c:v>
                </c:pt>
                <c:pt idx="1240">
                  <c:v>1241</c:v>
                </c:pt>
                <c:pt idx="1241">
                  <c:v>1242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8</c:v>
                </c:pt>
                <c:pt idx="1268">
                  <c:v>1269</c:v>
                </c:pt>
                <c:pt idx="1269">
                  <c:v>1270</c:v>
                </c:pt>
                <c:pt idx="1270">
                  <c:v>1271</c:v>
                </c:pt>
                <c:pt idx="1271">
                  <c:v>1272</c:v>
                </c:pt>
                <c:pt idx="1272">
                  <c:v>1273</c:v>
                </c:pt>
                <c:pt idx="1273">
                  <c:v>1274</c:v>
                </c:pt>
                <c:pt idx="1274">
                  <c:v>1275</c:v>
                </c:pt>
                <c:pt idx="1275">
                  <c:v>1276</c:v>
                </c:pt>
                <c:pt idx="1276">
                  <c:v>1277</c:v>
                </c:pt>
                <c:pt idx="1277">
                  <c:v>1278</c:v>
                </c:pt>
                <c:pt idx="1278">
                  <c:v>1279</c:v>
                </c:pt>
                <c:pt idx="1279">
                  <c:v>1280</c:v>
                </c:pt>
                <c:pt idx="1280">
                  <c:v>1281</c:v>
                </c:pt>
                <c:pt idx="1281">
                  <c:v>1282</c:v>
                </c:pt>
                <c:pt idx="1282">
                  <c:v>1283</c:v>
                </c:pt>
                <c:pt idx="1283">
                  <c:v>1284</c:v>
                </c:pt>
                <c:pt idx="1284">
                  <c:v>1285</c:v>
                </c:pt>
                <c:pt idx="1285">
                  <c:v>1286</c:v>
                </c:pt>
                <c:pt idx="1286">
                  <c:v>1287</c:v>
                </c:pt>
                <c:pt idx="1287">
                  <c:v>1288</c:v>
                </c:pt>
                <c:pt idx="1288">
                  <c:v>1289</c:v>
                </c:pt>
                <c:pt idx="1289">
                  <c:v>1290</c:v>
                </c:pt>
                <c:pt idx="1290">
                  <c:v>1291</c:v>
                </c:pt>
                <c:pt idx="1291">
                  <c:v>1292</c:v>
                </c:pt>
                <c:pt idx="1292">
                  <c:v>1293</c:v>
                </c:pt>
                <c:pt idx="1293">
                  <c:v>1294</c:v>
                </c:pt>
                <c:pt idx="1294">
                  <c:v>1295</c:v>
                </c:pt>
                <c:pt idx="1295">
                  <c:v>1296</c:v>
                </c:pt>
                <c:pt idx="1296">
                  <c:v>1297</c:v>
                </c:pt>
                <c:pt idx="1297">
                  <c:v>1298</c:v>
                </c:pt>
                <c:pt idx="1298">
                  <c:v>1299</c:v>
                </c:pt>
                <c:pt idx="1299">
                  <c:v>1300</c:v>
                </c:pt>
                <c:pt idx="1300">
                  <c:v>1301</c:v>
                </c:pt>
                <c:pt idx="1301">
                  <c:v>1302</c:v>
                </c:pt>
                <c:pt idx="1302">
                  <c:v>1303</c:v>
                </c:pt>
                <c:pt idx="1303">
                  <c:v>1304</c:v>
                </c:pt>
                <c:pt idx="1304">
                  <c:v>1305</c:v>
                </c:pt>
                <c:pt idx="1305">
                  <c:v>1306</c:v>
                </c:pt>
                <c:pt idx="1306">
                  <c:v>1307</c:v>
                </c:pt>
                <c:pt idx="1307">
                  <c:v>1308</c:v>
                </c:pt>
                <c:pt idx="1308">
                  <c:v>1309</c:v>
                </c:pt>
                <c:pt idx="1309">
                  <c:v>1310</c:v>
                </c:pt>
                <c:pt idx="1310">
                  <c:v>1311</c:v>
                </c:pt>
                <c:pt idx="1311">
                  <c:v>1312</c:v>
                </c:pt>
                <c:pt idx="1312">
                  <c:v>1313</c:v>
                </c:pt>
                <c:pt idx="1313">
                  <c:v>1314</c:v>
                </c:pt>
                <c:pt idx="1314">
                  <c:v>1315</c:v>
                </c:pt>
                <c:pt idx="1315">
                  <c:v>1316</c:v>
                </c:pt>
                <c:pt idx="1316">
                  <c:v>1317</c:v>
                </c:pt>
                <c:pt idx="1317">
                  <c:v>1318</c:v>
                </c:pt>
                <c:pt idx="1318">
                  <c:v>1319</c:v>
                </c:pt>
                <c:pt idx="1319">
                  <c:v>1320</c:v>
                </c:pt>
                <c:pt idx="1320">
                  <c:v>1321</c:v>
                </c:pt>
                <c:pt idx="1321">
                  <c:v>1322</c:v>
                </c:pt>
                <c:pt idx="1322">
                  <c:v>1323</c:v>
                </c:pt>
                <c:pt idx="1323">
                  <c:v>1324</c:v>
                </c:pt>
                <c:pt idx="1324">
                  <c:v>1325</c:v>
                </c:pt>
                <c:pt idx="1325">
                  <c:v>1326</c:v>
                </c:pt>
                <c:pt idx="1326">
                  <c:v>1327</c:v>
                </c:pt>
                <c:pt idx="1327">
                  <c:v>1328</c:v>
                </c:pt>
                <c:pt idx="1328">
                  <c:v>1329</c:v>
                </c:pt>
                <c:pt idx="1329">
                  <c:v>1330</c:v>
                </c:pt>
                <c:pt idx="1330">
                  <c:v>1331</c:v>
                </c:pt>
                <c:pt idx="1331">
                  <c:v>1332</c:v>
                </c:pt>
                <c:pt idx="1332">
                  <c:v>1333</c:v>
                </c:pt>
                <c:pt idx="1333">
                  <c:v>1334</c:v>
                </c:pt>
                <c:pt idx="1334">
                  <c:v>1335</c:v>
                </c:pt>
                <c:pt idx="1335">
                  <c:v>1336</c:v>
                </c:pt>
                <c:pt idx="1336">
                  <c:v>1337</c:v>
                </c:pt>
                <c:pt idx="1337">
                  <c:v>1338</c:v>
                </c:pt>
                <c:pt idx="1338">
                  <c:v>1339</c:v>
                </c:pt>
                <c:pt idx="1339">
                  <c:v>1340</c:v>
                </c:pt>
                <c:pt idx="1340">
                  <c:v>1341</c:v>
                </c:pt>
                <c:pt idx="1341">
                  <c:v>1342</c:v>
                </c:pt>
                <c:pt idx="1342">
                  <c:v>1343</c:v>
                </c:pt>
                <c:pt idx="1343">
                  <c:v>1344</c:v>
                </c:pt>
                <c:pt idx="1344">
                  <c:v>1345</c:v>
                </c:pt>
                <c:pt idx="1345">
                  <c:v>1346</c:v>
                </c:pt>
                <c:pt idx="1346">
                  <c:v>1347</c:v>
                </c:pt>
                <c:pt idx="1347">
                  <c:v>1348</c:v>
                </c:pt>
                <c:pt idx="1348">
                  <c:v>1349</c:v>
                </c:pt>
                <c:pt idx="1349">
                  <c:v>1350</c:v>
                </c:pt>
                <c:pt idx="1350">
                  <c:v>1351</c:v>
                </c:pt>
                <c:pt idx="1351">
                  <c:v>1352</c:v>
                </c:pt>
                <c:pt idx="1352">
                  <c:v>1353</c:v>
                </c:pt>
                <c:pt idx="1353">
                  <c:v>1354</c:v>
                </c:pt>
                <c:pt idx="1354">
                  <c:v>1355</c:v>
                </c:pt>
                <c:pt idx="1355">
                  <c:v>1356</c:v>
                </c:pt>
                <c:pt idx="1356">
                  <c:v>1357</c:v>
                </c:pt>
                <c:pt idx="1357">
                  <c:v>1358</c:v>
                </c:pt>
                <c:pt idx="1358">
                  <c:v>1359</c:v>
                </c:pt>
                <c:pt idx="1359">
                  <c:v>1360</c:v>
                </c:pt>
                <c:pt idx="1360">
                  <c:v>1361</c:v>
                </c:pt>
                <c:pt idx="1361">
                  <c:v>1362</c:v>
                </c:pt>
                <c:pt idx="1362">
                  <c:v>1363</c:v>
                </c:pt>
                <c:pt idx="1363">
                  <c:v>1364</c:v>
                </c:pt>
                <c:pt idx="1364">
                  <c:v>1365</c:v>
                </c:pt>
                <c:pt idx="1365">
                  <c:v>1366</c:v>
                </c:pt>
                <c:pt idx="1366">
                  <c:v>1367</c:v>
                </c:pt>
                <c:pt idx="1367">
                  <c:v>1368</c:v>
                </c:pt>
                <c:pt idx="1368">
                  <c:v>1369</c:v>
                </c:pt>
                <c:pt idx="1369">
                  <c:v>1370</c:v>
                </c:pt>
                <c:pt idx="1370">
                  <c:v>1371</c:v>
                </c:pt>
                <c:pt idx="1371">
                  <c:v>1372</c:v>
                </c:pt>
                <c:pt idx="1372">
                  <c:v>1373</c:v>
                </c:pt>
                <c:pt idx="1373">
                  <c:v>1374</c:v>
                </c:pt>
                <c:pt idx="1374">
                  <c:v>1375</c:v>
                </c:pt>
                <c:pt idx="1375">
                  <c:v>1376</c:v>
                </c:pt>
                <c:pt idx="1376">
                  <c:v>1377</c:v>
                </c:pt>
                <c:pt idx="1377">
                  <c:v>1378</c:v>
                </c:pt>
                <c:pt idx="1378">
                  <c:v>1379</c:v>
                </c:pt>
                <c:pt idx="1379">
                  <c:v>1380</c:v>
                </c:pt>
                <c:pt idx="1380">
                  <c:v>1381</c:v>
                </c:pt>
                <c:pt idx="1381">
                  <c:v>1382</c:v>
                </c:pt>
                <c:pt idx="1382">
                  <c:v>1383</c:v>
                </c:pt>
                <c:pt idx="1383">
                  <c:v>1384</c:v>
                </c:pt>
                <c:pt idx="1384">
                  <c:v>1385</c:v>
                </c:pt>
                <c:pt idx="1385">
                  <c:v>1386</c:v>
                </c:pt>
                <c:pt idx="1386">
                  <c:v>1387</c:v>
                </c:pt>
                <c:pt idx="1387">
                  <c:v>1388</c:v>
                </c:pt>
                <c:pt idx="1388">
                  <c:v>1389</c:v>
                </c:pt>
                <c:pt idx="1389">
                  <c:v>1390</c:v>
                </c:pt>
                <c:pt idx="1390">
                  <c:v>1391</c:v>
                </c:pt>
                <c:pt idx="1391">
                  <c:v>1392</c:v>
                </c:pt>
                <c:pt idx="1392">
                  <c:v>1393</c:v>
                </c:pt>
                <c:pt idx="1393">
                  <c:v>1394</c:v>
                </c:pt>
                <c:pt idx="1394">
                  <c:v>1395</c:v>
                </c:pt>
                <c:pt idx="1395">
                  <c:v>1396</c:v>
                </c:pt>
                <c:pt idx="1396">
                  <c:v>1397</c:v>
                </c:pt>
                <c:pt idx="1397">
                  <c:v>1398</c:v>
                </c:pt>
                <c:pt idx="1398">
                  <c:v>1399</c:v>
                </c:pt>
                <c:pt idx="1399">
                  <c:v>1400</c:v>
                </c:pt>
                <c:pt idx="1400">
                  <c:v>1401</c:v>
                </c:pt>
                <c:pt idx="1401">
                  <c:v>1402</c:v>
                </c:pt>
                <c:pt idx="1402">
                  <c:v>1403</c:v>
                </c:pt>
                <c:pt idx="1403">
                  <c:v>1404</c:v>
                </c:pt>
                <c:pt idx="1404">
                  <c:v>1405</c:v>
                </c:pt>
                <c:pt idx="1405">
                  <c:v>1406</c:v>
                </c:pt>
                <c:pt idx="1406">
                  <c:v>1407</c:v>
                </c:pt>
                <c:pt idx="1407">
                  <c:v>1408</c:v>
                </c:pt>
                <c:pt idx="1408">
                  <c:v>1409</c:v>
                </c:pt>
                <c:pt idx="1409">
                  <c:v>1410</c:v>
                </c:pt>
                <c:pt idx="1410">
                  <c:v>1411</c:v>
                </c:pt>
                <c:pt idx="1411">
                  <c:v>1412</c:v>
                </c:pt>
                <c:pt idx="1412">
                  <c:v>1413</c:v>
                </c:pt>
                <c:pt idx="1413">
                  <c:v>1414</c:v>
                </c:pt>
                <c:pt idx="1414">
                  <c:v>1415</c:v>
                </c:pt>
                <c:pt idx="1415">
                  <c:v>1416</c:v>
                </c:pt>
                <c:pt idx="1416">
                  <c:v>1417</c:v>
                </c:pt>
                <c:pt idx="1417">
                  <c:v>1418</c:v>
                </c:pt>
                <c:pt idx="1418">
                  <c:v>1419</c:v>
                </c:pt>
                <c:pt idx="1419">
                  <c:v>1420</c:v>
                </c:pt>
                <c:pt idx="1420">
                  <c:v>1421</c:v>
                </c:pt>
                <c:pt idx="1421">
                  <c:v>1422</c:v>
                </c:pt>
                <c:pt idx="1422">
                  <c:v>1423</c:v>
                </c:pt>
                <c:pt idx="1423">
                  <c:v>1424</c:v>
                </c:pt>
                <c:pt idx="1424">
                  <c:v>1425</c:v>
                </c:pt>
                <c:pt idx="1425">
                  <c:v>1426</c:v>
                </c:pt>
                <c:pt idx="1426">
                  <c:v>1427</c:v>
                </c:pt>
                <c:pt idx="1427">
                  <c:v>1428</c:v>
                </c:pt>
                <c:pt idx="1428">
                  <c:v>1429</c:v>
                </c:pt>
                <c:pt idx="1429">
                  <c:v>1430</c:v>
                </c:pt>
                <c:pt idx="1430">
                  <c:v>1431</c:v>
                </c:pt>
                <c:pt idx="1431">
                  <c:v>1432</c:v>
                </c:pt>
                <c:pt idx="1432">
                  <c:v>1433</c:v>
                </c:pt>
                <c:pt idx="1433">
                  <c:v>1434</c:v>
                </c:pt>
                <c:pt idx="1434">
                  <c:v>1435</c:v>
                </c:pt>
                <c:pt idx="1435">
                  <c:v>1436</c:v>
                </c:pt>
                <c:pt idx="1436">
                  <c:v>1437</c:v>
                </c:pt>
                <c:pt idx="1437">
                  <c:v>1438</c:v>
                </c:pt>
                <c:pt idx="1438">
                  <c:v>1439</c:v>
                </c:pt>
                <c:pt idx="1439">
                  <c:v>1440</c:v>
                </c:pt>
                <c:pt idx="1440">
                  <c:v>1441</c:v>
                </c:pt>
                <c:pt idx="1441">
                  <c:v>1442</c:v>
                </c:pt>
                <c:pt idx="1442">
                  <c:v>1443</c:v>
                </c:pt>
                <c:pt idx="1443">
                  <c:v>1444</c:v>
                </c:pt>
                <c:pt idx="1444">
                  <c:v>1445</c:v>
                </c:pt>
                <c:pt idx="1445">
                  <c:v>1446</c:v>
                </c:pt>
                <c:pt idx="1446">
                  <c:v>1447</c:v>
                </c:pt>
                <c:pt idx="1447">
                  <c:v>1448</c:v>
                </c:pt>
                <c:pt idx="1448">
                  <c:v>1449</c:v>
                </c:pt>
                <c:pt idx="1449">
                  <c:v>1450</c:v>
                </c:pt>
                <c:pt idx="1450">
                  <c:v>1451</c:v>
                </c:pt>
                <c:pt idx="1451">
                  <c:v>1452</c:v>
                </c:pt>
                <c:pt idx="1452">
                  <c:v>1453</c:v>
                </c:pt>
                <c:pt idx="1453">
                  <c:v>1454</c:v>
                </c:pt>
                <c:pt idx="1454">
                  <c:v>1455</c:v>
                </c:pt>
                <c:pt idx="1455">
                  <c:v>1456</c:v>
                </c:pt>
                <c:pt idx="1456">
                  <c:v>1457</c:v>
                </c:pt>
                <c:pt idx="1457">
                  <c:v>1458</c:v>
                </c:pt>
                <c:pt idx="1458">
                  <c:v>1459</c:v>
                </c:pt>
                <c:pt idx="1459">
                  <c:v>1460</c:v>
                </c:pt>
                <c:pt idx="1460">
                  <c:v>1461</c:v>
                </c:pt>
                <c:pt idx="1461">
                  <c:v>1462</c:v>
                </c:pt>
                <c:pt idx="1462">
                  <c:v>1463</c:v>
                </c:pt>
                <c:pt idx="1463">
                  <c:v>1464</c:v>
                </c:pt>
                <c:pt idx="1464">
                  <c:v>1465</c:v>
                </c:pt>
                <c:pt idx="1465">
                  <c:v>1466</c:v>
                </c:pt>
                <c:pt idx="1466">
                  <c:v>1467</c:v>
                </c:pt>
                <c:pt idx="1467">
                  <c:v>1468</c:v>
                </c:pt>
                <c:pt idx="1468">
                  <c:v>1469</c:v>
                </c:pt>
                <c:pt idx="1469">
                  <c:v>1470</c:v>
                </c:pt>
                <c:pt idx="1470">
                  <c:v>1471</c:v>
                </c:pt>
                <c:pt idx="1471">
                  <c:v>1472</c:v>
                </c:pt>
                <c:pt idx="1472">
                  <c:v>1473</c:v>
                </c:pt>
                <c:pt idx="1473">
                  <c:v>1474</c:v>
                </c:pt>
                <c:pt idx="1474">
                  <c:v>1475</c:v>
                </c:pt>
                <c:pt idx="1475">
                  <c:v>1476</c:v>
                </c:pt>
                <c:pt idx="1476">
                  <c:v>1477</c:v>
                </c:pt>
                <c:pt idx="1477">
                  <c:v>1478</c:v>
                </c:pt>
                <c:pt idx="1478">
                  <c:v>1479</c:v>
                </c:pt>
                <c:pt idx="1479">
                  <c:v>1480</c:v>
                </c:pt>
                <c:pt idx="1480">
                  <c:v>1481</c:v>
                </c:pt>
                <c:pt idx="1481">
                  <c:v>1482</c:v>
                </c:pt>
                <c:pt idx="1482">
                  <c:v>1483</c:v>
                </c:pt>
                <c:pt idx="1483">
                  <c:v>1484</c:v>
                </c:pt>
                <c:pt idx="1484">
                  <c:v>1485</c:v>
                </c:pt>
                <c:pt idx="1485">
                  <c:v>1486</c:v>
                </c:pt>
                <c:pt idx="1486">
                  <c:v>1487</c:v>
                </c:pt>
                <c:pt idx="1487">
                  <c:v>1488</c:v>
                </c:pt>
                <c:pt idx="1488">
                  <c:v>1489</c:v>
                </c:pt>
                <c:pt idx="1489">
                  <c:v>1490</c:v>
                </c:pt>
                <c:pt idx="1490">
                  <c:v>1491</c:v>
                </c:pt>
                <c:pt idx="1491">
                  <c:v>1492</c:v>
                </c:pt>
                <c:pt idx="1492">
                  <c:v>1493</c:v>
                </c:pt>
                <c:pt idx="1493">
                  <c:v>1494</c:v>
                </c:pt>
                <c:pt idx="1494">
                  <c:v>1495</c:v>
                </c:pt>
                <c:pt idx="1495">
                  <c:v>1496</c:v>
                </c:pt>
                <c:pt idx="1496">
                  <c:v>1497</c:v>
                </c:pt>
                <c:pt idx="1497">
                  <c:v>1498</c:v>
                </c:pt>
                <c:pt idx="1498">
                  <c:v>1499</c:v>
                </c:pt>
                <c:pt idx="1499">
                  <c:v>1500</c:v>
                </c:pt>
              </c:numCache>
            </c:numRef>
          </c:xVal>
          <c:yVal>
            <c:numRef>
              <c:f>average_data!$B$3:$B$1502</c:f>
              <c:numCache>
                <c:formatCode>General</c:formatCode>
                <c:ptCount val="1500"/>
                <c:pt idx="0">
                  <c:v>49.4</c:v>
                </c:pt>
                <c:pt idx="1">
                  <c:v>49.8</c:v>
                </c:pt>
                <c:pt idx="2">
                  <c:v>49.2</c:v>
                </c:pt>
                <c:pt idx="3">
                  <c:v>49.4</c:v>
                </c:pt>
                <c:pt idx="4">
                  <c:v>49.2</c:v>
                </c:pt>
                <c:pt idx="5">
                  <c:v>49.2</c:v>
                </c:pt>
                <c:pt idx="6">
                  <c:v>49</c:v>
                </c:pt>
                <c:pt idx="7">
                  <c:v>49.2</c:v>
                </c:pt>
                <c:pt idx="8">
                  <c:v>49.2</c:v>
                </c:pt>
                <c:pt idx="9">
                  <c:v>48.8</c:v>
                </c:pt>
                <c:pt idx="10">
                  <c:v>48.8</c:v>
                </c:pt>
                <c:pt idx="11">
                  <c:v>48.2</c:v>
                </c:pt>
                <c:pt idx="12">
                  <c:v>48</c:v>
                </c:pt>
                <c:pt idx="13">
                  <c:v>48.2</c:v>
                </c:pt>
                <c:pt idx="14">
                  <c:v>47.4</c:v>
                </c:pt>
                <c:pt idx="15">
                  <c:v>48</c:v>
                </c:pt>
                <c:pt idx="16">
                  <c:v>47.6</c:v>
                </c:pt>
                <c:pt idx="17">
                  <c:v>47.8</c:v>
                </c:pt>
                <c:pt idx="18">
                  <c:v>47.6</c:v>
                </c:pt>
                <c:pt idx="19">
                  <c:v>47.8</c:v>
                </c:pt>
                <c:pt idx="20">
                  <c:v>47</c:v>
                </c:pt>
                <c:pt idx="21">
                  <c:v>47.4</c:v>
                </c:pt>
                <c:pt idx="22">
                  <c:v>47.4</c:v>
                </c:pt>
                <c:pt idx="23">
                  <c:v>47.2</c:v>
                </c:pt>
                <c:pt idx="24">
                  <c:v>47</c:v>
                </c:pt>
                <c:pt idx="25">
                  <c:v>46.8</c:v>
                </c:pt>
                <c:pt idx="26">
                  <c:v>46.6</c:v>
                </c:pt>
                <c:pt idx="27">
                  <c:v>46.6</c:v>
                </c:pt>
                <c:pt idx="28">
                  <c:v>46</c:v>
                </c:pt>
                <c:pt idx="29">
                  <c:v>46.4</c:v>
                </c:pt>
                <c:pt idx="30">
                  <c:v>46</c:v>
                </c:pt>
                <c:pt idx="31">
                  <c:v>46.4</c:v>
                </c:pt>
                <c:pt idx="32">
                  <c:v>46.2</c:v>
                </c:pt>
                <c:pt idx="33">
                  <c:v>46.4</c:v>
                </c:pt>
                <c:pt idx="34">
                  <c:v>46.2</c:v>
                </c:pt>
                <c:pt idx="35">
                  <c:v>46.4</c:v>
                </c:pt>
                <c:pt idx="36">
                  <c:v>46.2</c:v>
                </c:pt>
                <c:pt idx="37">
                  <c:v>45.8</c:v>
                </c:pt>
                <c:pt idx="38">
                  <c:v>46</c:v>
                </c:pt>
                <c:pt idx="39">
                  <c:v>45.6</c:v>
                </c:pt>
                <c:pt idx="40">
                  <c:v>45.6</c:v>
                </c:pt>
                <c:pt idx="41">
                  <c:v>45.4</c:v>
                </c:pt>
                <c:pt idx="42">
                  <c:v>45.4</c:v>
                </c:pt>
                <c:pt idx="43">
                  <c:v>45.2</c:v>
                </c:pt>
                <c:pt idx="44">
                  <c:v>44.8</c:v>
                </c:pt>
                <c:pt idx="45">
                  <c:v>44.6</c:v>
                </c:pt>
                <c:pt idx="46">
                  <c:v>44.4</c:v>
                </c:pt>
                <c:pt idx="47">
                  <c:v>44.4</c:v>
                </c:pt>
                <c:pt idx="48">
                  <c:v>44.4</c:v>
                </c:pt>
                <c:pt idx="49">
                  <c:v>44.4</c:v>
                </c:pt>
                <c:pt idx="50">
                  <c:v>44.4</c:v>
                </c:pt>
                <c:pt idx="51">
                  <c:v>44.2</c:v>
                </c:pt>
                <c:pt idx="52">
                  <c:v>44.4</c:v>
                </c:pt>
                <c:pt idx="53">
                  <c:v>44.4</c:v>
                </c:pt>
                <c:pt idx="54">
                  <c:v>44.4</c:v>
                </c:pt>
                <c:pt idx="55">
                  <c:v>44.2</c:v>
                </c:pt>
                <c:pt idx="56">
                  <c:v>44</c:v>
                </c:pt>
                <c:pt idx="57">
                  <c:v>43.8</c:v>
                </c:pt>
                <c:pt idx="58">
                  <c:v>44.2</c:v>
                </c:pt>
                <c:pt idx="59">
                  <c:v>44.2</c:v>
                </c:pt>
                <c:pt idx="60">
                  <c:v>44.2</c:v>
                </c:pt>
                <c:pt idx="61">
                  <c:v>44</c:v>
                </c:pt>
                <c:pt idx="62">
                  <c:v>43.8</c:v>
                </c:pt>
                <c:pt idx="63">
                  <c:v>43.8</c:v>
                </c:pt>
                <c:pt idx="64">
                  <c:v>43.8</c:v>
                </c:pt>
                <c:pt idx="65">
                  <c:v>43.6</c:v>
                </c:pt>
                <c:pt idx="66">
                  <c:v>43.2</c:v>
                </c:pt>
                <c:pt idx="67">
                  <c:v>43.2</c:v>
                </c:pt>
                <c:pt idx="68">
                  <c:v>43.2</c:v>
                </c:pt>
                <c:pt idx="69">
                  <c:v>43</c:v>
                </c:pt>
                <c:pt idx="70">
                  <c:v>43</c:v>
                </c:pt>
                <c:pt idx="71">
                  <c:v>42.8</c:v>
                </c:pt>
                <c:pt idx="72">
                  <c:v>42.6</c:v>
                </c:pt>
                <c:pt idx="73">
                  <c:v>43</c:v>
                </c:pt>
                <c:pt idx="74">
                  <c:v>43</c:v>
                </c:pt>
                <c:pt idx="75">
                  <c:v>42.6</c:v>
                </c:pt>
                <c:pt idx="76">
                  <c:v>42.6</c:v>
                </c:pt>
                <c:pt idx="77">
                  <c:v>42.8</c:v>
                </c:pt>
                <c:pt idx="78">
                  <c:v>42.6</c:v>
                </c:pt>
                <c:pt idx="79">
                  <c:v>42</c:v>
                </c:pt>
                <c:pt idx="80">
                  <c:v>42.4</c:v>
                </c:pt>
                <c:pt idx="81">
                  <c:v>42.2</c:v>
                </c:pt>
                <c:pt idx="82">
                  <c:v>42.6</c:v>
                </c:pt>
                <c:pt idx="83">
                  <c:v>42.4</c:v>
                </c:pt>
                <c:pt idx="84">
                  <c:v>42.2</c:v>
                </c:pt>
                <c:pt idx="85">
                  <c:v>42</c:v>
                </c:pt>
                <c:pt idx="86">
                  <c:v>42.2</c:v>
                </c:pt>
                <c:pt idx="87">
                  <c:v>42.2</c:v>
                </c:pt>
                <c:pt idx="88">
                  <c:v>42</c:v>
                </c:pt>
                <c:pt idx="89">
                  <c:v>42</c:v>
                </c:pt>
                <c:pt idx="90">
                  <c:v>41.8</c:v>
                </c:pt>
                <c:pt idx="91">
                  <c:v>41.8</c:v>
                </c:pt>
                <c:pt idx="92">
                  <c:v>41.2</c:v>
                </c:pt>
                <c:pt idx="93">
                  <c:v>40.799999999999997</c:v>
                </c:pt>
                <c:pt idx="94">
                  <c:v>41</c:v>
                </c:pt>
                <c:pt idx="95">
                  <c:v>41.2</c:v>
                </c:pt>
                <c:pt idx="96">
                  <c:v>40.799999999999997</c:v>
                </c:pt>
                <c:pt idx="97">
                  <c:v>41.2</c:v>
                </c:pt>
                <c:pt idx="98">
                  <c:v>41</c:v>
                </c:pt>
                <c:pt idx="99">
                  <c:v>41</c:v>
                </c:pt>
                <c:pt idx="100">
                  <c:v>40.799999999999997</c:v>
                </c:pt>
                <c:pt idx="101">
                  <c:v>41</c:v>
                </c:pt>
                <c:pt idx="102">
                  <c:v>40.4</c:v>
                </c:pt>
                <c:pt idx="103">
                  <c:v>40.6</c:v>
                </c:pt>
                <c:pt idx="104">
                  <c:v>40.6</c:v>
                </c:pt>
                <c:pt idx="105">
                  <c:v>40.6</c:v>
                </c:pt>
                <c:pt idx="106">
                  <c:v>40</c:v>
                </c:pt>
                <c:pt idx="107">
                  <c:v>39.799999999999997</c:v>
                </c:pt>
                <c:pt idx="108">
                  <c:v>39.4</c:v>
                </c:pt>
                <c:pt idx="109">
                  <c:v>39.4</c:v>
                </c:pt>
                <c:pt idx="110">
                  <c:v>39.4</c:v>
                </c:pt>
                <c:pt idx="111">
                  <c:v>39.4</c:v>
                </c:pt>
                <c:pt idx="112">
                  <c:v>39.4</c:v>
                </c:pt>
                <c:pt idx="113">
                  <c:v>39.200000000000003</c:v>
                </c:pt>
                <c:pt idx="114">
                  <c:v>39.4</c:v>
                </c:pt>
                <c:pt idx="115">
                  <c:v>39.200000000000003</c:v>
                </c:pt>
                <c:pt idx="116">
                  <c:v>39.200000000000003</c:v>
                </c:pt>
                <c:pt idx="117">
                  <c:v>39</c:v>
                </c:pt>
                <c:pt idx="118">
                  <c:v>39</c:v>
                </c:pt>
                <c:pt idx="119">
                  <c:v>38.6</c:v>
                </c:pt>
                <c:pt idx="120">
                  <c:v>39</c:v>
                </c:pt>
                <c:pt idx="121">
                  <c:v>38.799999999999997</c:v>
                </c:pt>
                <c:pt idx="122">
                  <c:v>39.200000000000003</c:v>
                </c:pt>
                <c:pt idx="123">
                  <c:v>39.200000000000003</c:v>
                </c:pt>
                <c:pt idx="124">
                  <c:v>39</c:v>
                </c:pt>
                <c:pt idx="125">
                  <c:v>38.799999999999997</c:v>
                </c:pt>
                <c:pt idx="126">
                  <c:v>39</c:v>
                </c:pt>
                <c:pt idx="127">
                  <c:v>39.200000000000003</c:v>
                </c:pt>
                <c:pt idx="128">
                  <c:v>38.799999999999997</c:v>
                </c:pt>
                <c:pt idx="129">
                  <c:v>39</c:v>
                </c:pt>
                <c:pt idx="130">
                  <c:v>38.799999999999997</c:v>
                </c:pt>
                <c:pt idx="131">
                  <c:v>38.4</c:v>
                </c:pt>
                <c:pt idx="132">
                  <c:v>38.200000000000003</c:v>
                </c:pt>
                <c:pt idx="133">
                  <c:v>38.4</c:v>
                </c:pt>
                <c:pt idx="134">
                  <c:v>37.799999999999997</c:v>
                </c:pt>
                <c:pt idx="135">
                  <c:v>38</c:v>
                </c:pt>
                <c:pt idx="136">
                  <c:v>38</c:v>
                </c:pt>
                <c:pt idx="137">
                  <c:v>37.4</c:v>
                </c:pt>
                <c:pt idx="138">
                  <c:v>37.799999999999997</c:v>
                </c:pt>
                <c:pt idx="139">
                  <c:v>37.6</c:v>
                </c:pt>
                <c:pt idx="140">
                  <c:v>37.799999999999997</c:v>
                </c:pt>
                <c:pt idx="141">
                  <c:v>37.4</c:v>
                </c:pt>
                <c:pt idx="142">
                  <c:v>37.4</c:v>
                </c:pt>
                <c:pt idx="143">
                  <c:v>36.799999999999997</c:v>
                </c:pt>
                <c:pt idx="144">
                  <c:v>37.4</c:v>
                </c:pt>
                <c:pt idx="145">
                  <c:v>37.4</c:v>
                </c:pt>
                <c:pt idx="146">
                  <c:v>37.200000000000003</c:v>
                </c:pt>
                <c:pt idx="147">
                  <c:v>37.200000000000003</c:v>
                </c:pt>
                <c:pt idx="148">
                  <c:v>37.4</c:v>
                </c:pt>
                <c:pt idx="149">
                  <c:v>37.6</c:v>
                </c:pt>
                <c:pt idx="150">
                  <c:v>37.799999999999997</c:v>
                </c:pt>
                <c:pt idx="151">
                  <c:v>37.6</c:v>
                </c:pt>
                <c:pt idx="152">
                  <c:v>37.4</c:v>
                </c:pt>
                <c:pt idx="153">
                  <c:v>37.4</c:v>
                </c:pt>
                <c:pt idx="154">
                  <c:v>37.799999999999997</c:v>
                </c:pt>
                <c:pt idx="155">
                  <c:v>37.799999999999997</c:v>
                </c:pt>
                <c:pt idx="156">
                  <c:v>37.200000000000003</c:v>
                </c:pt>
                <c:pt idx="157">
                  <c:v>37.799999999999997</c:v>
                </c:pt>
                <c:pt idx="158">
                  <c:v>37.4</c:v>
                </c:pt>
                <c:pt idx="159">
                  <c:v>37.6</c:v>
                </c:pt>
                <c:pt idx="160">
                  <c:v>37.4</c:v>
                </c:pt>
                <c:pt idx="161">
                  <c:v>37.4</c:v>
                </c:pt>
                <c:pt idx="162">
                  <c:v>37.200000000000003</c:v>
                </c:pt>
                <c:pt idx="163">
                  <c:v>37.6</c:v>
                </c:pt>
                <c:pt idx="164">
                  <c:v>37.4</c:v>
                </c:pt>
                <c:pt idx="165">
                  <c:v>37.799999999999997</c:v>
                </c:pt>
                <c:pt idx="166">
                  <c:v>37.799999999999997</c:v>
                </c:pt>
                <c:pt idx="167">
                  <c:v>37.6</c:v>
                </c:pt>
                <c:pt idx="168">
                  <c:v>37.200000000000003</c:v>
                </c:pt>
                <c:pt idx="169">
                  <c:v>37.4</c:v>
                </c:pt>
                <c:pt idx="170">
                  <c:v>37</c:v>
                </c:pt>
                <c:pt idx="171">
                  <c:v>36.799999999999997</c:v>
                </c:pt>
                <c:pt idx="172">
                  <c:v>36.799999999999997</c:v>
                </c:pt>
                <c:pt idx="173">
                  <c:v>36.6</c:v>
                </c:pt>
                <c:pt idx="174">
                  <c:v>36.6</c:v>
                </c:pt>
                <c:pt idx="175">
                  <c:v>36.4</c:v>
                </c:pt>
                <c:pt idx="176">
                  <c:v>36.6</c:v>
                </c:pt>
                <c:pt idx="177">
                  <c:v>36.4</c:v>
                </c:pt>
                <c:pt idx="178">
                  <c:v>36.6</c:v>
                </c:pt>
                <c:pt idx="179">
                  <c:v>36.6</c:v>
                </c:pt>
                <c:pt idx="180">
                  <c:v>36.200000000000003</c:v>
                </c:pt>
                <c:pt idx="181">
                  <c:v>36.799999999999997</c:v>
                </c:pt>
                <c:pt idx="182">
                  <c:v>36.6</c:v>
                </c:pt>
                <c:pt idx="183">
                  <c:v>37</c:v>
                </c:pt>
                <c:pt idx="184">
                  <c:v>37</c:v>
                </c:pt>
                <c:pt idx="185">
                  <c:v>37</c:v>
                </c:pt>
                <c:pt idx="186">
                  <c:v>36.200000000000003</c:v>
                </c:pt>
                <c:pt idx="187">
                  <c:v>36.4</c:v>
                </c:pt>
                <c:pt idx="188">
                  <c:v>36</c:v>
                </c:pt>
                <c:pt idx="189">
                  <c:v>36</c:v>
                </c:pt>
                <c:pt idx="190">
                  <c:v>36</c:v>
                </c:pt>
                <c:pt idx="191">
                  <c:v>35.4</c:v>
                </c:pt>
                <c:pt idx="192">
                  <c:v>35.6</c:v>
                </c:pt>
                <c:pt idx="193">
                  <c:v>35.4</c:v>
                </c:pt>
                <c:pt idx="194">
                  <c:v>35.6</c:v>
                </c:pt>
                <c:pt idx="195">
                  <c:v>35.4</c:v>
                </c:pt>
                <c:pt idx="196">
                  <c:v>35</c:v>
                </c:pt>
                <c:pt idx="197">
                  <c:v>35.4</c:v>
                </c:pt>
                <c:pt idx="198">
                  <c:v>35.4</c:v>
                </c:pt>
                <c:pt idx="199">
                  <c:v>34.799999999999997</c:v>
                </c:pt>
                <c:pt idx="200">
                  <c:v>35</c:v>
                </c:pt>
                <c:pt idx="201">
                  <c:v>34.799999999999997</c:v>
                </c:pt>
                <c:pt idx="202">
                  <c:v>34.6</c:v>
                </c:pt>
                <c:pt idx="203">
                  <c:v>35</c:v>
                </c:pt>
                <c:pt idx="204">
                  <c:v>35.200000000000003</c:v>
                </c:pt>
                <c:pt idx="205">
                  <c:v>34.799999999999997</c:v>
                </c:pt>
                <c:pt idx="206">
                  <c:v>35</c:v>
                </c:pt>
                <c:pt idx="207">
                  <c:v>34.799999999999997</c:v>
                </c:pt>
                <c:pt idx="208">
                  <c:v>34.799999999999997</c:v>
                </c:pt>
                <c:pt idx="209">
                  <c:v>35</c:v>
                </c:pt>
                <c:pt idx="210">
                  <c:v>35</c:v>
                </c:pt>
                <c:pt idx="211">
                  <c:v>34.6</c:v>
                </c:pt>
                <c:pt idx="212">
                  <c:v>34.799999999999997</c:v>
                </c:pt>
                <c:pt idx="213">
                  <c:v>34.4</c:v>
                </c:pt>
                <c:pt idx="214">
                  <c:v>34.4</c:v>
                </c:pt>
                <c:pt idx="215">
                  <c:v>34.799999999999997</c:v>
                </c:pt>
                <c:pt idx="216">
                  <c:v>34.200000000000003</c:v>
                </c:pt>
                <c:pt idx="217">
                  <c:v>34.4</c:v>
                </c:pt>
                <c:pt idx="218">
                  <c:v>34.4</c:v>
                </c:pt>
                <c:pt idx="219">
                  <c:v>34.200000000000003</c:v>
                </c:pt>
                <c:pt idx="220">
                  <c:v>34</c:v>
                </c:pt>
                <c:pt idx="221">
                  <c:v>33.6</c:v>
                </c:pt>
                <c:pt idx="222">
                  <c:v>33.799999999999997</c:v>
                </c:pt>
                <c:pt idx="223">
                  <c:v>33.6</c:v>
                </c:pt>
                <c:pt idx="224">
                  <c:v>33.200000000000003</c:v>
                </c:pt>
                <c:pt idx="225">
                  <c:v>33.200000000000003</c:v>
                </c:pt>
                <c:pt idx="226">
                  <c:v>33</c:v>
                </c:pt>
                <c:pt idx="227">
                  <c:v>33.200000000000003</c:v>
                </c:pt>
                <c:pt idx="228">
                  <c:v>33.4</c:v>
                </c:pt>
                <c:pt idx="229">
                  <c:v>33.4</c:v>
                </c:pt>
                <c:pt idx="230">
                  <c:v>33.4</c:v>
                </c:pt>
                <c:pt idx="231">
                  <c:v>33.200000000000003</c:v>
                </c:pt>
                <c:pt idx="232">
                  <c:v>33</c:v>
                </c:pt>
                <c:pt idx="233">
                  <c:v>33.4</c:v>
                </c:pt>
                <c:pt idx="234">
                  <c:v>33.4</c:v>
                </c:pt>
                <c:pt idx="235">
                  <c:v>33.4</c:v>
                </c:pt>
                <c:pt idx="236">
                  <c:v>33.4</c:v>
                </c:pt>
                <c:pt idx="237">
                  <c:v>33</c:v>
                </c:pt>
                <c:pt idx="238">
                  <c:v>33.200000000000003</c:v>
                </c:pt>
                <c:pt idx="239">
                  <c:v>33.200000000000003</c:v>
                </c:pt>
                <c:pt idx="240">
                  <c:v>33</c:v>
                </c:pt>
                <c:pt idx="241">
                  <c:v>33</c:v>
                </c:pt>
                <c:pt idx="242">
                  <c:v>32.799999999999997</c:v>
                </c:pt>
                <c:pt idx="243">
                  <c:v>32.6</c:v>
                </c:pt>
                <c:pt idx="244">
                  <c:v>32.200000000000003</c:v>
                </c:pt>
                <c:pt idx="245">
                  <c:v>32.4</c:v>
                </c:pt>
                <c:pt idx="246">
                  <c:v>32.4</c:v>
                </c:pt>
                <c:pt idx="247">
                  <c:v>32.200000000000003</c:v>
                </c:pt>
                <c:pt idx="248">
                  <c:v>32.6</c:v>
                </c:pt>
                <c:pt idx="249">
                  <c:v>32.6</c:v>
                </c:pt>
                <c:pt idx="250">
                  <c:v>32.6</c:v>
                </c:pt>
                <c:pt idx="251">
                  <c:v>32.799999999999997</c:v>
                </c:pt>
                <c:pt idx="252">
                  <c:v>32.799999999999997</c:v>
                </c:pt>
                <c:pt idx="253">
                  <c:v>32.799999999999997</c:v>
                </c:pt>
                <c:pt idx="254">
                  <c:v>33</c:v>
                </c:pt>
                <c:pt idx="255">
                  <c:v>33</c:v>
                </c:pt>
                <c:pt idx="256">
                  <c:v>33</c:v>
                </c:pt>
                <c:pt idx="257">
                  <c:v>32.799999999999997</c:v>
                </c:pt>
                <c:pt idx="258">
                  <c:v>33</c:v>
                </c:pt>
                <c:pt idx="259">
                  <c:v>32.799999999999997</c:v>
                </c:pt>
                <c:pt idx="260">
                  <c:v>33</c:v>
                </c:pt>
                <c:pt idx="261">
                  <c:v>33.200000000000003</c:v>
                </c:pt>
                <c:pt idx="262">
                  <c:v>33.200000000000003</c:v>
                </c:pt>
                <c:pt idx="263">
                  <c:v>33</c:v>
                </c:pt>
                <c:pt idx="264">
                  <c:v>33</c:v>
                </c:pt>
                <c:pt idx="265">
                  <c:v>33.200000000000003</c:v>
                </c:pt>
                <c:pt idx="266">
                  <c:v>33.200000000000003</c:v>
                </c:pt>
                <c:pt idx="267">
                  <c:v>33.4</c:v>
                </c:pt>
                <c:pt idx="268">
                  <c:v>32.799999999999997</c:v>
                </c:pt>
                <c:pt idx="269">
                  <c:v>33.200000000000003</c:v>
                </c:pt>
                <c:pt idx="270">
                  <c:v>33.4</c:v>
                </c:pt>
                <c:pt idx="271">
                  <c:v>33.4</c:v>
                </c:pt>
                <c:pt idx="272">
                  <c:v>33.4</c:v>
                </c:pt>
                <c:pt idx="273">
                  <c:v>33</c:v>
                </c:pt>
                <c:pt idx="274">
                  <c:v>33.200000000000003</c:v>
                </c:pt>
                <c:pt idx="275">
                  <c:v>33</c:v>
                </c:pt>
                <c:pt idx="276">
                  <c:v>33.200000000000003</c:v>
                </c:pt>
                <c:pt idx="277">
                  <c:v>33.200000000000003</c:v>
                </c:pt>
                <c:pt idx="278">
                  <c:v>33</c:v>
                </c:pt>
                <c:pt idx="279">
                  <c:v>33.200000000000003</c:v>
                </c:pt>
                <c:pt idx="280">
                  <c:v>33.200000000000003</c:v>
                </c:pt>
                <c:pt idx="281">
                  <c:v>32.6</c:v>
                </c:pt>
                <c:pt idx="282">
                  <c:v>33.200000000000003</c:v>
                </c:pt>
                <c:pt idx="283">
                  <c:v>33.200000000000003</c:v>
                </c:pt>
                <c:pt idx="284">
                  <c:v>33</c:v>
                </c:pt>
                <c:pt idx="285">
                  <c:v>33</c:v>
                </c:pt>
                <c:pt idx="286">
                  <c:v>32.6</c:v>
                </c:pt>
                <c:pt idx="287">
                  <c:v>32.799999999999997</c:v>
                </c:pt>
                <c:pt idx="288">
                  <c:v>32.6</c:v>
                </c:pt>
                <c:pt idx="289">
                  <c:v>32.200000000000003</c:v>
                </c:pt>
                <c:pt idx="290">
                  <c:v>32.4</c:v>
                </c:pt>
                <c:pt idx="291">
                  <c:v>32.200000000000003</c:v>
                </c:pt>
                <c:pt idx="292">
                  <c:v>32.6</c:v>
                </c:pt>
                <c:pt idx="293">
                  <c:v>32.4</c:v>
                </c:pt>
                <c:pt idx="294">
                  <c:v>32.4</c:v>
                </c:pt>
                <c:pt idx="295">
                  <c:v>32.4</c:v>
                </c:pt>
                <c:pt idx="296">
                  <c:v>32.200000000000003</c:v>
                </c:pt>
                <c:pt idx="297">
                  <c:v>32</c:v>
                </c:pt>
                <c:pt idx="298">
                  <c:v>32.4</c:v>
                </c:pt>
                <c:pt idx="299">
                  <c:v>32.200000000000003</c:v>
                </c:pt>
                <c:pt idx="300">
                  <c:v>32.200000000000003</c:v>
                </c:pt>
                <c:pt idx="301">
                  <c:v>32.200000000000003</c:v>
                </c:pt>
                <c:pt idx="302">
                  <c:v>31.8</c:v>
                </c:pt>
                <c:pt idx="303">
                  <c:v>31.4</c:v>
                </c:pt>
                <c:pt idx="304">
                  <c:v>31.6</c:v>
                </c:pt>
                <c:pt idx="305">
                  <c:v>31.2</c:v>
                </c:pt>
                <c:pt idx="306">
                  <c:v>31.4</c:v>
                </c:pt>
                <c:pt idx="307">
                  <c:v>31</c:v>
                </c:pt>
                <c:pt idx="308">
                  <c:v>30.8</c:v>
                </c:pt>
                <c:pt idx="309">
                  <c:v>31</c:v>
                </c:pt>
                <c:pt idx="310">
                  <c:v>30.8</c:v>
                </c:pt>
                <c:pt idx="311">
                  <c:v>30.8</c:v>
                </c:pt>
                <c:pt idx="312">
                  <c:v>30.6</c:v>
                </c:pt>
                <c:pt idx="313">
                  <c:v>30.6</c:v>
                </c:pt>
                <c:pt idx="314">
                  <c:v>30.6</c:v>
                </c:pt>
                <c:pt idx="315">
                  <c:v>30.6</c:v>
                </c:pt>
                <c:pt idx="316">
                  <c:v>30.4</c:v>
                </c:pt>
                <c:pt idx="317">
                  <c:v>30.6</c:v>
                </c:pt>
                <c:pt idx="318">
                  <c:v>30.6</c:v>
                </c:pt>
                <c:pt idx="319">
                  <c:v>30.6</c:v>
                </c:pt>
                <c:pt idx="320">
                  <c:v>30.4</c:v>
                </c:pt>
                <c:pt idx="321">
                  <c:v>30.6</c:v>
                </c:pt>
                <c:pt idx="322">
                  <c:v>30.8</c:v>
                </c:pt>
                <c:pt idx="323">
                  <c:v>30.2</c:v>
                </c:pt>
                <c:pt idx="324">
                  <c:v>30.6</c:v>
                </c:pt>
                <c:pt idx="325">
                  <c:v>30.2</c:v>
                </c:pt>
                <c:pt idx="326">
                  <c:v>30.4</c:v>
                </c:pt>
                <c:pt idx="327">
                  <c:v>30.6</c:v>
                </c:pt>
                <c:pt idx="328">
                  <c:v>30.4</c:v>
                </c:pt>
                <c:pt idx="329">
                  <c:v>30.4</c:v>
                </c:pt>
                <c:pt idx="330">
                  <c:v>30.2</c:v>
                </c:pt>
                <c:pt idx="331">
                  <c:v>30.2</c:v>
                </c:pt>
                <c:pt idx="332">
                  <c:v>30</c:v>
                </c:pt>
                <c:pt idx="333">
                  <c:v>30</c:v>
                </c:pt>
                <c:pt idx="334">
                  <c:v>29.8</c:v>
                </c:pt>
                <c:pt idx="335">
                  <c:v>29.8</c:v>
                </c:pt>
                <c:pt idx="336">
                  <c:v>29.8</c:v>
                </c:pt>
                <c:pt idx="337">
                  <c:v>29.6</c:v>
                </c:pt>
                <c:pt idx="338">
                  <c:v>29.6</c:v>
                </c:pt>
                <c:pt idx="339">
                  <c:v>29.4</c:v>
                </c:pt>
                <c:pt idx="340">
                  <c:v>29.4</c:v>
                </c:pt>
                <c:pt idx="341">
                  <c:v>29.4</c:v>
                </c:pt>
                <c:pt idx="342">
                  <c:v>29.6</c:v>
                </c:pt>
                <c:pt idx="343">
                  <c:v>29.4</c:v>
                </c:pt>
                <c:pt idx="344">
                  <c:v>29.4</c:v>
                </c:pt>
                <c:pt idx="345">
                  <c:v>29.6</c:v>
                </c:pt>
                <c:pt idx="346">
                  <c:v>29.2</c:v>
                </c:pt>
                <c:pt idx="347">
                  <c:v>29</c:v>
                </c:pt>
                <c:pt idx="348">
                  <c:v>29.2</c:v>
                </c:pt>
                <c:pt idx="349">
                  <c:v>28.8</c:v>
                </c:pt>
                <c:pt idx="350">
                  <c:v>28.8</c:v>
                </c:pt>
                <c:pt idx="351">
                  <c:v>28.4</c:v>
                </c:pt>
                <c:pt idx="352">
                  <c:v>28.8</c:v>
                </c:pt>
                <c:pt idx="353">
                  <c:v>28.6</c:v>
                </c:pt>
                <c:pt idx="354">
                  <c:v>29</c:v>
                </c:pt>
                <c:pt idx="355">
                  <c:v>28.6</c:v>
                </c:pt>
                <c:pt idx="356">
                  <c:v>29</c:v>
                </c:pt>
                <c:pt idx="357">
                  <c:v>29</c:v>
                </c:pt>
                <c:pt idx="358">
                  <c:v>29.2</c:v>
                </c:pt>
                <c:pt idx="359">
                  <c:v>29.2</c:v>
                </c:pt>
                <c:pt idx="360">
                  <c:v>29.4</c:v>
                </c:pt>
                <c:pt idx="361">
                  <c:v>29.4</c:v>
                </c:pt>
                <c:pt idx="362">
                  <c:v>28.8</c:v>
                </c:pt>
                <c:pt idx="363">
                  <c:v>29.2</c:v>
                </c:pt>
                <c:pt idx="364">
                  <c:v>29</c:v>
                </c:pt>
                <c:pt idx="365">
                  <c:v>28.8</c:v>
                </c:pt>
                <c:pt idx="366">
                  <c:v>29.2</c:v>
                </c:pt>
                <c:pt idx="367">
                  <c:v>29.4</c:v>
                </c:pt>
                <c:pt idx="368">
                  <c:v>29</c:v>
                </c:pt>
                <c:pt idx="369">
                  <c:v>29.2</c:v>
                </c:pt>
                <c:pt idx="370">
                  <c:v>29.2</c:v>
                </c:pt>
                <c:pt idx="371">
                  <c:v>29.4</c:v>
                </c:pt>
                <c:pt idx="372">
                  <c:v>29.6</c:v>
                </c:pt>
                <c:pt idx="373">
                  <c:v>29.2</c:v>
                </c:pt>
                <c:pt idx="374">
                  <c:v>29.8</c:v>
                </c:pt>
                <c:pt idx="375">
                  <c:v>29.4</c:v>
                </c:pt>
                <c:pt idx="376">
                  <c:v>29.6</c:v>
                </c:pt>
                <c:pt idx="377">
                  <c:v>29.4</c:v>
                </c:pt>
                <c:pt idx="378">
                  <c:v>29.6</c:v>
                </c:pt>
                <c:pt idx="379">
                  <c:v>29.4</c:v>
                </c:pt>
                <c:pt idx="380">
                  <c:v>29.6</c:v>
                </c:pt>
                <c:pt idx="381">
                  <c:v>29.6</c:v>
                </c:pt>
                <c:pt idx="382">
                  <c:v>29.8</c:v>
                </c:pt>
                <c:pt idx="383">
                  <c:v>29.6</c:v>
                </c:pt>
                <c:pt idx="384">
                  <c:v>29.4</c:v>
                </c:pt>
                <c:pt idx="385">
                  <c:v>29.2</c:v>
                </c:pt>
                <c:pt idx="386">
                  <c:v>29.4</c:v>
                </c:pt>
                <c:pt idx="387">
                  <c:v>29.2</c:v>
                </c:pt>
                <c:pt idx="388">
                  <c:v>28.8</c:v>
                </c:pt>
                <c:pt idx="389">
                  <c:v>28.6</c:v>
                </c:pt>
                <c:pt idx="390">
                  <c:v>28.4</c:v>
                </c:pt>
                <c:pt idx="391">
                  <c:v>28.2</c:v>
                </c:pt>
                <c:pt idx="392">
                  <c:v>28</c:v>
                </c:pt>
                <c:pt idx="393">
                  <c:v>28</c:v>
                </c:pt>
                <c:pt idx="394">
                  <c:v>28.2</c:v>
                </c:pt>
                <c:pt idx="395">
                  <c:v>27.8</c:v>
                </c:pt>
                <c:pt idx="396">
                  <c:v>27.8</c:v>
                </c:pt>
                <c:pt idx="397">
                  <c:v>27.8</c:v>
                </c:pt>
                <c:pt idx="398">
                  <c:v>27.8</c:v>
                </c:pt>
                <c:pt idx="399">
                  <c:v>27.8</c:v>
                </c:pt>
                <c:pt idx="400">
                  <c:v>27.8</c:v>
                </c:pt>
                <c:pt idx="401">
                  <c:v>28</c:v>
                </c:pt>
                <c:pt idx="402">
                  <c:v>28</c:v>
                </c:pt>
                <c:pt idx="403">
                  <c:v>28.2</c:v>
                </c:pt>
                <c:pt idx="404">
                  <c:v>28.2</c:v>
                </c:pt>
                <c:pt idx="405">
                  <c:v>28.4</c:v>
                </c:pt>
                <c:pt idx="406">
                  <c:v>28</c:v>
                </c:pt>
                <c:pt idx="407">
                  <c:v>28.2</c:v>
                </c:pt>
                <c:pt idx="408">
                  <c:v>28.2</c:v>
                </c:pt>
                <c:pt idx="409">
                  <c:v>28</c:v>
                </c:pt>
                <c:pt idx="410">
                  <c:v>28</c:v>
                </c:pt>
                <c:pt idx="411">
                  <c:v>28</c:v>
                </c:pt>
                <c:pt idx="412">
                  <c:v>27.8</c:v>
                </c:pt>
                <c:pt idx="413">
                  <c:v>27.6</c:v>
                </c:pt>
                <c:pt idx="414">
                  <c:v>27.6</c:v>
                </c:pt>
                <c:pt idx="415">
                  <c:v>27.8</c:v>
                </c:pt>
                <c:pt idx="416">
                  <c:v>27.6</c:v>
                </c:pt>
                <c:pt idx="417">
                  <c:v>27.6</c:v>
                </c:pt>
                <c:pt idx="418">
                  <c:v>27.6</c:v>
                </c:pt>
                <c:pt idx="419">
                  <c:v>27.6</c:v>
                </c:pt>
                <c:pt idx="420">
                  <c:v>27.8</c:v>
                </c:pt>
                <c:pt idx="421">
                  <c:v>27.8</c:v>
                </c:pt>
                <c:pt idx="422">
                  <c:v>27.6</c:v>
                </c:pt>
                <c:pt idx="423">
                  <c:v>27.8</c:v>
                </c:pt>
                <c:pt idx="424">
                  <c:v>27.4</c:v>
                </c:pt>
                <c:pt idx="425">
                  <c:v>27.6</c:v>
                </c:pt>
                <c:pt idx="426">
                  <c:v>27.4</c:v>
                </c:pt>
                <c:pt idx="427">
                  <c:v>27.2</c:v>
                </c:pt>
                <c:pt idx="428">
                  <c:v>27</c:v>
                </c:pt>
                <c:pt idx="429">
                  <c:v>27</c:v>
                </c:pt>
                <c:pt idx="430">
                  <c:v>27.2</c:v>
                </c:pt>
                <c:pt idx="431">
                  <c:v>27.2</c:v>
                </c:pt>
                <c:pt idx="432">
                  <c:v>27.4</c:v>
                </c:pt>
                <c:pt idx="433">
                  <c:v>27.4</c:v>
                </c:pt>
                <c:pt idx="434">
                  <c:v>27.4</c:v>
                </c:pt>
                <c:pt idx="435">
                  <c:v>27.4</c:v>
                </c:pt>
                <c:pt idx="436">
                  <c:v>27.4</c:v>
                </c:pt>
                <c:pt idx="437">
                  <c:v>27.6</c:v>
                </c:pt>
                <c:pt idx="438">
                  <c:v>27.6</c:v>
                </c:pt>
                <c:pt idx="439">
                  <c:v>27.6</c:v>
                </c:pt>
                <c:pt idx="440">
                  <c:v>27.4</c:v>
                </c:pt>
                <c:pt idx="441">
                  <c:v>27.6</c:v>
                </c:pt>
                <c:pt idx="442">
                  <c:v>27.6</c:v>
                </c:pt>
                <c:pt idx="443">
                  <c:v>27.6</c:v>
                </c:pt>
                <c:pt idx="444">
                  <c:v>27.2</c:v>
                </c:pt>
                <c:pt idx="445">
                  <c:v>27.4</c:v>
                </c:pt>
                <c:pt idx="446">
                  <c:v>26.8</c:v>
                </c:pt>
                <c:pt idx="447">
                  <c:v>27</c:v>
                </c:pt>
                <c:pt idx="448">
                  <c:v>26.8</c:v>
                </c:pt>
                <c:pt idx="449">
                  <c:v>27</c:v>
                </c:pt>
                <c:pt idx="450">
                  <c:v>27</c:v>
                </c:pt>
                <c:pt idx="451">
                  <c:v>27</c:v>
                </c:pt>
                <c:pt idx="452">
                  <c:v>27</c:v>
                </c:pt>
                <c:pt idx="453">
                  <c:v>27</c:v>
                </c:pt>
                <c:pt idx="454">
                  <c:v>26.8</c:v>
                </c:pt>
                <c:pt idx="455">
                  <c:v>27</c:v>
                </c:pt>
                <c:pt idx="456">
                  <c:v>27</c:v>
                </c:pt>
                <c:pt idx="457">
                  <c:v>27</c:v>
                </c:pt>
                <c:pt idx="458">
                  <c:v>27</c:v>
                </c:pt>
                <c:pt idx="459">
                  <c:v>27</c:v>
                </c:pt>
                <c:pt idx="460">
                  <c:v>27</c:v>
                </c:pt>
                <c:pt idx="461">
                  <c:v>26.8</c:v>
                </c:pt>
                <c:pt idx="462">
                  <c:v>26.4</c:v>
                </c:pt>
                <c:pt idx="463">
                  <c:v>26.6</c:v>
                </c:pt>
                <c:pt idx="464">
                  <c:v>26.8</c:v>
                </c:pt>
                <c:pt idx="465">
                  <c:v>27</c:v>
                </c:pt>
                <c:pt idx="466">
                  <c:v>26.8</c:v>
                </c:pt>
                <c:pt idx="467">
                  <c:v>27</c:v>
                </c:pt>
                <c:pt idx="468">
                  <c:v>26.8</c:v>
                </c:pt>
                <c:pt idx="469">
                  <c:v>27</c:v>
                </c:pt>
                <c:pt idx="470">
                  <c:v>27</c:v>
                </c:pt>
                <c:pt idx="471">
                  <c:v>27</c:v>
                </c:pt>
                <c:pt idx="472">
                  <c:v>26.8</c:v>
                </c:pt>
                <c:pt idx="473">
                  <c:v>27</c:v>
                </c:pt>
                <c:pt idx="474">
                  <c:v>27</c:v>
                </c:pt>
                <c:pt idx="475">
                  <c:v>26.8</c:v>
                </c:pt>
                <c:pt idx="476">
                  <c:v>27</c:v>
                </c:pt>
                <c:pt idx="477">
                  <c:v>27</c:v>
                </c:pt>
                <c:pt idx="478">
                  <c:v>27.4</c:v>
                </c:pt>
                <c:pt idx="479">
                  <c:v>27.2</c:v>
                </c:pt>
                <c:pt idx="480">
                  <c:v>27.2</c:v>
                </c:pt>
                <c:pt idx="481">
                  <c:v>27.2</c:v>
                </c:pt>
                <c:pt idx="482">
                  <c:v>27</c:v>
                </c:pt>
                <c:pt idx="483">
                  <c:v>27.2</c:v>
                </c:pt>
                <c:pt idx="484">
                  <c:v>27</c:v>
                </c:pt>
                <c:pt idx="485">
                  <c:v>26.8</c:v>
                </c:pt>
                <c:pt idx="486">
                  <c:v>27</c:v>
                </c:pt>
                <c:pt idx="487">
                  <c:v>27</c:v>
                </c:pt>
                <c:pt idx="488">
                  <c:v>27</c:v>
                </c:pt>
                <c:pt idx="489">
                  <c:v>26.6</c:v>
                </c:pt>
                <c:pt idx="490">
                  <c:v>26.6</c:v>
                </c:pt>
                <c:pt idx="491">
                  <c:v>26.6</c:v>
                </c:pt>
                <c:pt idx="492">
                  <c:v>26.4</c:v>
                </c:pt>
                <c:pt idx="493">
                  <c:v>26.4</c:v>
                </c:pt>
                <c:pt idx="494">
                  <c:v>26.2</c:v>
                </c:pt>
                <c:pt idx="495">
                  <c:v>26.2</c:v>
                </c:pt>
                <c:pt idx="496">
                  <c:v>26.2</c:v>
                </c:pt>
                <c:pt idx="497">
                  <c:v>26.4</c:v>
                </c:pt>
                <c:pt idx="498">
                  <c:v>26.4</c:v>
                </c:pt>
                <c:pt idx="499">
                  <c:v>26.4</c:v>
                </c:pt>
                <c:pt idx="500">
                  <c:v>26.2</c:v>
                </c:pt>
                <c:pt idx="501">
                  <c:v>26.4</c:v>
                </c:pt>
                <c:pt idx="502">
                  <c:v>26.4</c:v>
                </c:pt>
                <c:pt idx="503">
                  <c:v>26.4</c:v>
                </c:pt>
                <c:pt idx="504">
                  <c:v>26.4</c:v>
                </c:pt>
                <c:pt idx="505">
                  <c:v>26.4</c:v>
                </c:pt>
                <c:pt idx="506">
                  <c:v>26.2</c:v>
                </c:pt>
                <c:pt idx="507">
                  <c:v>26</c:v>
                </c:pt>
                <c:pt idx="508">
                  <c:v>26.2</c:v>
                </c:pt>
                <c:pt idx="509">
                  <c:v>26</c:v>
                </c:pt>
                <c:pt idx="510">
                  <c:v>26.2</c:v>
                </c:pt>
                <c:pt idx="511">
                  <c:v>26</c:v>
                </c:pt>
                <c:pt idx="512">
                  <c:v>26.2</c:v>
                </c:pt>
                <c:pt idx="513">
                  <c:v>26.4</c:v>
                </c:pt>
                <c:pt idx="514">
                  <c:v>26.8</c:v>
                </c:pt>
                <c:pt idx="515">
                  <c:v>26.6</c:v>
                </c:pt>
                <c:pt idx="516">
                  <c:v>26.4</c:v>
                </c:pt>
                <c:pt idx="517">
                  <c:v>26.6</c:v>
                </c:pt>
                <c:pt idx="518">
                  <c:v>26.6</c:v>
                </c:pt>
                <c:pt idx="519">
                  <c:v>26.8</c:v>
                </c:pt>
                <c:pt idx="520">
                  <c:v>27</c:v>
                </c:pt>
                <c:pt idx="521">
                  <c:v>26.6</c:v>
                </c:pt>
                <c:pt idx="522">
                  <c:v>26.8</c:v>
                </c:pt>
                <c:pt idx="523">
                  <c:v>27</c:v>
                </c:pt>
                <c:pt idx="524">
                  <c:v>27</c:v>
                </c:pt>
                <c:pt idx="525">
                  <c:v>26.6</c:v>
                </c:pt>
                <c:pt idx="526">
                  <c:v>26.8</c:v>
                </c:pt>
                <c:pt idx="527">
                  <c:v>26.6</c:v>
                </c:pt>
                <c:pt idx="528">
                  <c:v>26.2</c:v>
                </c:pt>
                <c:pt idx="529">
                  <c:v>26.6</c:v>
                </c:pt>
                <c:pt idx="530">
                  <c:v>26.4</c:v>
                </c:pt>
                <c:pt idx="531">
                  <c:v>27</c:v>
                </c:pt>
                <c:pt idx="532">
                  <c:v>27</c:v>
                </c:pt>
                <c:pt idx="533">
                  <c:v>27</c:v>
                </c:pt>
                <c:pt idx="534">
                  <c:v>27.2</c:v>
                </c:pt>
                <c:pt idx="535">
                  <c:v>26.8</c:v>
                </c:pt>
                <c:pt idx="536">
                  <c:v>26.8</c:v>
                </c:pt>
                <c:pt idx="537">
                  <c:v>26.8</c:v>
                </c:pt>
                <c:pt idx="538">
                  <c:v>26.4</c:v>
                </c:pt>
                <c:pt idx="539">
                  <c:v>26.8</c:v>
                </c:pt>
                <c:pt idx="540">
                  <c:v>27</c:v>
                </c:pt>
                <c:pt idx="541">
                  <c:v>27</c:v>
                </c:pt>
                <c:pt idx="542">
                  <c:v>26.6</c:v>
                </c:pt>
                <c:pt idx="543">
                  <c:v>27</c:v>
                </c:pt>
                <c:pt idx="544">
                  <c:v>27.2</c:v>
                </c:pt>
                <c:pt idx="545">
                  <c:v>26.8</c:v>
                </c:pt>
                <c:pt idx="546">
                  <c:v>27</c:v>
                </c:pt>
                <c:pt idx="547">
                  <c:v>27</c:v>
                </c:pt>
                <c:pt idx="548">
                  <c:v>27.2</c:v>
                </c:pt>
                <c:pt idx="549">
                  <c:v>27</c:v>
                </c:pt>
                <c:pt idx="550">
                  <c:v>27</c:v>
                </c:pt>
                <c:pt idx="551">
                  <c:v>26.8</c:v>
                </c:pt>
                <c:pt idx="552">
                  <c:v>27</c:v>
                </c:pt>
                <c:pt idx="553">
                  <c:v>26.8</c:v>
                </c:pt>
                <c:pt idx="554">
                  <c:v>27.2</c:v>
                </c:pt>
                <c:pt idx="555">
                  <c:v>27</c:v>
                </c:pt>
                <c:pt idx="556">
                  <c:v>27.6</c:v>
                </c:pt>
                <c:pt idx="557">
                  <c:v>27.6</c:v>
                </c:pt>
                <c:pt idx="558">
                  <c:v>27.6</c:v>
                </c:pt>
                <c:pt idx="559">
                  <c:v>27.6</c:v>
                </c:pt>
                <c:pt idx="560">
                  <c:v>27.8</c:v>
                </c:pt>
                <c:pt idx="561">
                  <c:v>27.6</c:v>
                </c:pt>
                <c:pt idx="562">
                  <c:v>27.4</c:v>
                </c:pt>
                <c:pt idx="563">
                  <c:v>27.4</c:v>
                </c:pt>
                <c:pt idx="564">
                  <c:v>27.2</c:v>
                </c:pt>
                <c:pt idx="565">
                  <c:v>26.8</c:v>
                </c:pt>
                <c:pt idx="566">
                  <c:v>26.6</c:v>
                </c:pt>
                <c:pt idx="567">
                  <c:v>26.8</c:v>
                </c:pt>
                <c:pt idx="568">
                  <c:v>26.4</c:v>
                </c:pt>
                <c:pt idx="569">
                  <c:v>26.6</c:v>
                </c:pt>
                <c:pt idx="570">
                  <c:v>26.8</c:v>
                </c:pt>
                <c:pt idx="571">
                  <c:v>26.4</c:v>
                </c:pt>
                <c:pt idx="572">
                  <c:v>26.4</c:v>
                </c:pt>
                <c:pt idx="573">
                  <c:v>26.6</c:v>
                </c:pt>
                <c:pt idx="574">
                  <c:v>26.6</c:v>
                </c:pt>
                <c:pt idx="575">
                  <c:v>26.4</c:v>
                </c:pt>
                <c:pt idx="576">
                  <c:v>26.6</c:v>
                </c:pt>
                <c:pt idx="577">
                  <c:v>26.2</c:v>
                </c:pt>
                <c:pt idx="578">
                  <c:v>26.2</c:v>
                </c:pt>
                <c:pt idx="579">
                  <c:v>26</c:v>
                </c:pt>
                <c:pt idx="580">
                  <c:v>25.8</c:v>
                </c:pt>
                <c:pt idx="581">
                  <c:v>26</c:v>
                </c:pt>
                <c:pt idx="582">
                  <c:v>26</c:v>
                </c:pt>
                <c:pt idx="583">
                  <c:v>25.8</c:v>
                </c:pt>
                <c:pt idx="584">
                  <c:v>25.8</c:v>
                </c:pt>
                <c:pt idx="585">
                  <c:v>26</c:v>
                </c:pt>
                <c:pt idx="586">
                  <c:v>25.8</c:v>
                </c:pt>
                <c:pt idx="587">
                  <c:v>25.8</c:v>
                </c:pt>
                <c:pt idx="588">
                  <c:v>26</c:v>
                </c:pt>
                <c:pt idx="589">
                  <c:v>26</c:v>
                </c:pt>
                <c:pt idx="590">
                  <c:v>25.8</c:v>
                </c:pt>
                <c:pt idx="591">
                  <c:v>25.8</c:v>
                </c:pt>
                <c:pt idx="592">
                  <c:v>25.4</c:v>
                </c:pt>
                <c:pt idx="593">
                  <c:v>25.6</c:v>
                </c:pt>
                <c:pt idx="594">
                  <c:v>25.6</c:v>
                </c:pt>
                <c:pt idx="595">
                  <c:v>25.4</c:v>
                </c:pt>
                <c:pt idx="596">
                  <c:v>25.2</c:v>
                </c:pt>
                <c:pt idx="597">
                  <c:v>24.8</c:v>
                </c:pt>
                <c:pt idx="598">
                  <c:v>24.8</c:v>
                </c:pt>
                <c:pt idx="599">
                  <c:v>24.6</c:v>
                </c:pt>
                <c:pt idx="600">
                  <c:v>24.6</c:v>
                </c:pt>
                <c:pt idx="601">
                  <c:v>24.4</c:v>
                </c:pt>
                <c:pt idx="602">
                  <c:v>24.8</c:v>
                </c:pt>
                <c:pt idx="603">
                  <c:v>24.8</c:v>
                </c:pt>
                <c:pt idx="604">
                  <c:v>24.8</c:v>
                </c:pt>
                <c:pt idx="605">
                  <c:v>24.8</c:v>
                </c:pt>
                <c:pt idx="606">
                  <c:v>24.8</c:v>
                </c:pt>
                <c:pt idx="607">
                  <c:v>24.8</c:v>
                </c:pt>
                <c:pt idx="608">
                  <c:v>25</c:v>
                </c:pt>
                <c:pt idx="609">
                  <c:v>24.6</c:v>
                </c:pt>
                <c:pt idx="610">
                  <c:v>24.6</c:v>
                </c:pt>
                <c:pt idx="611">
                  <c:v>24.4</c:v>
                </c:pt>
                <c:pt idx="612">
                  <c:v>24.6</c:v>
                </c:pt>
                <c:pt idx="613">
                  <c:v>25</c:v>
                </c:pt>
                <c:pt idx="614">
                  <c:v>24.8</c:v>
                </c:pt>
                <c:pt idx="615">
                  <c:v>25</c:v>
                </c:pt>
                <c:pt idx="616">
                  <c:v>24.8</c:v>
                </c:pt>
                <c:pt idx="617">
                  <c:v>24.6</c:v>
                </c:pt>
                <c:pt idx="618">
                  <c:v>24.4</c:v>
                </c:pt>
                <c:pt idx="619">
                  <c:v>24.2</c:v>
                </c:pt>
                <c:pt idx="620">
                  <c:v>24.4</c:v>
                </c:pt>
                <c:pt idx="621">
                  <c:v>24.2</c:v>
                </c:pt>
                <c:pt idx="622">
                  <c:v>24.2</c:v>
                </c:pt>
                <c:pt idx="623">
                  <c:v>24</c:v>
                </c:pt>
                <c:pt idx="624">
                  <c:v>24.2</c:v>
                </c:pt>
                <c:pt idx="625">
                  <c:v>24.4</c:v>
                </c:pt>
                <c:pt idx="626">
                  <c:v>24.4</c:v>
                </c:pt>
                <c:pt idx="627">
                  <c:v>24.6</c:v>
                </c:pt>
                <c:pt idx="628">
                  <c:v>24.6</c:v>
                </c:pt>
                <c:pt idx="629">
                  <c:v>24.6</c:v>
                </c:pt>
                <c:pt idx="630">
                  <c:v>24.6</c:v>
                </c:pt>
                <c:pt idx="631">
                  <c:v>25</c:v>
                </c:pt>
                <c:pt idx="632">
                  <c:v>24.6</c:v>
                </c:pt>
                <c:pt idx="633">
                  <c:v>24.8</c:v>
                </c:pt>
                <c:pt idx="634">
                  <c:v>24.6</c:v>
                </c:pt>
                <c:pt idx="635">
                  <c:v>25</c:v>
                </c:pt>
                <c:pt idx="636">
                  <c:v>24.8</c:v>
                </c:pt>
                <c:pt idx="637">
                  <c:v>24.8</c:v>
                </c:pt>
                <c:pt idx="638">
                  <c:v>24.8</c:v>
                </c:pt>
                <c:pt idx="639">
                  <c:v>25</c:v>
                </c:pt>
                <c:pt idx="640">
                  <c:v>25.4</c:v>
                </c:pt>
                <c:pt idx="641">
                  <c:v>25</c:v>
                </c:pt>
                <c:pt idx="642">
                  <c:v>25.2</c:v>
                </c:pt>
                <c:pt idx="643">
                  <c:v>24.8</c:v>
                </c:pt>
                <c:pt idx="644">
                  <c:v>25.2</c:v>
                </c:pt>
                <c:pt idx="645">
                  <c:v>25.2</c:v>
                </c:pt>
                <c:pt idx="646">
                  <c:v>25.4</c:v>
                </c:pt>
                <c:pt idx="647">
                  <c:v>25.4</c:v>
                </c:pt>
                <c:pt idx="648">
                  <c:v>25.4</c:v>
                </c:pt>
                <c:pt idx="649">
                  <c:v>25.6</c:v>
                </c:pt>
                <c:pt idx="650">
                  <c:v>25.4</c:v>
                </c:pt>
                <c:pt idx="651">
                  <c:v>25.2</c:v>
                </c:pt>
                <c:pt idx="652">
                  <c:v>25.2</c:v>
                </c:pt>
                <c:pt idx="653">
                  <c:v>25</c:v>
                </c:pt>
                <c:pt idx="654">
                  <c:v>25</c:v>
                </c:pt>
                <c:pt idx="655">
                  <c:v>25</c:v>
                </c:pt>
                <c:pt idx="656">
                  <c:v>24.8</c:v>
                </c:pt>
                <c:pt idx="657">
                  <c:v>24.8</c:v>
                </c:pt>
                <c:pt idx="658">
                  <c:v>24.6</c:v>
                </c:pt>
                <c:pt idx="659">
                  <c:v>24.6</c:v>
                </c:pt>
                <c:pt idx="660">
                  <c:v>24.8</c:v>
                </c:pt>
                <c:pt idx="661">
                  <c:v>24.8</c:v>
                </c:pt>
                <c:pt idx="662">
                  <c:v>24.8</c:v>
                </c:pt>
                <c:pt idx="663">
                  <c:v>24.8</c:v>
                </c:pt>
                <c:pt idx="664">
                  <c:v>24.8</c:v>
                </c:pt>
                <c:pt idx="665">
                  <c:v>24.6</c:v>
                </c:pt>
                <c:pt idx="666">
                  <c:v>24.4</c:v>
                </c:pt>
                <c:pt idx="667">
                  <c:v>24.6</c:v>
                </c:pt>
                <c:pt idx="668">
                  <c:v>24.8</c:v>
                </c:pt>
                <c:pt idx="669">
                  <c:v>24.8</c:v>
                </c:pt>
                <c:pt idx="670">
                  <c:v>25</c:v>
                </c:pt>
                <c:pt idx="671">
                  <c:v>25</c:v>
                </c:pt>
                <c:pt idx="672">
                  <c:v>24.8</c:v>
                </c:pt>
                <c:pt idx="673">
                  <c:v>25</c:v>
                </c:pt>
                <c:pt idx="674">
                  <c:v>25</c:v>
                </c:pt>
                <c:pt idx="675">
                  <c:v>25.4</c:v>
                </c:pt>
                <c:pt idx="676">
                  <c:v>25.6</c:v>
                </c:pt>
                <c:pt idx="677">
                  <c:v>25.6</c:v>
                </c:pt>
                <c:pt idx="678">
                  <c:v>25.4</c:v>
                </c:pt>
                <c:pt idx="679">
                  <c:v>25.4</c:v>
                </c:pt>
                <c:pt idx="680">
                  <c:v>25.2</c:v>
                </c:pt>
                <c:pt idx="681">
                  <c:v>25.6</c:v>
                </c:pt>
                <c:pt idx="682">
                  <c:v>25.6</c:v>
                </c:pt>
                <c:pt idx="683">
                  <c:v>25.6</c:v>
                </c:pt>
                <c:pt idx="684">
                  <c:v>25.8</c:v>
                </c:pt>
                <c:pt idx="685">
                  <c:v>25.4</c:v>
                </c:pt>
                <c:pt idx="686">
                  <c:v>25.2</c:v>
                </c:pt>
                <c:pt idx="687">
                  <c:v>25.2</c:v>
                </c:pt>
                <c:pt idx="688">
                  <c:v>25.6</c:v>
                </c:pt>
                <c:pt idx="689">
                  <c:v>25.8</c:v>
                </c:pt>
                <c:pt idx="690">
                  <c:v>25.8</c:v>
                </c:pt>
                <c:pt idx="691">
                  <c:v>25.6</c:v>
                </c:pt>
                <c:pt idx="692">
                  <c:v>25.6</c:v>
                </c:pt>
                <c:pt idx="693">
                  <c:v>25.6</c:v>
                </c:pt>
                <c:pt idx="694">
                  <c:v>26</c:v>
                </c:pt>
                <c:pt idx="695">
                  <c:v>26</c:v>
                </c:pt>
                <c:pt idx="696">
                  <c:v>25.6</c:v>
                </c:pt>
                <c:pt idx="697">
                  <c:v>26</c:v>
                </c:pt>
                <c:pt idx="698">
                  <c:v>26</c:v>
                </c:pt>
                <c:pt idx="699">
                  <c:v>26.2</c:v>
                </c:pt>
                <c:pt idx="700">
                  <c:v>26.2</c:v>
                </c:pt>
                <c:pt idx="701">
                  <c:v>26.2</c:v>
                </c:pt>
                <c:pt idx="702">
                  <c:v>25.8</c:v>
                </c:pt>
                <c:pt idx="703">
                  <c:v>26</c:v>
                </c:pt>
                <c:pt idx="704">
                  <c:v>26.2</c:v>
                </c:pt>
                <c:pt idx="705">
                  <c:v>26</c:v>
                </c:pt>
                <c:pt idx="706">
                  <c:v>26.4</c:v>
                </c:pt>
                <c:pt idx="707">
                  <c:v>26</c:v>
                </c:pt>
                <c:pt idx="708">
                  <c:v>26</c:v>
                </c:pt>
                <c:pt idx="709">
                  <c:v>26</c:v>
                </c:pt>
                <c:pt idx="710">
                  <c:v>26.2</c:v>
                </c:pt>
                <c:pt idx="711">
                  <c:v>26.2</c:v>
                </c:pt>
                <c:pt idx="712">
                  <c:v>26.2</c:v>
                </c:pt>
                <c:pt idx="713">
                  <c:v>26.2</c:v>
                </c:pt>
                <c:pt idx="714">
                  <c:v>26.2</c:v>
                </c:pt>
                <c:pt idx="715">
                  <c:v>26.4</c:v>
                </c:pt>
                <c:pt idx="716">
                  <c:v>26</c:v>
                </c:pt>
                <c:pt idx="717">
                  <c:v>26.4</c:v>
                </c:pt>
                <c:pt idx="718">
                  <c:v>26.2</c:v>
                </c:pt>
                <c:pt idx="719">
                  <c:v>26.2</c:v>
                </c:pt>
                <c:pt idx="720">
                  <c:v>26.2</c:v>
                </c:pt>
                <c:pt idx="721">
                  <c:v>26.4</c:v>
                </c:pt>
                <c:pt idx="722">
                  <c:v>26.4</c:v>
                </c:pt>
                <c:pt idx="723">
                  <c:v>26.2</c:v>
                </c:pt>
                <c:pt idx="724">
                  <c:v>26.2</c:v>
                </c:pt>
                <c:pt idx="725">
                  <c:v>26.2</c:v>
                </c:pt>
                <c:pt idx="726">
                  <c:v>26.2</c:v>
                </c:pt>
                <c:pt idx="727">
                  <c:v>26.2</c:v>
                </c:pt>
                <c:pt idx="728">
                  <c:v>26.6</c:v>
                </c:pt>
                <c:pt idx="729">
                  <c:v>26.4</c:v>
                </c:pt>
                <c:pt idx="730">
                  <c:v>26.2</c:v>
                </c:pt>
                <c:pt idx="731">
                  <c:v>26.2</c:v>
                </c:pt>
                <c:pt idx="732">
                  <c:v>26</c:v>
                </c:pt>
                <c:pt idx="733">
                  <c:v>25.8</c:v>
                </c:pt>
                <c:pt idx="734">
                  <c:v>25.6</c:v>
                </c:pt>
                <c:pt idx="735">
                  <c:v>25.6</c:v>
                </c:pt>
                <c:pt idx="736">
                  <c:v>25.4</c:v>
                </c:pt>
                <c:pt idx="737">
                  <c:v>25.8</c:v>
                </c:pt>
                <c:pt idx="738">
                  <c:v>26</c:v>
                </c:pt>
                <c:pt idx="739">
                  <c:v>26.2</c:v>
                </c:pt>
                <c:pt idx="740">
                  <c:v>26</c:v>
                </c:pt>
                <c:pt idx="741">
                  <c:v>26.2</c:v>
                </c:pt>
                <c:pt idx="742">
                  <c:v>26.2</c:v>
                </c:pt>
                <c:pt idx="743">
                  <c:v>26.2</c:v>
                </c:pt>
                <c:pt idx="744">
                  <c:v>26.4</c:v>
                </c:pt>
                <c:pt idx="745">
                  <c:v>26.4</c:v>
                </c:pt>
                <c:pt idx="746">
                  <c:v>26.2</c:v>
                </c:pt>
                <c:pt idx="747">
                  <c:v>26</c:v>
                </c:pt>
                <c:pt idx="748">
                  <c:v>26.2</c:v>
                </c:pt>
                <c:pt idx="749">
                  <c:v>26.2</c:v>
                </c:pt>
                <c:pt idx="750">
                  <c:v>26.4</c:v>
                </c:pt>
                <c:pt idx="751">
                  <c:v>26.2</c:v>
                </c:pt>
                <c:pt idx="752">
                  <c:v>26.2</c:v>
                </c:pt>
                <c:pt idx="753">
                  <c:v>26.2</c:v>
                </c:pt>
                <c:pt idx="754">
                  <c:v>26</c:v>
                </c:pt>
                <c:pt idx="755">
                  <c:v>26.2</c:v>
                </c:pt>
                <c:pt idx="756">
                  <c:v>26</c:v>
                </c:pt>
                <c:pt idx="757">
                  <c:v>25.8</c:v>
                </c:pt>
                <c:pt idx="758">
                  <c:v>25.6</c:v>
                </c:pt>
                <c:pt idx="759">
                  <c:v>25.4</c:v>
                </c:pt>
                <c:pt idx="760">
                  <c:v>25.6</c:v>
                </c:pt>
                <c:pt idx="761">
                  <c:v>25.4</c:v>
                </c:pt>
                <c:pt idx="762">
                  <c:v>25.4</c:v>
                </c:pt>
                <c:pt idx="763">
                  <c:v>25.4</c:v>
                </c:pt>
                <c:pt idx="764">
                  <c:v>25.4</c:v>
                </c:pt>
                <c:pt idx="765">
                  <c:v>25.2</c:v>
                </c:pt>
                <c:pt idx="766">
                  <c:v>25.2</c:v>
                </c:pt>
                <c:pt idx="767">
                  <c:v>24.6</c:v>
                </c:pt>
                <c:pt idx="768">
                  <c:v>24.8</c:v>
                </c:pt>
                <c:pt idx="769">
                  <c:v>24.8</c:v>
                </c:pt>
                <c:pt idx="770">
                  <c:v>24.8</c:v>
                </c:pt>
                <c:pt idx="771">
                  <c:v>24.8</c:v>
                </c:pt>
                <c:pt idx="772">
                  <c:v>25</c:v>
                </c:pt>
                <c:pt idx="773">
                  <c:v>25</c:v>
                </c:pt>
                <c:pt idx="774">
                  <c:v>24.8</c:v>
                </c:pt>
                <c:pt idx="775">
                  <c:v>24.8</c:v>
                </c:pt>
                <c:pt idx="776">
                  <c:v>24.8</c:v>
                </c:pt>
                <c:pt idx="777">
                  <c:v>24.8</c:v>
                </c:pt>
                <c:pt idx="778">
                  <c:v>24.6</c:v>
                </c:pt>
                <c:pt idx="779">
                  <c:v>24.4</c:v>
                </c:pt>
                <c:pt idx="780">
                  <c:v>24.4</c:v>
                </c:pt>
                <c:pt idx="781">
                  <c:v>24.4</c:v>
                </c:pt>
                <c:pt idx="782">
                  <c:v>24.2</c:v>
                </c:pt>
                <c:pt idx="783">
                  <c:v>24.4</c:v>
                </c:pt>
                <c:pt idx="784">
                  <c:v>24.4</c:v>
                </c:pt>
                <c:pt idx="785">
                  <c:v>25</c:v>
                </c:pt>
                <c:pt idx="786">
                  <c:v>25.2</c:v>
                </c:pt>
                <c:pt idx="787">
                  <c:v>25.2</c:v>
                </c:pt>
                <c:pt idx="788">
                  <c:v>25.2</c:v>
                </c:pt>
                <c:pt idx="789">
                  <c:v>25</c:v>
                </c:pt>
                <c:pt idx="790">
                  <c:v>25</c:v>
                </c:pt>
                <c:pt idx="791">
                  <c:v>24.8</c:v>
                </c:pt>
                <c:pt idx="792">
                  <c:v>24.8</c:v>
                </c:pt>
                <c:pt idx="793">
                  <c:v>24.8</c:v>
                </c:pt>
                <c:pt idx="794">
                  <c:v>24.8</c:v>
                </c:pt>
                <c:pt idx="795">
                  <c:v>25</c:v>
                </c:pt>
                <c:pt idx="796">
                  <c:v>25</c:v>
                </c:pt>
                <c:pt idx="797">
                  <c:v>25.2</c:v>
                </c:pt>
                <c:pt idx="798">
                  <c:v>25</c:v>
                </c:pt>
                <c:pt idx="799">
                  <c:v>25</c:v>
                </c:pt>
                <c:pt idx="800">
                  <c:v>25</c:v>
                </c:pt>
                <c:pt idx="801">
                  <c:v>24.8</c:v>
                </c:pt>
                <c:pt idx="802">
                  <c:v>24.8</c:v>
                </c:pt>
                <c:pt idx="803">
                  <c:v>24.6</c:v>
                </c:pt>
                <c:pt idx="804">
                  <c:v>24.8</c:v>
                </c:pt>
                <c:pt idx="805">
                  <c:v>24.8</c:v>
                </c:pt>
                <c:pt idx="806">
                  <c:v>25</c:v>
                </c:pt>
                <c:pt idx="807">
                  <c:v>25</c:v>
                </c:pt>
                <c:pt idx="808">
                  <c:v>25.2</c:v>
                </c:pt>
                <c:pt idx="809">
                  <c:v>25</c:v>
                </c:pt>
                <c:pt idx="810">
                  <c:v>25</c:v>
                </c:pt>
                <c:pt idx="811">
                  <c:v>25.2</c:v>
                </c:pt>
                <c:pt idx="812">
                  <c:v>25</c:v>
                </c:pt>
                <c:pt idx="813">
                  <c:v>25.2</c:v>
                </c:pt>
                <c:pt idx="814">
                  <c:v>25.2</c:v>
                </c:pt>
                <c:pt idx="815">
                  <c:v>25</c:v>
                </c:pt>
                <c:pt idx="816">
                  <c:v>25.2</c:v>
                </c:pt>
                <c:pt idx="817">
                  <c:v>25</c:v>
                </c:pt>
                <c:pt idx="818">
                  <c:v>25</c:v>
                </c:pt>
                <c:pt idx="819">
                  <c:v>25</c:v>
                </c:pt>
                <c:pt idx="820">
                  <c:v>24.6</c:v>
                </c:pt>
                <c:pt idx="821">
                  <c:v>25</c:v>
                </c:pt>
                <c:pt idx="822">
                  <c:v>25</c:v>
                </c:pt>
                <c:pt idx="823">
                  <c:v>24.8</c:v>
                </c:pt>
                <c:pt idx="824">
                  <c:v>25</c:v>
                </c:pt>
                <c:pt idx="825">
                  <c:v>25</c:v>
                </c:pt>
                <c:pt idx="826">
                  <c:v>25.2</c:v>
                </c:pt>
                <c:pt idx="827">
                  <c:v>25</c:v>
                </c:pt>
                <c:pt idx="828">
                  <c:v>24.8</c:v>
                </c:pt>
                <c:pt idx="829">
                  <c:v>25</c:v>
                </c:pt>
                <c:pt idx="830">
                  <c:v>24.8</c:v>
                </c:pt>
                <c:pt idx="831">
                  <c:v>24.8</c:v>
                </c:pt>
                <c:pt idx="832">
                  <c:v>25</c:v>
                </c:pt>
                <c:pt idx="833">
                  <c:v>25.2</c:v>
                </c:pt>
                <c:pt idx="834">
                  <c:v>25</c:v>
                </c:pt>
                <c:pt idx="835">
                  <c:v>25.2</c:v>
                </c:pt>
                <c:pt idx="836">
                  <c:v>25</c:v>
                </c:pt>
                <c:pt idx="837">
                  <c:v>25</c:v>
                </c:pt>
                <c:pt idx="838">
                  <c:v>25</c:v>
                </c:pt>
                <c:pt idx="839">
                  <c:v>25</c:v>
                </c:pt>
                <c:pt idx="840">
                  <c:v>25</c:v>
                </c:pt>
                <c:pt idx="841">
                  <c:v>25.2</c:v>
                </c:pt>
                <c:pt idx="842">
                  <c:v>25.2</c:v>
                </c:pt>
                <c:pt idx="843">
                  <c:v>25.8</c:v>
                </c:pt>
                <c:pt idx="844">
                  <c:v>25.6</c:v>
                </c:pt>
                <c:pt idx="845">
                  <c:v>26</c:v>
                </c:pt>
                <c:pt idx="846">
                  <c:v>26</c:v>
                </c:pt>
                <c:pt idx="847">
                  <c:v>25.8</c:v>
                </c:pt>
                <c:pt idx="848">
                  <c:v>26</c:v>
                </c:pt>
                <c:pt idx="849">
                  <c:v>25.8</c:v>
                </c:pt>
                <c:pt idx="850">
                  <c:v>25.8</c:v>
                </c:pt>
                <c:pt idx="851">
                  <c:v>26</c:v>
                </c:pt>
                <c:pt idx="852">
                  <c:v>26.2</c:v>
                </c:pt>
                <c:pt idx="853">
                  <c:v>26</c:v>
                </c:pt>
                <c:pt idx="854">
                  <c:v>26</c:v>
                </c:pt>
                <c:pt idx="855">
                  <c:v>26.2</c:v>
                </c:pt>
                <c:pt idx="856">
                  <c:v>26.2</c:v>
                </c:pt>
                <c:pt idx="857">
                  <c:v>26.4</c:v>
                </c:pt>
                <c:pt idx="858">
                  <c:v>26.2</c:v>
                </c:pt>
                <c:pt idx="859">
                  <c:v>26.2</c:v>
                </c:pt>
                <c:pt idx="860">
                  <c:v>26.2</c:v>
                </c:pt>
                <c:pt idx="861">
                  <c:v>26.4</c:v>
                </c:pt>
                <c:pt idx="862">
                  <c:v>26.4</c:v>
                </c:pt>
                <c:pt idx="863">
                  <c:v>26.2</c:v>
                </c:pt>
                <c:pt idx="864">
                  <c:v>26</c:v>
                </c:pt>
                <c:pt idx="865">
                  <c:v>26</c:v>
                </c:pt>
                <c:pt idx="866">
                  <c:v>26</c:v>
                </c:pt>
                <c:pt idx="867">
                  <c:v>25.6</c:v>
                </c:pt>
                <c:pt idx="868">
                  <c:v>25.4</c:v>
                </c:pt>
                <c:pt idx="869">
                  <c:v>25.2</c:v>
                </c:pt>
                <c:pt idx="870">
                  <c:v>24.8</c:v>
                </c:pt>
                <c:pt idx="871">
                  <c:v>25.4</c:v>
                </c:pt>
                <c:pt idx="872">
                  <c:v>25.2</c:v>
                </c:pt>
                <c:pt idx="873">
                  <c:v>25</c:v>
                </c:pt>
                <c:pt idx="874">
                  <c:v>25</c:v>
                </c:pt>
                <c:pt idx="875">
                  <c:v>25.2</c:v>
                </c:pt>
                <c:pt idx="876">
                  <c:v>25</c:v>
                </c:pt>
                <c:pt idx="877">
                  <c:v>25.4</c:v>
                </c:pt>
                <c:pt idx="878">
                  <c:v>25.4</c:v>
                </c:pt>
                <c:pt idx="879">
                  <c:v>25.6</c:v>
                </c:pt>
                <c:pt idx="880">
                  <c:v>25.2</c:v>
                </c:pt>
                <c:pt idx="881">
                  <c:v>25.4</c:v>
                </c:pt>
                <c:pt idx="882">
                  <c:v>25.2</c:v>
                </c:pt>
                <c:pt idx="883">
                  <c:v>25</c:v>
                </c:pt>
                <c:pt idx="884">
                  <c:v>25</c:v>
                </c:pt>
                <c:pt idx="885">
                  <c:v>24.6</c:v>
                </c:pt>
                <c:pt idx="886">
                  <c:v>25.4</c:v>
                </c:pt>
                <c:pt idx="887">
                  <c:v>25.6</c:v>
                </c:pt>
                <c:pt idx="888">
                  <c:v>25.4</c:v>
                </c:pt>
                <c:pt idx="889">
                  <c:v>25.8</c:v>
                </c:pt>
                <c:pt idx="890">
                  <c:v>25.6</c:v>
                </c:pt>
                <c:pt idx="891">
                  <c:v>25.4</c:v>
                </c:pt>
                <c:pt idx="892">
                  <c:v>25.6</c:v>
                </c:pt>
                <c:pt idx="893">
                  <c:v>25.4</c:v>
                </c:pt>
                <c:pt idx="894">
                  <c:v>25.4</c:v>
                </c:pt>
                <c:pt idx="895">
                  <c:v>25.2</c:v>
                </c:pt>
                <c:pt idx="896">
                  <c:v>25</c:v>
                </c:pt>
                <c:pt idx="897">
                  <c:v>25.4</c:v>
                </c:pt>
                <c:pt idx="898">
                  <c:v>25.2</c:v>
                </c:pt>
                <c:pt idx="899">
                  <c:v>25</c:v>
                </c:pt>
                <c:pt idx="900">
                  <c:v>25</c:v>
                </c:pt>
                <c:pt idx="901">
                  <c:v>25.2</c:v>
                </c:pt>
                <c:pt idx="902">
                  <c:v>25</c:v>
                </c:pt>
                <c:pt idx="903">
                  <c:v>25</c:v>
                </c:pt>
                <c:pt idx="904">
                  <c:v>25</c:v>
                </c:pt>
                <c:pt idx="905">
                  <c:v>25</c:v>
                </c:pt>
                <c:pt idx="906">
                  <c:v>25</c:v>
                </c:pt>
                <c:pt idx="907">
                  <c:v>25</c:v>
                </c:pt>
                <c:pt idx="908">
                  <c:v>25.4</c:v>
                </c:pt>
                <c:pt idx="909">
                  <c:v>25.2</c:v>
                </c:pt>
                <c:pt idx="910">
                  <c:v>25.4</c:v>
                </c:pt>
                <c:pt idx="911">
                  <c:v>25.4</c:v>
                </c:pt>
                <c:pt idx="912">
                  <c:v>25.4</c:v>
                </c:pt>
                <c:pt idx="913">
                  <c:v>25.4</c:v>
                </c:pt>
                <c:pt idx="914">
                  <c:v>25.4</c:v>
                </c:pt>
                <c:pt idx="915">
                  <c:v>25.6</c:v>
                </c:pt>
                <c:pt idx="916">
                  <c:v>25.8</c:v>
                </c:pt>
                <c:pt idx="917">
                  <c:v>26</c:v>
                </c:pt>
                <c:pt idx="918">
                  <c:v>25.8</c:v>
                </c:pt>
                <c:pt idx="919">
                  <c:v>25.4</c:v>
                </c:pt>
                <c:pt idx="920">
                  <c:v>26</c:v>
                </c:pt>
                <c:pt idx="921">
                  <c:v>25.8</c:v>
                </c:pt>
                <c:pt idx="922">
                  <c:v>26</c:v>
                </c:pt>
                <c:pt idx="923">
                  <c:v>26</c:v>
                </c:pt>
                <c:pt idx="924">
                  <c:v>25.8</c:v>
                </c:pt>
                <c:pt idx="925">
                  <c:v>25.8</c:v>
                </c:pt>
                <c:pt idx="926">
                  <c:v>25.8</c:v>
                </c:pt>
                <c:pt idx="927">
                  <c:v>26.4</c:v>
                </c:pt>
                <c:pt idx="928">
                  <c:v>26.4</c:v>
                </c:pt>
                <c:pt idx="929">
                  <c:v>26.2</c:v>
                </c:pt>
                <c:pt idx="930">
                  <c:v>25.6</c:v>
                </c:pt>
                <c:pt idx="931">
                  <c:v>26</c:v>
                </c:pt>
                <c:pt idx="932">
                  <c:v>25.6</c:v>
                </c:pt>
                <c:pt idx="933">
                  <c:v>25.8</c:v>
                </c:pt>
                <c:pt idx="934">
                  <c:v>25.8</c:v>
                </c:pt>
                <c:pt idx="935">
                  <c:v>26.2</c:v>
                </c:pt>
                <c:pt idx="936">
                  <c:v>25.6</c:v>
                </c:pt>
                <c:pt idx="937">
                  <c:v>25.8</c:v>
                </c:pt>
                <c:pt idx="938">
                  <c:v>25.8</c:v>
                </c:pt>
                <c:pt idx="939">
                  <c:v>26</c:v>
                </c:pt>
                <c:pt idx="940">
                  <c:v>25.8</c:v>
                </c:pt>
                <c:pt idx="941">
                  <c:v>26</c:v>
                </c:pt>
                <c:pt idx="942">
                  <c:v>25.8</c:v>
                </c:pt>
                <c:pt idx="943">
                  <c:v>25.8</c:v>
                </c:pt>
                <c:pt idx="944">
                  <c:v>26</c:v>
                </c:pt>
                <c:pt idx="945">
                  <c:v>25.8</c:v>
                </c:pt>
                <c:pt idx="946">
                  <c:v>25.4</c:v>
                </c:pt>
                <c:pt idx="947">
                  <c:v>25.6</c:v>
                </c:pt>
                <c:pt idx="948">
                  <c:v>25.8</c:v>
                </c:pt>
                <c:pt idx="949">
                  <c:v>25.6</c:v>
                </c:pt>
                <c:pt idx="950">
                  <c:v>25.4</c:v>
                </c:pt>
                <c:pt idx="951">
                  <c:v>25.4</c:v>
                </c:pt>
                <c:pt idx="952">
                  <c:v>25.6</c:v>
                </c:pt>
                <c:pt idx="953">
                  <c:v>25.6</c:v>
                </c:pt>
                <c:pt idx="954">
                  <c:v>25.2</c:v>
                </c:pt>
                <c:pt idx="955">
                  <c:v>25.2</c:v>
                </c:pt>
                <c:pt idx="956">
                  <c:v>25.4</c:v>
                </c:pt>
                <c:pt idx="957">
                  <c:v>25.2</c:v>
                </c:pt>
                <c:pt idx="958">
                  <c:v>25</c:v>
                </c:pt>
                <c:pt idx="959">
                  <c:v>25</c:v>
                </c:pt>
                <c:pt idx="960">
                  <c:v>24.8</c:v>
                </c:pt>
                <c:pt idx="961">
                  <c:v>24.8</c:v>
                </c:pt>
                <c:pt idx="962">
                  <c:v>24.8</c:v>
                </c:pt>
                <c:pt idx="963">
                  <c:v>24.4</c:v>
                </c:pt>
                <c:pt idx="964">
                  <c:v>24.6</c:v>
                </c:pt>
                <c:pt idx="965">
                  <c:v>24.6</c:v>
                </c:pt>
                <c:pt idx="966">
                  <c:v>24.2</c:v>
                </c:pt>
                <c:pt idx="967">
                  <c:v>24</c:v>
                </c:pt>
                <c:pt idx="968">
                  <c:v>24</c:v>
                </c:pt>
                <c:pt idx="969">
                  <c:v>24</c:v>
                </c:pt>
                <c:pt idx="970">
                  <c:v>23.8</c:v>
                </c:pt>
                <c:pt idx="971">
                  <c:v>24</c:v>
                </c:pt>
                <c:pt idx="972">
                  <c:v>24.2</c:v>
                </c:pt>
                <c:pt idx="973">
                  <c:v>24.2</c:v>
                </c:pt>
                <c:pt idx="974">
                  <c:v>24.2</c:v>
                </c:pt>
                <c:pt idx="975">
                  <c:v>23.8</c:v>
                </c:pt>
                <c:pt idx="976">
                  <c:v>23.8</c:v>
                </c:pt>
                <c:pt idx="977">
                  <c:v>24</c:v>
                </c:pt>
                <c:pt idx="978">
                  <c:v>24</c:v>
                </c:pt>
                <c:pt idx="979">
                  <c:v>23.6</c:v>
                </c:pt>
                <c:pt idx="980">
                  <c:v>23.4</c:v>
                </c:pt>
                <c:pt idx="981">
                  <c:v>23.6</c:v>
                </c:pt>
                <c:pt idx="982">
                  <c:v>23.4</c:v>
                </c:pt>
                <c:pt idx="983">
                  <c:v>23.4</c:v>
                </c:pt>
                <c:pt idx="984">
                  <c:v>23.2</c:v>
                </c:pt>
                <c:pt idx="985">
                  <c:v>23.4</c:v>
                </c:pt>
                <c:pt idx="986">
                  <c:v>22.6</c:v>
                </c:pt>
                <c:pt idx="987">
                  <c:v>23.2</c:v>
                </c:pt>
                <c:pt idx="988">
                  <c:v>23.2</c:v>
                </c:pt>
                <c:pt idx="989">
                  <c:v>23.2</c:v>
                </c:pt>
                <c:pt idx="990">
                  <c:v>23.2</c:v>
                </c:pt>
                <c:pt idx="991">
                  <c:v>23.2</c:v>
                </c:pt>
                <c:pt idx="992">
                  <c:v>23.4</c:v>
                </c:pt>
                <c:pt idx="993">
                  <c:v>23.6</c:v>
                </c:pt>
                <c:pt idx="994">
                  <c:v>23.4</c:v>
                </c:pt>
                <c:pt idx="995">
                  <c:v>23.8</c:v>
                </c:pt>
                <c:pt idx="996">
                  <c:v>23.8</c:v>
                </c:pt>
                <c:pt idx="997">
                  <c:v>23.8</c:v>
                </c:pt>
                <c:pt idx="998">
                  <c:v>23.8</c:v>
                </c:pt>
                <c:pt idx="999">
                  <c:v>23.8</c:v>
                </c:pt>
                <c:pt idx="1000">
                  <c:v>23.6</c:v>
                </c:pt>
                <c:pt idx="1001">
                  <c:v>24</c:v>
                </c:pt>
                <c:pt idx="1002">
                  <c:v>23.8</c:v>
                </c:pt>
                <c:pt idx="1003">
                  <c:v>23.8</c:v>
                </c:pt>
                <c:pt idx="1004">
                  <c:v>23.8</c:v>
                </c:pt>
                <c:pt idx="1005">
                  <c:v>23.8</c:v>
                </c:pt>
                <c:pt idx="1006">
                  <c:v>24</c:v>
                </c:pt>
                <c:pt idx="1007">
                  <c:v>23.8</c:v>
                </c:pt>
                <c:pt idx="1008">
                  <c:v>23.6</c:v>
                </c:pt>
                <c:pt idx="1009">
                  <c:v>23.8</c:v>
                </c:pt>
                <c:pt idx="1010">
                  <c:v>23.8</c:v>
                </c:pt>
                <c:pt idx="1011">
                  <c:v>23.6</c:v>
                </c:pt>
                <c:pt idx="1012">
                  <c:v>23.8</c:v>
                </c:pt>
                <c:pt idx="1013">
                  <c:v>24.2</c:v>
                </c:pt>
                <c:pt idx="1014">
                  <c:v>24</c:v>
                </c:pt>
                <c:pt idx="1015">
                  <c:v>24.2</c:v>
                </c:pt>
                <c:pt idx="1016">
                  <c:v>24.2</c:v>
                </c:pt>
                <c:pt idx="1017">
                  <c:v>24.4</c:v>
                </c:pt>
                <c:pt idx="1018">
                  <c:v>24.2</c:v>
                </c:pt>
                <c:pt idx="1019">
                  <c:v>24.6</c:v>
                </c:pt>
                <c:pt idx="1020">
                  <c:v>24.4</c:v>
                </c:pt>
                <c:pt idx="1021">
                  <c:v>24.2</c:v>
                </c:pt>
                <c:pt idx="1022">
                  <c:v>24.2</c:v>
                </c:pt>
                <c:pt idx="1023">
                  <c:v>24</c:v>
                </c:pt>
                <c:pt idx="1024">
                  <c:v>24.8</c:v>
                </c:pt>
                <c:pt idx="1025">
                  <c:v>25</c:v>
                </c:pt>
                <c:pt idx="1026">
                  <c:v>25.2</c:v>
                </c:pt>
                <c:pt idx="1027">
                  <c:v>25.2</c:v>
                </c:pt>
                <c:pt idx="1028">
                  <c:v>25</c:v>
                </c:pt>
                <c:pt idx="1029">
                  <c:v>25.2</c:v>
                </c:pt>
                <c:pt idx="1030">
                  <c:v>25.2</c:v>
                </c:pt>
                <c:pt idx="1031">
                  <c:v>25.2</c:v>
                </c:pt>
                <c:pt idx="1032">
                  <c:v>25.2</c:v>
                </c:pt>
                <c:pt idx="1033">
                  <c:v>25.4</c:v>
                </c:pt>
                <c:pt idx="1034">
                  <c:v>25.4</c:v>
                </c:pt>
                <c:pt idx="1035">
                  <c:v>25.4</c:v>
                </c:pt>
                <c:pt idx="1036">
                  <c:v>25.6</c:v>
                </c:pt>
                <c:pt idx="1037">
                  <c:v>25.4</c:v>
                </c:pt>
                <c:pt idx="1038">
                  <c:v>25.6</c:v>
                </c:pt>
                <c:pt idx="1039">
                  <c:v>25.2</c:v>
                </c:pt>
                <c:pt idx="1040">
                  <c:v>25.8</c:v>
                </c:pt>
                <c:pt idx="1041">
                  <c:v>25.8</c:v>
                </c:pt>
                <c:pt idx="1042">
                  <c:v>26</c:v>
                </c:pt>
                <c:pt idx="1043">
                  <c:v>25.8</c:v>
                </c:pt>
                <c:pt idx="1044">
                  <c:v>25.8</c:v>
                </c:pt>
                <c:pt idx="1045">
                  <c:v>25.6</c:v>
                </c:pt>
                <c:pt idx="1046">
                  <c:v>25.6</c:v>
                </c:pt>
                <c:pt idx="1047">
                  <c:v>25.6</c:v>
                </c:pt>
                <c:pt idx="1048">
                  <c:v>25.4</c:v>
                </c:pt>
                <c:pt idx="1049">
                  <c:v>25.6</c:v>
                </c:pt>
                <c:pt idx="1050">
                  <c:v>25.6</c:v>
                </c:pt>
                <c:pt idx="1051">
                  <c:v>25.4</c:v>
                </c:pt>
                <c:pt idx="1052">
                  <c:v>25.4</c:v>
                </c:pt>
                <c:pt idx="1053">
                  <c:v>25.4</c:v>
                </c:pt>
                <c:pt idx="1054">
                  <c:v>25.4</c:v>
                </c:pt>
                <c:pt idx="1055">
                  <c:v>25.4</c:v>
                </c:pt>
                <c:pt idx="1056">
                  <c:v>25</c:v>
                </c:pt>
                <c:pt idx="1057">
                  <c:v>25.4</c:v>
                </c:pt>
                <c:pt idx="1058">
                  <c:v>25.2</c:v>
                </c:pt>
                <c:pt idx="1059">
                  <c:v>25.2</c:v>
                </c:pt>
                <c:pt idx="1060">
                  <c:v>25.2</c:v>
                </c:pt>
                <c:pt idx="1061">
                  <c:v>25</c:v>
                </c:pt>
                <c:pt idx="1062">
                  <c:v>25.2</c:v>
                </c:pt>
                <c:pt idx="1063">
                  <c:v>25</c:v>
                </c:pt>
                <c:pt idx="1064">
                  <c:v>25</c:v>
                </c:pt>
                <c:pt idx="1065">
                  <c:v>25</c:v>
                </c:pt>
                <c:pt idx="1066">
                  <c:v>24.8</c:v>
                </c:pt>
                <c:pt idx="1067">
                  <c:v>24.8</c:v>
                </c:pt>
                <c:pt idx="1068">
                  <c:v>25</c:v>
                </c:pt>
                <c:pt idx="1069">
                  <c:v>24.6</c:v>
                </c:pt>
                <c:pt idx="1070">
                  <c:v>24.6</c:v>
                </c:pt>
                <c:pt idx="1071">
                  <c:v>24.6</c:v>
                </c:pt>
                <c:pt idx="1072">
                  <c:v>24</c:v>
                </c:pt>
                <c:pt idx="1073">
                  <c:v>24.4</c:v>
                </c:pt>
                <c:pt idx="1074">
                  <c:v>24.4</c:v>
                </c:pt>
                <c:pt idx="1075">
                  <c:v>24.2</c:v>
                </c:pt>
                <c:pt idx="1076">
                  <c:v>24</c:v>
                </c:pt>
                <c:pt idx="1077">
                  <c:v>24.4</c:v>
                </c:pt>
                <c:pt idx="1078">
                  <c:v>24.6</c:v>
                </c:pt>
                <c:pt idx="1079">
                  <c:v>24.4</c:v>
                </c:pt>
                <c:pt idx="1080">
                  <c:v>24.4</c:v>
                </c:pt>
                <c:pt idx="1081">
                  <c:v>24.2</c:v>
                </c:pt>
                <c:pt idx="1082">
                  <c:v>24.2</c:v>
                </c:pt>
                <c:pt idx="1083">
                  <c:v>24.2</c:v>
                </c:pt>
                <c:pt idx="1084">
                  <c:v>24.2</c:v>
                </c:pt>
                <c:pt idx="1085">
                  <c:v>24.2</c:v>
                </c:pt>
                <c:pt idx="1086">
                  <c:v>24.4</c:v>
                </c:pt>
                <c:pt idx="1087">
                  <c:v>24.2</c:v>
                </c:pt>
                <c:pt idx="1088">
                  <c:v>24.4</c:v>
                </c:pt>
                <c:pt idx="1089">
                  <c:v>24.4</c:v>
                </c:pt>
                <c:pt idx="1090">
                  <c:v>24.6</c:v>
                </c:pt>
                <c:pt idx="1091">
                  <c:v>24.4</c:v>
                </c:pt>
                <c:pt idx="1092">
                  <c:v>24.4</c:v>
                </c:pt>
                <c:pt idx="1093">
                  <c:v>24.4</c:v>
                </c:pt>
                <c:pt idx="1094">
                  <c:v>24.2</c:v>
                </c:pt>
                <c:pt idx="1095">
                  <c:v>24.2</c:v>
                </c:pt>
                <c:pt idx="1096">
                  <c:v>24</c:v>
                </c:pt>
                <c:pt idx="1097">
                  <c:v>24</c:v>
                </c:pt>
                <c:pt idx="1098">
                  <c:v>24</c:v>
                </c:pt>
                <c:pt idx="1099">
                  <c:v>24.2</c:v>
                </c:pt>
                <c:pt idx="1100">
                  <c:v>24.2</c:v>
                </c:pt>
                <c:pt idx="1101">
                  <c:v>24.2</c:v>
                </c:pt>
                <c:pt idx="1102">
                  <c:v>24.4</c:v>
                </c:pt>
                <c:pt idx="1103">
                  <c:v>24.4</c:v>
                </c:pt>
                <c:pt idx="1104">
                  <c:v>24.4</c:v>
                </c:pt>
                <c:pt idx="1105">
                  <c:v>24.2</c:v>
                </c:pt>
                <c:pt idx="1106">
                  <c:v>24.4</c:v>
                </c:pt>
                <c:pt idx="1107">
                  <c:v>24.4</c:v>
                </c:pt>
                <c:pt idx="1108">
                  <c:v>24.6</c:v>
                </c:pt>
                <c:pt idx="1109">
                  <c:v>24.6</c:v>
                </c:pt>
                <c:pt idx="1110">
                  <c:v>24.4</c:v>
                </c:pt>
                <c:pt idx="1111">
                  <c:v>24.4</c:v>
                </c:pt>
                <c:pt idx="1112">
                  <c:v>24</c:v>
                </c:pt>
                <c:pt idx="1113">
                  <c:v>24.2</c:v>
                </c:pt>
                <c:pt idx="1114">
                  <c:v>24</c:v>
                </c:pt>
                <c:pt idx="1115">
                  <c:v>24</c:v>
                </c:pt>
                <c:pt idx="1116">
                  <c:v>24.2</c:v>
                </c:pt>
                <c:pt idx="1117">
                  <c:v>24.2</c:v>
                </c:pt>
                <c:pt idx="1118">
                  <c:v>24.4</c:v>
                </c:pt>
                <c:pt idx="1119">
                  <c:v>24.4</c:v>
                </c:pt>
                <c:pt idx="1120">
                  <c:v>24.4</c:v>
                </c:pt>
                <c:pt idx="1121">
                  <c:v>24.4</c:v>
                </c:pt>
                <c:pt idx="1122">
                  <c:v>24.4</c:v>
                </c:pt>
                <c:pt idx="1123">
                  <c:v>24.6</c:v>
                </c:pt>
                <c:pt idx="1124">
                  <c:v>24.4</c:v>
                </c:pt>
                <c:pt idx="1125">
                  <c:v>24.2</c:v>
                </c:pt>
                <c:pt idx="1126">
                  <c:v>24.8</c:v>
                </c:pt>
                <c:pt idx="1127">
                  <c:v>24.8</c:v>
                </c:pt>
                <c:pt idx="1128">
                  <c:v>24.8</c:v>
                </c:pt>
                <c:pt idx="1129">
                  <c:v>24.6</c:v>
                </c:pt>
                <c:pt idx="1130">
                  <c:v>24.6</c:v>
                </c:pt>
                <c:pt idx="1131">
                  <c:v>24.8</c:v>
                </c:pt>
                <c:pt idx="1132">
                  <c:v>24.6</c:v>
                </c:pt>
                <c:pt idx="1133">
                  <c:v>24.6</c:v>
                </c:pt>
                <c:pt idx="1134">
                  <c:v>24.8</c:v>
                </c:pt>
                <c:pt idx="1135">
                  <c:v>25</c:v>
                </c:pt>
                <c:pt idx="1136">
                  <c:v>24.8</c:v>
                </c:pt>
                <c:pt idx="1137">
                  <c:v>24.8</c:v>
                </c:pt>
                <c:pt idx="1138">
                  <c:v>24.8</c:v>
                </c:pt>
                <c:pt idx="1139">
                  <c:v>24.6</c:v>
                </c:pt>
                <c:pt idx="1140">
                  <c:v>24.4</c:v>
                </c:pt>
                <c:pt idx="1141">
                  <c:v>24.4</c:v>
                </c:pt>
                <c:pt idx="1142">
                  <c:v>24.4</c:v>
                </c:pt>
                <c:pt idx="1143">
                  <c:v>24.4</c:v>
                </c:pt>
                <c:pt idx="1144">
                  <c:v>24.4</c:v>
                </c:pt>
                <c:pt idx="1145">
                  <c:v>24.6</c:v>
                </c:pt>
                <c:pt idx="1146">
                  <c:v>24.2</c:v>
                </c:pt>
                <c:pt idx="1147">
                  <c:v>24.6</c:v>
                </c:pt>
                <c:pt idx="1148">
                  <c:v>24.8</c:v>
                </c:pt>
                <c:pt idx="1149">
                  <c:v>25</c:v>
                </c:pt>
                <c:pt idx="1150">
                  <c:v>24.8</c:v>
                </c:pt>
                <c:pt idx="1151">
                  <c:v>24.6</c:v>
                </c:pt>
                <c:pt idx="1152">
                  <c:v>24.6</c:v>
                </c:pt>
                <c:pt idx="1153">
                  <c:v>24.8</c:v>
                </c:pt>
                <c:pt idx="1154">
                  <c:v>24.6</c:v>
                </c:pt>
                <c:pt idx="1155">
                  <c:v>24.6</c:v>
                </c:pt>
                <c:pt idx="1156">
                  <c:v>24.8</c:v>
                </c:pt>
                <c:pt idx="1157">
                  <c:v>25</c:v>
                </c:pt>
                <c:pt idx="1158">
                  <c:v>24.8</c:v>
                </c:pt>
                <c:pt idx="1159">
                  <c:v>25</c:v>
                </c:pt>
                <c:pt idx="1160">
                  <c:v>25</c:v>
                </c:pt>
                <c:pt idx="1161">
                  <c:v>24.8</c:v>
                </c:pt>
                <c:pt idx="1162">
                  <c:v>24.6</c:v>
                </c:pt>
                <c:pt idx="1163">
                  <c:v>24.4</c:v>
                </c:pt>
                <c:pt idx="1164">
                  <c:v>24.4</c:v>
                </c:pt>
                <c:pt idx="1165">
                  <c:v>24.4</c:v>
                </c:pt>
                <c:pt idx="1166">
                  <c:v>24.2</c:v>
                </c:pt>
                <c:pt idx="1167">
                  <c:v>24.2</c:v>
                </c:pt>
                <c:pt idx="1168">
                  <c:v>23.8</c:v>
                </c:pt>
                <c:pt idx="1169">
                  <c:v>23.8</c:v>
                </c:pt>
                <c:pt idx="1170">
                  <c:v>23.8</c:v>
                </c:pt>
                <c:pt idx="1171">
                  <c:v>23.6</c:v>
                </c:pt>
                <c:pt idx="1172">
                  <c:v>23.8</c:v>
                </c:pt>
                <c:pt idx="1173">
                  <c:v>23.8</c:v>
                </c:pt>
                <c:pt idx="1174">
                  <c:v>23.8</c:v>
                </c:pt>
                <c:pt idx="1175">
                  <c:v>24</c:v>
                </c:pt>
                <c:pt idx="1176">
                  <c:v>23.8</c:v>
                </c:pt>
                <c:pt idx="1177">
                  <c:v>23.6</c:v>
                </c:pt>
                <c:pt idx="1178">
                  <c:v>23.6</c:v>
                </c:pt>
                <c:pt idx="1179">
                  <c:v>23.6</c:v>
                </c:pt>
                <c:pt idx="1180">
                  <c:v>23.6</c:v>
                </c:pt>
                <c:pt idx="1181">
                  <c:v>23.8</c:v>
                </c:pt>
                <c:pt idx="1182">
                  <c:v>24</c:v>
                </c:pt>
                <c:pt idx="1183">
                  <c:v>23.8</c:v>
                </c:pt>
                <c:pt idx="1184">
                  <c:v>23.6</c:v>
                </c:pt>
                <c:pt idx="1185">
                  <c:v>23.6</c:v>
                </c:pt>
                <c:pt idx="1186">
                  <c:v>23.6</c:v>
                </c:pt>
                <c:pt idx="1187">
                  <c:v>23.6</c:v>
                </c:pt>
                <c:pt idx="1188">
                  <c:v>23.6</c:v>
                </c:pt>
                <c:pt idx="1189">
                  <c:v>23.6</c:v>
                </c:pt>
                <c:pt idx="1190">
                  <c:v>23.4</c:v>
                </c:pt>
                <c:pt idx="1191">
                  <c:v>23.6</c:v>
                </c:pt>
                <c:pt idx="1192">
                  <c:v>23.8</c:v>
                </c:pt>
                <c:pt idx="1193">
                  <c:v>23.6</c:v>
                </c:pt>
                <c:pt idx="1194">
                  <c:v>23.8</c:v>
                </c:pt>
                <c:pt idx="1195">
                  <c:v>23.8</c:v>
                </c:pt>
                <c:pt idx="1196">
                  <c:v>23.8</c:v>
                </c:pt>
                <c:pt idx="1197">
                  <c:v>23.6</c:v>
                </c:pt>
                <c:pt idx="1198">
                  <c:v>23.4</c:v>
                </c:pt>
                <c:pt idx="1199">
                  <c:v>23.4</c:v>
                </c:pt>
                <c:pt idx="1200">
                  <c:v>23.8</c:v>
                </c:pt>
                <c:pt idx="1201">
                  <c:v>23.6</c:v>
                </c:pt>
                <c:pt idx="1202">
                  <c:v>23.6</c:v>
                </c:pt>
                <c:pt idx="1203">
                  <c:v>24</c:v>
                </c:pt>
                <c:pt idx="1204">
                  <c:v>23.8</c:v>
                </c:pt>
                <c:pt idx="1205">
                  <c:v>23.8</c:v>
                </c:pt>
                <c:pt idx="1206">
                  <c:v>23.8</c:v>
                </c:pt>
                <c:pt idx="1207">
                  <c:v>24</c:v>
                </c:pt>
                <c:pt idx="1208">
                  <c:v>23.8</c:v>
                </c:pt>
                <c:pt idx="1209">
                  <c:v>23.8</c:v>
                </c:pt>
                <c:pt idx="1210">
                  <c:v>24</c:v>
                </c:pt>
                <c:pt idx="1211">
                  <c:v>24</c:v>
                </c:pt>
                <c:pt idx="1212">
                  <c:v>24.4</c:v>
                </c:pt>
                <c:pt idx="1213">
                  <c:v>24.6</c:v>
                </c:pt>
                <c:pt idx="1214">
                  <c:v>24.6</c:v>
                </c:pt>
                <c:pt idx="1215">
                  <c:v>24.6</c:v>
                </c:pt>
                <c:pt idx="1216">
                  <c:v>24.8</c:v>
                </c:pt>
                <c:pt idx="1217">
                  <c:v>24.2</c:v>
                </c:pt>
                <c:pt idx="1218">
                  <c:v>24.4</c:v>
                </c:pt>
                <c:pt idx="1219">
                  <c:v>24.4</c:v>
                </c:pt>
                <c:pt idx="1220">
                  <c:v>24.4</c:v>
                </c:pt>
                <c:pt idx="1221">
                  <c:v>24.2</c:v>
                </c:pt>
                <c:pt idx="1222">
                  <c:v>24.4</c:v>
                </c:pt>
                <c:pt idx="1223">
                  <c:v>24</c:v>
                </c:pt>
                <c:pt idx="1224">
                  <c:v>24.4</c:v>
                </c:pt>
                <c:pt idx="1225">
                  <c:v>24.4</c:v>
                </c:pt>
                <c:pt idx="1226">
                  <c:v>24.4</c:v>
                </c:pt>
                <c:pt idx="1227">
                  <c:v>24.4</c:v>
                </c:pt>
                <c:pt idx="1228">
                  <c:v>24.4</c:v>
                </c:pt>
                <c:pt idx="1229">
                  <c:v>24.2</c:v>
                </c:pt>
                <c:pt idx="1230">
                  <c:v>24.2</c:v>
                </c:pt>
                <c:pt idx="1231">
                  <c:v>24.2</c:v>
                </c:pt>
                <c:pt idx="1232">
                  <c:v>24.6</c:v>
                </c:pt>
                <c:pt idx="1233">
                  <c:v>24.8</c:v>
                </c:pt>
                <c:pt idx="1234">
                  <c:v>24.6</c:v>
                </c:pt>
                <c:pt idx="1235">
                  <c:v>24.8</c:v>
                </c:pt>
                <c:pt idx="1236">
                  <c:v>24.8</c:v>
                </c:pt>
                <c:pt idx="1237">
                  <c:v>24.8</c:v>
                </c:pt>
                <c:pt idx="1238">
                  <c:v>24.8</c:v>
                </c:pt>
                <c:pt idx="1239">
                  <c:v>24.8</c:v>
                </c:pt>
                <c:pt idx="1240">
                  <c:v>24.6</c:v>
                </c:pt>
                <c:pt idx="1241">
                  <c:v>24.2</c:v>
                </c:pt>
                <c:pt idx="1242">
                  <c:v>24.6</c:v>
                </c:pt>
                <c:pt idx="1243">
                  <c:v>24.6</c:v>
                </c:pt>
                <c:pt idx="1244">
                  <c:v>24.6</c:v>
                </c:pt>
                <c:pt idx="1245">
                  <c:v>24.6</c:v>
                </c:pt>
                <c:pt idx="1246">
                  <c:v>24.8</c:v>
                </c:pt>
                <c:pt idx="1247">
                  <c:v>24.6</c:v>
                </c:pt>
                <c:pt idx="1248">
                  <c:v>24.6</c:v>
                </c:pt>
                <c:pt idx="1249">
                  <c:v>24.8</c:v>
                </c:pt>
                <c:pt idx="1250">
                  <c:v>25</c:v>
                </c:pt>
                <c:pt idx="1251">
                  <c:v>25.2</c:v>
                </c:pt>
                <c:pt idx="1252">
                  <c:v>25</c:v>
                </c:pt>
                <c:pt idx="1253">
                  <c:v>25.2</c:v>
                </c:pt>
                <c:pt idx="1254">
                  <c:v>25.2</c:v>
                </c:pt>
                <c:pt idx="1255">
                  <c:v>25.2</c:v>
                </c:pt>
                <c:pt idx="1256">
                  <c:v>25.4</c:v>
                </c:pt>
                <c:pt idx="1257">
                  <c:v>25.2</c:v>
                </c:pt>
                <c:pt idx="1258">
                  <c:v>25.2</c:v>
                </c:pt>
                <c:pt idx="1259">
                  <c:v>25</c:v>
                </c:pt>
                <c:pt idx="1260">
                  <c:v>25.2</c:v>
                </c:pt>
                <c:pt idx="1261">
                  <c:v>25</c:v>
                </c:pt>
                <c:pt idx="1262">
                  <c:v>25.2</c:v>
                </c:pt>
                <c:pt idx="1263">
                  <c:v>25.2</c:v>
                </c:pt>
                <c:pt idx="1264">
                  <c:v>25</c:v>
                </c:pt>
                <c:pt idx="1265">
                  <c:v>24.8</c:v>
                </c:pt>
                <c:pt idx="1266">
                  <c:v>25</c:v>
                </c:pt>
                <c:pt idx="1267">
                  <c:v>24.8</c:v>
                </c:pt>
                <c:pt idx="1268">
                  <c:v>25.2</c:v>
                </c:pt>
                <c:pt idx="1269">
                  <c:v>25</c:v>
                </c:pt>
                <c:pt idx="1270">
                  <c:v>25</c:v>
                </c:pt>
                <c:pt idx="1271">
                  <c:v>24.8</c:v>
                </c:pt>
                <c:pt idx="1272">
                  <c:v>24.8</c:v>
                </c:pt>
                <c:pt idx="1273">
                  <c:v>24.6</c:v>
                </c:pt>
                <c:pt idx="1274">
                  <c:v>24.6</c:v>
                </c:pt>
                <c:pt idx="1275">
                  <c:v>24.8</c:v>
                </c:pt>
                <c:pt idx="1276">
                  <c:v>24.4</c:v>
                </c:pt>
                <c:pt idx="1277">
                  <c:v>24.4</c:v>
                </c:pt>
                <c:pt idx="1278">
                  <c:v>24.2</c:v>
                </c:pt>
                <c:pt idx="1279">
                  <c:v>24.2</c:v>
                </c:pt>
                <c:pt idx="1280">
                  <c:v>24.2</c:v>
                </c:pt>
                <c:pt idx="1281">
                  <c:v>24.6</c:v>
                </c:pt>
                <c:pt idx="1282">
                  <c:v>24.8</c:v>
                </c:pt>
                <c:pt idx="1283">
                  <c:v>25</c:v>
                </c:pt>
                <c:pt idx="1284">
                  <c:v>25</c:v>
                </c:pt>
                <c:pt idx="1285">
                  <c:v>25</c:v>
                </c:pt>
                <c:pt idx="1286">
                  <c:v>25</c:v>
                </c:pt>
                <c:pt idx="1287">
                  <c:v>25</c:v>
                </c:pt>
                <c:pt idx="1288">
                  <c:v>25</c:v>
                </c:pt>
                <c:pt idx="1289">
                  <c:v>25</c:v>
                </c:pt>
                <c:pt idx="1290">
                  <c:v>25.2</c:v>
                </c:pt>
                <c:pt idx="1291">
                  <c:v>25.2</c:v>
                </c:pt>
                <c:pt idx="1292">
                  <c:v>24.8</c:v>
                </c:pt>
                <c:pt idx="1293">
                  <c:v>24.8</c:v>
                </c:pt>
                <c:pt idx="1294">
                  <c:v>24.8</c:v>
                </c:pt>
                <c:pt idx="1295">
                  <c:v>24.8</c:v>
                </c:pt>
                <c:pt idx="1296">
                  <c:v>24.4</c:v>
                </c:pt>
                <c:pt idx="1297">
                  <c:v>24.8</c:v>
                </c:pt>
                <c:pt idx="1298">
                  <c:v>24.6</c:v>
                </c:pt>
                <c:pt idx="1299">
                  <c:v>24.4</c:v>
                </c:pt>
                <c:pt idx="1300">
                  <c:v>24.4</c:v>
                </c:pt>
                <c:pt idx="1301">
                  <c:v>24.6</c:v>
                </c:pt>
                <c:pt idx="1302">
                  <c:v>24.4</c:v>
                </c:pt>
                <c:pt idx="1303">
                  <c:v>24.4</c:v>
                </c:pt>
                <c:pt idx="1304">
                  <c:v>24.6</c:v>
                </c:pt>
                <c:pt idx="1305">
                  <c:v>24.6</c:v>
                </c:pt>
                <c:pt idx="1306">
                  <c:v>24.4</c:v>
                </c:pt>
                <c:pt idx="1307">
                  <c:v>24.4</c:v>
                </c:pt>
                <c:pt idx="1308">
                  <c:v>24.2</c:v>
                </c:pt>
                <c:pt idx="1309">
                  <c:v>24.4</c:v>
                </c:pt>
                <c:pt idx="1310">
                  <c:v>24.2</c:v>
                </c:pt>
                <c:pt idx="1311">
                  <c:v>24.2</c:v>
                </c:pt>
                <c:pt idx="1312">
                  <c:v>24.4</c:v>
                </c:pt>
                <c:pt idx="1313">
                  <c:v>24.2</c:v>
                </c:pt>
                <c:pt idx="1314">
                  <c:v>24.2</c:v>
                </c:pt>
                <c:pt idx="1315">
                  <c:v>24.2</c:v>
                </c:pt>
                <c:pt idx="1316">
                  <c:v>24</c:v>
                </c:pt>
                <c:pt idx="1317">
                  <c:v>23.4</c:v>
                </c:pt>
                <c:pt idx="1318">
                  <c:v>23.8</c:v>
                </c:pt>
                <c:pt idx="1319">
                  <c:v>24</c:v>
                </c:pt>
                <c:pt idx="1320">
                  <c:v>24.4</c:v>
                </c:pt>
                <c:pt idx="1321">
                  <c:v>24.4</c:v>
                </c:pt>
                <c:pt idx="1322">
                  <c:v>24.2</c:v>
                </c:pt>
                <c:pt idx="1323">
                  <c:v>24</c:v>
                </c:pt>
                <c:pt idx="1324">
                  <c:v>24.4</c:v>
                </c:pt>
                <c:pt idx="1325">
                  <c:v>24.4</c:v>
                </c:pt>
                <c:pt idx="1326">
                  <c:v>24.4</c:v>
                </c:pt>
                <c:pt idx="1327">
                  <c:v>24.6</c:v>
                </c:pt>
                <c:pt idx="1328">
                  <c:v>24.6</c:v>
                </c:pt>
                <c:pt idx="1329">
                  <c:v>24.8</c:v>
                </c:pt>
                <c:pt idx="1330">
                  <c:v>24.6</c:v>
                </c:pt>
                <c:pt idx="1331">
                  <c:v>24.8</c:v>
                </c:pt>
                <c:pt idx="1332">
                  <c:v>25</c:v>
                </c:pt>
                <c:pt idx="1333">
                  <c:v>25</c:v>
                </c:pt>
                <c:pt idx="1334">
                  <c:v>25.2</c:v>
                </c:pt>
                <c:pt idx="1335">
                  <c:v>25.2</c:v>
                </c:pt>
                <c:pt idx="1336">
                  <c:v>24.6</c:v>
                </c:pt>
                <c:pt idx="1337">
                  <c:v>25</c:v>
                </c:pt>
                <c:pt idx="1338">
                  <c:v>24.8</c:v>
                </c:pt>
                <c:pt idx="1339">
                  <c:v>25.2</c:v>
                </c:pt>
                <c:pt idx="1340">
                  <c:v>25.4</c:v>
                </c:pt>
                <c:pt idx="1341">
                  <c:v>25.4</c:v>
                </c:pt>
                <c:pt idx="1342">
                  <c:v>25</c:v>
                </c:pt>
                <c:pt idx="1343">
                  <c:v>25.2</c:v>
                </c:pt>
                <c:pt idx="1344">
                  <c:v>25.4</c:v>
                </c:pt>
                <c:pt idx="1345">
                  <c:v>25.8</c:v>
                </c:pt>
                <c:pt idx="1346">
                  <c:v>25.8</c:v>
                </c:pt>
                <c:pt idx="1347">
                  <c:v>25.8</c:v>
                </c:pt>
                <c:pt idx="1348">
                  <c:v>25.8</c:v>
                </c:pt>
                <c:pt idx="1349">
                  <c:v>26</c:v>
                </c:pt>
                <c:pt idx="1350">
                  <c:v>25.6</c:v>
                </c:pt>
                <c:pt idx="1351">
                  <c:v>25.6</c:v>
                </c:pt>
                <c:pt idx="1352">
                  <c:v>25.6</c:v>
                </c:pt>
                <c:pt idx="1353">
                  <c:v>25.8</c:v>
                </c:pt>
                <c:pt idx="1354">
                  <c:v>25.8</c:v>
                </c:pt>
                <c:pt idx="1355">
                  <c:v>25.8</c:v>
                </c:pt>
                <c:pt idx="1356">
                  <c:v>25.6</c:v>
                </c:pt>
                <c:pt idx="1357">
                  <c:v>25.4</c:v>
                </c:pt>
                <c:pt idx="1358">
                  <c:v>25.2</c:v>
                </c:pt>
                <c:pt idx="1359">
                  <c:v>25</c:v>
                </c:pt>
                <c:pt idx="1360">
                  <c:v>25</c:v>
                </c:pt>
                <c:pt idx="1361">
                  <c:v>25</c:v>
                </c:pt>
                <c:pt idx="1362">
                  <c:v>25.4</c:v>
                </c:pt>
                <c:pt idx="1363">
                  <c:v>25</c:v>
                </c:pt>
                <c:pt idx="1364">
                  <c:v>25.2</c:v>
                </c:pt>
                <c:pt idx="1365">
                  <c:v>25.2</c:v>
                </c:pt>
                <c:pt idx="1366">
                  <c:v>25.2</c:v>
                </c:pt>
                <c:pt idx="1367">
                  <c:v>25</c:v>
                </c:pt>
                <c:pt idx="1368">
                  <c:v>25.2</c:v>
                </c:pt>
                <c:pt idx="1369">
                  <c:v>25</c:v>
                </c:pt>
                <c:pt idx="1370">
                  <c:v>25</c:v>
                </c:pt>
                <c:pt idx="1371">
                  <c:v>25</c:v>
                </c:pt>
                <c:pt idx="1372">
                  <c:v>25</c:v>
                </c:pt>
                <c:pt idx="1373">
                  <c:v>25.2</c:v>
                </c:pt>
                <c:pt idx="1374">
                  <c:v>25.2</c:v>
                </c:pt>
                <c:pt idx="1375">
                  <c:v>25</c:v>
                </c:pt>
                <c:pt idx="1376">
                  <c:v>25.4</c:v>
                </c:pt>
                <c:pt idx="1377">
                  <c:v>25.4</c:v>
                </c:pt>
                <c:pt idx="1378">
                  <c:v>25.2</c:v>
                </c:pt>
                <c:pt idx="1379">
                  <c:v>25.4</c:v>
                </c:pt>
                <c:pt idx="1380">
                  <c:v>25</c:v>
                </c:pt>
                <c:pt idx="1381">
                  <c:v>25.2</c:v>
                </c:pt>
                <c:pt idx="1382">
                  <c:v>25.4</c:v>
                </c:pt>
                <c:pt idx="1383">
                  <c:v>25.4</c:v>
                </c:pt>
                <c:pt idx="1384">
                  <c:v>25</c:v>
                </c:pt>
                <c:pt idx="1385">
                  <c:v>25.2</c:v>
                </c:pt>
                <c:pt idx="1386">
                  <c:v>25.2</c:v>
                </c:pt>
                <c:pt idx="1387">
                  <c:v>24.8</c:v>
                </c:pt>
                <c:pt idx="1388">
                  <c:v>24.6</c:v>
                </c:pt>
                <c:pt idx="1389">
                  <c:v>24.8</c:v>
                </c:pt>
                <c:pt idx="1390">
                  <c:v>24.6</c:v>
                </c:pt>
                <c:pt idx="1391">
                  <c:v>24.6</c:v>
                </c:pt>
                <c:pt idx="1392">
                  <c:v>24.6</c:v>
                </c:pt>
                <c:pt idx="1393">
                  <c:v>24.2</c:v>
                </c:pt>
                <c:pt idx="1394">
                  <c:v>24.2</c:v>
                </c:pt>
                <c:pt idx="1395">
                  <c:v>24.4</c:v>
                </c:pt>
                <c:pt idx="1396">
                  <c:v>24.4</c:v>
                </c:pt>
                <c:pt idx="1397">
                  <c:v>24.6</c:v>
                </c:pt>
                <c:pt idx="1398">
                  <c:v>24.6</c:v>
                </c:pt>
                <c:pt idx="1399">
                  <c:v>24.6</c:v>
                </c:pt>
                <c:pt idx="1400">
                  <c:v>24.6</c:v>
                </c:pt>
                <c:pt idx="1401">
                  <c:v>24.4</c:v>
                </c:pt>
                <c:pt idx="1402">
                  <c:v>24.8</c:v>
                </c:pt>
                <c:pt idx="1403">
                  <c:v>24.8</c:v>
                </c:pt>
                <c:pt idx="1404">
                  <c:v>24.8</c:v>
                </c:pt>
                <c:pt idx="1405">
                  <c:v>25</c:v>
                </c:pt>
                <c:pt idx="1406">
                  <c:v>24.8</c:v>
                </c:pt>
                <c:pt idx="1407">
                  <c:v>24.6</c:v>
                </c:pt>
                <c:pt idx="1408">
                  <c:v>24.6</c:v>
                </c:pt>
                <c:pt idx="1409">
                  <c:v>24.6</c:v>
                </c:pt>
                <c:pt idx="1410">
                  <c:v>24.6</c:v>
                </c:pt>
                <c:pt idx="1411">
                  <c:v>24.4</c:v>
                </c:pt>
                <c:pt idx="1412">
                  <c:v>24.2</c:v>
                </c:pt>
                <c:pt idx="1413">
                  <c:v>24.4</c:v>
                </c:pt>
                <c:pt idx="1414">
                  <c:v>24.2</c:v>
                </c:pt>
                <c:pt idx="1415">
                  <c:v>24</c:v>
                </c:pt>
                <c:pt idx="1416">
                  <c:v>24</c:v>
                </c:pt>
                <c:pt idx="1417">
                  <c:v>24.8</c:v>
                </c:pt>
                <c:pt idx="1418">
                  <c:v>24.8</c:v>
                </c:pt>
                <c:pt idx="1419">
                  <c:v>25.2</c:v>
                </c:pt>
                <c:pt idx="1420">
                  <c:v>25.2</c:v>
                </c:pt>
                <c:pt idx="1421">
                  <c:v>25.2</c:v>
                </c:pt>
                <c:pt idx="1422">
                  <c:v>25.2</c:v>
                </c:pt>
                <c:pt idx="1423">
                  <c:v>25.4</c:v>
                </c:pt>
                <c:pt idx="1424">
                  <c:v>25.4</c:v>
                </c:pt>
                <c:pt idx="1425">
                  <c:v>25.4</c:v>
                </c:pt>
                <c:pt idx="1426">
                  <c:v>25.6</c:v>
                </c:pt>
                <c:pt idx="1427">
                  <c:v>25.6</c:v>
                </c:pt>
                <c:pt idx="1428">
                  <c:v>25.4</c:v>
                </c:pt>
                <c:pt idx="1429">
                  <c:v>25.8</c:v>
                </c:pt>
                <c:pt idx="1430">
                  <c:v>25.6</c:v>
                </c:pt>
                <c:pt idx="1431">
                  <c:v>25.4</c:v>
                </c:pt>
                <c:pt idx="1432">
                  <c:v>25.4</c:v>
                </c:pt>
                <c:pt idx="1433">
                  <c:v>25.4</c:v>
                </c:pt>
                <c:pt idx="1434">
                  <c:v>25.4</c:v>
                </c:pt>
                <c:pt idx="1435">
                  <c:v>25.4</c:v>
                </c:pt>
                <c:pt idx="1436">
                  <c:v>25.2</c:v>
                </c:pt>
                <c:pt idx="1437">
                  <c:v>25.6</c:v>
                </c:pt>
                <c:pt idx="1438">
                  <c:v>25.6</c:v>
                </c:pt>
                <c:pt idx="1439">
                  <c:v>25.6</c:v>
                </c:pt>
                <c:pt idx="1440">
                  <c:v>25.6</c:v>
                </c:pt>
                <c:pt idx="1441">
                  <c:v>25.4</c:v>
                </c:pt>
                <c:pt idx="1442">
                  <c:v>25.4</c:v>
                </c:pt>
                <c:pt idx="1443">
                  <c:v>25.2</c:v>
                </c:pt>
                <c:pt idx="1444">
                  <c:v>25.4</c:v>
                </c:pt>
                <c:pt idx="1445">
                  <c:v>25.6</c:v>
                </c:pt>
                <c:pt idx="1446">
                  <c:v>25.6</c:v>
                </c:pt>
                <c:pt idx="1447">
                  <c:v>25.4</c:v>
                </c:pt>
                <c:pt idx="1448">
                  <c:v>25.6</c:v>
                </c:pt>
                <c:pt idx="1449">
                  <c:v>25.4</c:v>
                </c:pt>
                <c:pt idx="1450">
                  <c:v>25.4</c:v>
                </c:pt>
                <c:pt idx="1451">
                  <c:v>25.2</c:v>
                </c:pt>
                <c:pt idx="1452">
                  <c:v>25</c:v>
                </c:pt>
                <c:pt idx="1453">
                  <c:v>25</c:v>
                </c:pt>
                <c:pt idx="1454">
                  <c:v>25</c:v>
                </c:pt>
                <c:pt idx="1455">
                  <c:v>25</c:v>
                </c:pt>
                <c:pt idx="1456">
                  <c:v>24.6</c:v>
                </c:pt>
                <c:pt idx="1457">
                  <c:v>25</c:v>
                </c:pt>
                <c:pt idx="1458">
                  <c:v>24.8</c:v>
                </c:pt>
                <c:pt idx="1459">
                  <c:v>25.2</c:v>
                </c:pt>
                <c:pt idx="1460">
                  <c:v>25</c:v>
                </c:pt>
                <c:pt idx="1461">
                  <c:v>25.2</c:v>
                </c:pt>
                <c:pt idx="1462">
                  <c:v>25.2</c:v>
                </c:pt>
                <c:pt idx="1463">
                  <c:v>25</c:v>
                </c:pt>
                <c:pt idx="1464">
                  <c:v>25.2</c:v>
                </c:pt>
                <c:pt idx="1465">
                  <c:v>25.4</c:v>
                </c:pt>
                <c:pt idx="1466">
                  <c:v>25.2</c:v>
                </c:pt>
                <c:pt idx="1467">
                  <c:v>25.8</c:v>
                </c:pt>
                <c:pt idx="1468">
                  <c:v>25.6</c:v>
                </c:pt>
                <c:pt idx="1469">
                  <c:v>25.6</c:v>
                </c:pt>
                <c:pt idx="1470">
                  <c:v>25.8</c:v>
                </c:pt>
                <c:pt idx="1471">
                  <c:v>25.4</c:v>
                </c:pt>
                <c:pt idx="1472">
                  <c:v>25.6</c:v>
                </c:pt>
                <c:pt idx="1473">
                  <c:v>25.4</c:v>
                </c:pt>
                <c:pt idx="1474">
                  <c:v>25.6</c:v>
                </c:pt>
                <c:pt idx="1475">
                  <c:v>25.6</c:v>
                </c:pt>
                <c:pt idx="1476">
                  <c:v>25.6</c:v>
                </c:pt>
                <c:pt idx="1477">
                  <c:v>25.6</c:v>
                </c:pt>
                <c:pt idx="1478">
                  <c:v>25.2</c:v>
                </c:pt>
                <c:pt idx="1479">
                  <c:v>25.4</c:v>
                </c:pt>
                <c:pt idx="1480">
                  <c:v>25.8</c:v>
                </c:pt>
                <c:pt idx="1481">
                  <c:v>25.6</c:v>
                </c:pt>
                <c:pt idx="1482">
                  <c:v>25.6</c:v>
                </c:pt>
                <c:pt idx="1483">
                  <c:v>25.4</c:v>
                </c:pt>
                <c:pt idx="1484">
                  <c:v>25.4</c:v>
                </c:pt>
                <c:pt idx="1485">
                  <c:v>25</c:v>
                </c:pt>
                <c:pt idx="1486">
                  <c:v>25.2</c:v>
                </c:pt>
                <c:pt idx="1487">
                  <c:v>25.2</c:v>
                </c:pt>
                <c:pt idx="1488">
                  <c:v>25</c:v>
                </c:pt>
                <c:pt idx="1489">
                  <c:v>25.2</c:v>
                </c:pt>
                <c:pt idx="1490">
                  <c:v>24.8</c:v>
                </c:pt>
                <c:pt idx="1491">
                  <c:v>24.8</c:v>
                </c:pt>
                <c:pt idx="1492">
                  <c:v>24.8</c:v>
                </c:pt>
                <c:pt idx="1493">
                  <c:v>24.6</c:v>
                </c:pt>
                <c:pt idx="1494">
                  <c:v>24.4</c:v>
                </c:pt>
                <c:pt idx="1495">
                  <c:v>24.8</c:v>
                </c:pt>
                <c:pt idx="1496">
                  <c:v>24.6</c:v>
                </c:pt>
                <c:pt idx="1497">
                  <c:v>24.6</c:v>
                </c:pt>
                <c:pt idx="1498">
                  <c:v>24.6</c:v>
                </c:pt>
                <c:pt idx="1499">
                  <c:v>24.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average_data!$C$1</c:f>
              <c:strCache>
                <c:ptCount val="1"/>
                <c:pt idx="0">
                  <c:v>(S)-2-chlorobutane</c:v>
                </c:pt>
              </c:strCache>
            </c:strRef>
          </c:tx>
          <c:spPr>
            <a:ln w="2540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average_data!$A$3:$A$1502</c:f>
              <c:numCache>
                <c:formatCode>General</c:formatCode>
                <c:ptCount val="15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  <c:pt idx="1024">
                  <c:v>1025</c:v>
                </c:pt>
                <c:pt idx="1025">
                  <c:v>1026</c:v>
                </c:pt>
                <c:pt idx="1026">
                  <c:v>1027</c:v>
                </c:pt>
                <c:pt idx="1027">
                  <c:v>1028</c:v>
                </c:pt>
                <c:pt idx="1028">
                  <c:v>1029</c:v>
                </c:pt>
                <c:pt idx="1029">
                  <c:v>1030</c:v>
                </c:pt>
                <c:pt idx="1030">
                  <c:v>1031</c:v>
                </c:pt>
                <c:pt idx="1031">
                  <c:v>1032</c:v>
                </c:pt>
                <c:pt idx="1032">
                  <c:v>1033</c:v>
                </c:pt>
                <c:pt idx="1033">
                  <c:v>1034</c:v>
                </c:pt>
                <c:pt idx="1034">
                  <c:v>1035</c:v>
                </c:pt>
                <c:pt idx="1035">
                  <c:v>1036</c:v>
                </c:pt>
                <c:pt idx="1036">
                  <c:v>1037</c:v>
                </c:pt>
                <c:pt idx="1037">
                  <c:v>1038</c:v>
                </c:pt>
                <c:pt idx="1038">
                  <c:v>1039</c:v>
                </c:pt>
                <c:pt idx="1039">
                  <c:v>1040</c:v>
                </c:pt>
                <c:pt idx="1040">
                  <c:v>1041</c:v>
                </c:pt>
                <c:pt idx="1041">
                  <c:v>1042</c:v>
                </c:pt>
                <c:pt idx="1042">
                  <c:v>1043</c:v>
                </c:pt>
                <c:pt idx="1043">
                  <c:v>1044</c:v>
                </c:pt>
                <c:pt idx="1044">
                  <c:v>1045</c:v>
                </c:pt>
                <c:pt idx="1045">
                  <c:v>1046</c:v>
                </c:pt>
                <c:pt idx="1046">
                  <c:v>1047</c:v>
                </c:pt>
                <c:pt idx="1047">
                  <c:v>1048</c:v>
                </c:pt>
                <c:pt idx="1048">
                  <c:v>1049</c:v>
                </c:pt>
                <c:pt idx="1049">
                  <c:v>1050</c:v>
                </c:pt>
                <c:pt idx="1050">
                  <c:v>1051</c:v>
                </c:pt>
                <c:pt idx="1051">
                  <c:v>1052</c:v>
                </c:pt>
                <c:pt idx="1052">
                  <c:v>1053</c:v>
                </c:pt>
                <c:pt idx="1053">
                  <c:v>1054</c:v>
                </c:pt>
                <c:pt idx="1054">
                  <c:v>1055</c:v>
                </c:pt>
                <c:pt idx="1055">
                  <c:v>1056</c:v>
                </c:pt>
                <c:pt idx="1056">
                  <c:v>1057</c:v>
                </c:pt>
                <c:pt idx="1057">
                  <c:v>1058</c:v>
                </c:pt>
                <c:pt idx="1058">
                  <c:v>1059</c:v>
                </c:pt>
                <c:pt idx="1059">
                  <c:v>1060</c:v>
                </c:pt>
                <c:pt idx="1060">
                  <c:v>1061</c:v>
                </c:pt>
                <c:pt idx="1061">
                  <c:v>1062</c:v>
                </c:pt>
                <c:pt idx="1062">
                  <c:v>1063</c:v>
                </c:pt>
                <c:pt idx="1063">
                  <c:v>1064</c:v>
                </c:pt>
                <c:pt idx="1064">
                  <c:v>1065</c:v>
                </c:pt>
                <c:pt idx="1065">
                  <c:v>1066</c:v>
                </c:pt>
                <c:pt idx="1066">
                  <c:v>1067</c:v>
                </c:pt>
                <c:pt idx="1067">
                  <c:v>1068</c:v>
                </c:pt>
                <c:pt idx="1068">
                  <c:v>1069</c:v>
                </c:pt>
                <c:pt idx="1069">
                  <c:v>1070</c:v>
                </c:pt>
                <c:pt idx="1070">
                  <c:v>1071</c:v>
                </c:pt>
                <c:pt idx="1071">
                  <c:v>1072</c:v>
                </c:pt>
                <c:pt idx="1072">
                  <c:v>1073</c:v>
                </c:pt>
                <c:pt idx="1073">
                  <c:v>1074</c:v>
                </c:pt>
                <c:pt idx="1074">
                  <c:v>1075</c:v>
                </c:pt>
                <c:pt idx="1075">
                  <c:v>1076</c:v>
                </c:pt>
                <c:pt idx="1076">
                  <c:v>1077</c:v>
                </c:pt>
                <c:pt idx="1077">
                  <c:v>1078</c:v>
                </c:pt>
                <c:pt idx="1078">
                  <c:v>1079</c:v>
                </c:pt>
                <c:pt idx="1079">
                  <c:v>1080</c:v>
                </c:pt>
                <c:pt idx="1080">
                  <c:v>1081</c:v>
                </c:pt>
                <c:pt idx="1081">
                  <c:v>1082</c:v>
                </c:pt>
                <c:pt idx="1082">
                  <c:v>1083</c:v>
                </c:pt>
                <c:pt idx="1083">
                  <c:v>1084</c:v>
                </c:pt>
                <c:pt idx="1084">
                  <c:v>1085</c:v>
                </c:pt>
                <c:pt idx="1085">
                  <c:v>1086</c:v>
                </c:pt>
                <c:pt idx="1086">
                  <c:v>1087</c:v>
                </c:pt>
                <c:pt idx="1087">
                  <c:v>1088</c:v>
                </c:pt>
                <c:pt idx="1088">
                  <c:v>1089</c:v>
                </c:pt>
                <c:pt idx="1089">
                  <c:v>1090</c:v>
                </c:pt>
                <c:pt idx="1090">
                  <c:v>1091</c:v>
                </c:pt>
                <c:pt idx="1091">
                  <c:v>1092</c:v>
                </c:pt>
                <c:pt idx="1092">
                  <c:v>1093</c:v>
                </c:pt>
                <c:pt idx="1093">
                  <c:v>1094</c:v>
                </c:pt>
                <c:pt idx="1094">
                  <c:v>1095</c:v>
                </c:pt>
                <c:pt idx="1095">
                  <c:v>1096</c:v>
                </c:pt>
                <c:pt idx="1096">
                  <c:v>1097</c:v>
                </c:pt>
                <c:pt idx="1097">
                  <c:v>1098</c:v>
                </c:pt>
                <c:pt idx="1098">
                  <c:v>1099</c:v>
                </c:pt>
                <c:pt idx="1099">
                  <c:v>1100</c:v>
                </c:pt>
                <c:pt idx="1100">
                  <c:v>1101</c:v>
                </c:pt>
                <c:pt idx="1101">
                  <c:v>1102</c:v>
                </c:pt>
                <c:pt idx="1102">
                  <c:v>1103</c:v>
                </c:pt>
                <c:pt idx="1103">
                  <c:v>1104</c:v>
                </c:pt>
                <c:pt idx="1104">
                  <c:v>1105</c:v>
                </c:pt>
                <c:pt idx="1105">
                  <c:v>1106</c:v>
                </c:pt>
                <c:pt idx="1106">
                  <c:v>1107</c:v>
                </c:pt>
                <c:pt idx="1107">
                  <c:v>1108</c:v>
                </c:pt>
                <c:pt idx="1108">
                  <c:v>1109</c:v>
                </c:pt>
                <c:pt idx="1109">
                  <c:v>1110</c:v>
                </c:pt>
                <c:pt idx="1110">
                  <c:v>1111</c:v>
                </c:pt>
                <c:pt idx="1111">
                  <c:v>1112</c:v>
                </c:pt>
                <c:pt idx="1112">
                  <c:v>1113</c:v>
                </c:pt>
                <c:pt idx="1113">
                  <c:v>1114</c:v>
                </c:pt>
                <c:pt idx="1114">
                  <c:v>1115</c:v>
                </c:pt>
                <c:pt idx="1115">
                  <c:v>1116</c:v>
                </c:pt>
                <c:pt idx="1116">
                  <c:v>1117</c:v>
                </c:pt>
                <c:pt idx="1117">
                  <c:v>1118</c:v>
                </c:pt>
                <c:pt idx="1118">
                  <c:v>1119</c:v>
                </c:pt>
                <c:pt idx="1119">
                  <c:v>1120</c:v>
                </c:pt>
                <c:pt idx="1120">
                  <c:v>1121</c:v>
                </c:pt>
                <c:pt idx="1121">
                  <c:v>1122</c:v>
                </c:pt>
                <c:pt idx="1122">
                  <c:v>1123</c:v>
                </c:pt>
                <c:pt idx="1123">
                  <c:v>1124</c:v>
                </c:pt>
                <c:pt idx="1124">
                  <c:v>1125</c:v>
                </c:pt>
                <c:pt idx="1125">
                  <c:v>1126</c:v>
                </c:pt>
                <c:pt idx="1126">
                  <c:v>1127</c:v>
                </c:pt>
                <c:pt idx="1127">
                  <c:v>1128</c:v>
                </c:pt>
                <c:pt idx="1128">
                  <c:v>1129</c:v>
                </c:pt>
                <c:pt idx="1129">
                  <c:v>1130</c:v>
                </c:pt>
                <c:pt idx="1130">
                  <c:v>1131</c:v>
                </c:pt>
                <c:pt idx="1131">
                  <c:v>1132</c:v>
                </c:pt>
                <c:pt idx="1132">
                  <c:v>1133</c:v>
                </c:pt>
                <c:pt idx="1133">
                  <c:v>1134</c:v>
                </c:pt>
                <c:pt idx="1134">
                  <c:v>1135</c:v>
                </c:pt>
                <c:pt idx="1135">
                  <c:v>1136</c:v>
                </c:pt>
                <c:pt idx="1136">
                  <c:v>1137</c:v>
                </c:pt>
                <c:pt idx="1137">
                  <c:v>1138</c:v>
                </c:pt>
                <c:pt idx="1138">
                  <c:v>1139</c:v>
                </c:pt>
                <c:pt idx="1139">
                  <c:v>1140</c:v>
                </c:pt>
                <c:pt idx="1140">
                  <c:v>1141</c:v>
                </c:pt>
                <c:pt idx="1141">
                  <c:v>1142</c:v>
                </c:pt>
                <c:pt idx="1142">
                  <c:v>1143</c:v>
                </c:pt>
                <c:pt idx="1143">
                  <c:v>1144</c:v>
                </c:pt>
                <c:pt idx="1144">
                  <c:v>1145</c:v>
                </c:pt>
                <c:pt idx="1145">
                  <c:v>1146</c:v>
                </c:pt>
                <c:pt idx="1146">
                  <c:v>1147</c:v>
                </c:pt>
                <c:pt idx="1147">
                  <c:v>1148</c:v>
                </c:pt>
                <c:pt idx="1148">
                  <c:v>1149</c:v>
                </c:pt>
                <c:pt idx="1149">
                  <c:v>1150</c:v>
                </c:pt>
                <c:pt idx="1150">
                  <c:v>1151</c:v>
                </c:pt>
                <c:pt idx="1151">
                  <c:v>1152</c:v>
                </c:pt>
                <c:pt idx="1152">
                  <c:v>1153</c:v>
                </c:pt>
                <c:pt idx="1153">
                  <c:v>1154</c:v>
                </c:pt>
                <c:pt idx="1154">
                  <c:v>1155</c:v>
                </c:pt>
                <c:pt idx="1155">
                  <c:v>1156</c:v>
                </c:pt>
                <c:pt idx="1156">
                  <c:v>1157</c:v>
                </c:pt>
                <c:pt idx="1157">
                  <c:v>1158</c:v>
                </c:pt>
                <c:pt idx="1158">
                  <c:v>1159</c:v>
                </c:pt>
                <c:pt idx="1159">
                  <c:v>1160</c:v>
                </c:pt>
                <c:pt idx="1160">
                  <c:v>1161</c:v>
                </c:pt>
                <c:pt idx="1161">
                  <c:v>1162</c:v>
                </c:pt>
                <c:pt idx="1162">
                  <c:v>1163</c:v>
                </c:pt>
                <c:pt idx="1163">
                  <c:v>1164</c:v>
                </c:pt>
                <c:pt idx="1164">
                  <c:v>1165</c:v>
                </c:pt>
                <c:pt idx="1165">
                  <c:v>1166</c:v>
                </c:pt>
                <c:pt idx="1166">
                  <c:v>1167</c:v>
                </c:pt>
                <c:pt idx="1167">
                  <c:v>1168</c:v>
                </c:pt>
                <c:pt idx="1168">
                  <c:v>1169</c:v>
                </c:pt>
                <c:pt idx="1169">
                  <c:v>1170</c:v>
                </c:pt>
                <c:pt idx="1170">
                  <c:v>1171</c:v>
                </c:pt>
                <c:pt idx="1171">
                  <c:v>1172</c:v>
                </c:pt>
                <c:pt idx="1172">
                  <c:v>1173</c:v>
                </c:pt>
                <c:pt idx="1173">
                  <c:v>1174</c:v>
                </c:pt>
                <c:pt idx="1174">
                  <c:v>1175</c:v>
                </c:pt>
                <c:pt idx="1175">
                  <c:v>1176</c:v>
                </c:pt>
                <c:pt idx="1176">
                  <c:v>1177</c:v>
                </c:pt>
                <c:pt idx="1177">
                  <c:v>1178</c:v>
                </c:pt>
                <c:pt idx="1178">
                  <c:v>1179</c:v>
                </c:pt>
                <c:pt idx="1179">
                  <c:v>1180</c:v>
                </c:pt>
                <c:pt idx="1180">
                  <c:v>1181</c:v>
                </c:pt>
                <c:pt idx="1181">
                  <c:v>1182</c:v>
                </c:pt>
                <c:pt idx="1182">
                  <c:v>1183</c:v>
                </c:pt>
                <c:pt idx="1183">
                  <c:v>1184</c:v>
                </c:pt>
                <c:pt idx="1184">
                  <c:v>1185</c:v>
                </c:pt>
                <c:pt idx="1185">
                  <c:v>1186</c:v>
                </c:pt>
                <c:pt idx="1186">
                  <c:v>1187</c:v>
                </c:pt>
                <c:pt idx="1187">
                  <c:v>1188</c:v>
                </c:pt>
                <c:pt idx="1188">
                  <c:v>1189</c:v>
                </c:pt>
                <c:pt idx="1189">
                  <c:v>1190</c:v>
                </c:pt>
                <c:pt idx="1190">
                  <c:v>1191</c:v>
                </c:pt>
                <c:pt idx="1191">
                  <c:v>1192</c:v>
                </c:pt>
                <c:pt idx="1192">
                  <c:v>1193</c:v>
                </c:pt>
                <c:pt idx="1193">
                  <c:v>1194</c:v>
                </c:pt>
                <c:pt idx="1194">
                  <c:v>1195</c:v>
                </c:pt>
                <c:pt idx="1195">
                  <c:v>1196</c:v>
                </c:pt>
                <c:pt idx="1196">
                  <c:v>1197</c:v>
                </c:pt>
                <c:pt idx="1197">
                  <c:v>1198</c:v>
                </c:pt>
                <c:pt idx="1198">
                  <c:v>1199</c:v>
                </c:pt>
                <c:pt idx="1199">
                  <c:v>1200</c:v>
                </c:pt>
                <c:pt idx="1200">
                  <c:v>1201</c:v>
                </c:pt>
                <c:pt idx="1201">
                  <c:v>1202</c:v>
                </c:pt>
                <c:pt idx="1202">
                  <c:v>1203</c:v>
                </c:pt>
                <c:pt idx="1203">
                  <c:v>1204</c:v>
                </c:pt>
                <c:pt idx="1204">
                  <c:v>1205</c:v>
                </c:pt>
                <c:pt idx="1205">
                  <c:v>1206</c:v>
                </c:pt>
                <c:pt idx="1206">
                  <c:v>1207</c:v>
                </c:pt>
                <c:pt idx="1207">
                  <c:v>1208</c:v>
                </c:pt>
                <c:pt idx="1208">
                  <c:v>1209</c:v>
                </c:pt>
                <c:pt idx="1209">
                  <c:v>1210</c:v>
                </c:pt>
                <c:pt idx="1210">
                  <c:v>1211</c:v>
                </c:pt>
                <c:pt idx="1211">
                  <c:v>1212</c:v>
                </c:pt>
                <c:pt idx="1212">
                  <c:v>1213</c:v>
                </c:pt>
                <c:pt idx="1213">
                  <c:v>1214</c:v>
                </c:pt>
                <c:pt idx="1214">
                  <c:v>1215</c:v>
                </c:pt>
                <c:pt idx="1215">
                  <c:v>1216</c:v>
                </c:pt>
                <c:pt idx="1216">
                  <c:v>1217</c:v>
                </c:pt>
                <c:pt idx="1217">
                  <c:v>1218</c:v>
                </c:pt>
                <c:pt idx="1218">
                  <c:v>1219</c:v>
                </c:pt>
                <c:pt idx="1219">
                  <c:v>1220</c:v>
                </c:pt>
                <c:pt idx="1220">
                  <c:v>1221</c:v>
                </c:pt>
                <c:pt idx="1221">
                  <c:v>1222</c:v>
                </c:pt>
                <c:pt idx="1222">
                  <c:v>1223</c:v>
                </c:pt>
                <c:pt idx="1223">
                  <c:v>1224</c:v>
                </c:pt>
                <c:pt idx="1224">
                  <c:v>1225</c:v>
                </c:pt>
                <c:pt idx="1225">
                  <c:v>1226</c:v>
                </c:pt>
                <c:pt idx="1226">
                  <c:v>1227</c:v>
                </c:pt>
                <c:pt idx="1227">
                  <c:v>1228</c:v>
                </c:pt>
                <c:pt idx="1228">
                  <c:v>1229</c:v>
                </c:pt>
                <c:pt idx="1229">
                  <c:v>1230</c:v>
                </c:pt>
                <c:pt idx="1230">
                  <c:v>1231</c:v>
                </c:pt>
                <c:pt idx="1231">
                  <c:v>1232</c:v>
                </c:pt>
                <c:pt idx="1232">
                  <c:v>1233</c:v>
                </c:pt>
                <c:pt idx="1233">
                  <c:v>1234</c:v>
                </c:pt>
                <c:pt idx="1234">
                  <c:v>1235</c:v>
                </c:pt>
                <c:pt idx="1235">
                  <c:v>1236</c:v>
                </c:pt>
                <c:pt idx="1236">
                  <c:v>1237</c:v>
                </c:pt>
                <c:pt idx="1237">
                  <c:v>1238</c:v>
                </c:pt>
                <c:pt idx="1238">
                  <c:v>1239</c:v>
                </c:pt>
                <c:pt idx="1239">
                  <c:v>1240</c:v>
                </c:pt>
                <c:pt idx="1240">
                  <c:v>1241</c:v>
                </c:pt>
                <c:pt idx="1241">
                  <c:v>1242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8</c:v>
                </c:pt>
                <c:pt idx="1268">
                  <c:v>1269</c:v>
                </c:pt>
                <c:pt idx="1269">
                  <c:v>1270</c:v>
                </c:pt>
                <c:pt idx="1270">
                  <c:v>1271</c:v>
                </c:pt>
                <c:pt idx="1271">
                  <c:v>1272</c:v>
                </c:pt>
                <c:pt idx="1272">
                  <c:v>1273</c:v>
                </c:pt>
                <c:pt idx="1273">
                  <c:v>1274</c:v>
                </c:pt>
                <c:pt idx="1274">
                  <c:v>1275</c:v>
                </c:pt>
                <c:pt idx="1275">
                  <c:v>1276</c:v>
                </c:pt>
                <c:pt idx="1276">
                  <c:v>1277</c:v>
                </c:pt>
                <c:pt idx="1277">
                  <c:v>1278</c:v>
                </c:pt>
                <c:pt idx="1278">
                  <c:v>1279</c:v>
                </c:pt>
                <c:pt idx="1279">
                  <c:v>1280</c:v>
                </c:pt>
                <c:pt idx="1280">
                  <c:v>1281</c:v>
                </c:pt>
                <c:pt idx="1281">
                  <c:v>1282</c:v>
                </c:pt>
                <c:pt idx="1282">
                  <c:v>1283</c:v>
                </c:pt>
                <c:pt idx="1283">
                  <c:v>1284</c:v>
                </c:pt>
                <c:pt idx="1284">
                  <c:v>1285</c:v>
                </c:pt>
                <c:pt idx="1285">
                  <c:v>1286</c:v>
                </c:pt>
                <c:pt idx="1286">
                  <c:v>1287</c:v>
                </c:pt>
                <c:pt idx="1287">
                  <c:v>1288</c:v>
                </c:pt>
                <c:pt idx="1288">
                  <c:v>1289</c:v>
                </c:pt>
                <c:pt idx="1289">
                  <c:v>1290</c:v>
                </c:pt>
                <c:pt idx="1290">
                  <c:v>1291</c:v>
                </c:pt>
                <c:pt idx="1291">
                  <c:v>1292</c:v>
                </c:pt>
                <c:pt idx="1292">
                  <c:v>1293</c:v>
                </c:pt>
                <c:pt idx="1293">
                  <c:v>1294</c:v>
                </c:pt>
                <c:pt idx="1294">
                  <c:v>1295</c:v>
                </c:pt>
                <c:pt idx="1295">
                  <c:v>1296</c:v>
                </c:pt>
                <c:pt idx="1296">
                  <c:v>1297</c:v>
                </c:pt>
                <c:pt idx="1297">
                  <c:v>1298</c:v>
                </c:pt>
                <c:pt idx="1298">
                  <c:v>1299</c:v>
                </c:pt>
                <c:pt idx="1299">
                  <c:v>1300</c:v>
                </c:pt>
                <c:pt idx="1300">
                  <c:v>1301</c:v>
                </c:pt>
                <c:pt idx="1301">
                  <c:v>1302</c:v>
                </c:pt>
                <c:pt idx="1302">
                  <c:v>1303</c:v>
                </c:pt>
                <c:pt idx="1303">
                  <c:v>1304</c:v>
                </c:pt>
                <c:pt idx="1304">
                  <c:v>1305</c:v>
                </c:pt>
                <c:pt idx="1305">
                  <c:v>1306</c:v>
                </c:pt>
                <c:pt idx="1306">
                  <c:v>1307</c:v>
                </c:pt>
                <c:pt idx="1307">
                  <c:v>1308</c:v>
                </c:pt>
                <c:pt idx="1308">
                  <c:v>1309</c:v>
                </c:pt>
                <c:pt idx="1309">
                  <c:v>1310</c:v>
                </c:pt>
                <c:pt idx="1310">
                  <c:v>1311</c:v>
                </c:pt>
                <c:pt idx="1311">
                  <c:v>1312</c:v>
                </c:pt>
                <c:pt idx="1312">
                  <c:v>1313</c:v>
                </c:pt>
                <c:pt idx="1313">
                  <c:v>1314</c:v>
                </c:pt>
                <c:pt idx="1314">
                  <c:v>1315</c:v>
                </c:pt>
                <c:pt idx="1315">
                  <c:v>1316</c:v>
                </c:pt>
                <c:pt idx="1316">
                  <c:v>1317</c:v>
                </c:pt>
                <c:pt idx="1317">
                  <c:v>1318</c:v>
                </c:pt>
                <c:pt idx="1318">
                  <c:v>1319</c:v>
                </c:pt>
                <c:pt idx="1319">
                  <c:v>1320</c:v>
                </c:pt>
                <c:pt idx="1320">
                  <c:v>1321</c:v>
                </c:pt>
                <c:pt idx="1321">
                  <c:v>1322</c:v>
                </c:pt>
                <c:pt idx="1322">
                  <c:v>1323</c:v>
                </c:pt>
                <c:pt idx="1323">
                  <c:v>1324</c:v>
                </c:pt>
                <c:pt idx="1324">
                  <c:v>1325</c:v>
                </c:pt>
                <c:pt idx="1325">
                  <c:v>1326</c:v>
                </c:pt>
                <c:pt idx="1326">
                  <c:v>1327</c:v>
                </c:pt>
                <c:pt idx="1327">
                  <c:v>1328</c:v>
                </c:pt>
                <c:pt idx="1328">
                  <c:v>1329</c:v>
                </c:pt>
                <c:pt idx="1329">
                  <c:v>1330</c:v>
                </c:pt>
                <c:pt idx="1330">
                  <c:v>1331</c:v>
                </c:pt>
                <c:pt idx="1331">
                  <c:v>1332</c:v>
                </c:pt>
                <c:pt idx="1332">
                  <c:v>1333</c:v>
                </c:pt>
                <c:pt idx="1333">
                  <c:v>1334</c:v>
                </c:pt>
                <c:pt idx="1334">
                  <c:v>1335</c:v>
                </c:pt>
                <c:pt idx="1335">
                  <c:v>1336</c:v>
                </c:pt>
                <c:pt idx="1336">
                  <c:v>1337</c:v>
                </c:pt>
                <c:pt idx="1337">
                  <c:v>1338</c:v>
                </c:pt>
                <c:pt idx="1338">
                  <c:v>1339</c:v>
                </c:pt>
                <c:pt idx="1339">
                  <c:v>1340</c:v>
                </c:pt>
                <c:pt idx="1340">
                  <c:v>1341</c:v>
                </c:pt>
                <c:pt idx="1341">
                  <c:v>1342</c:v>
                </c:pt>
                <c:pt idx="1342">
                  <c:v>1343</c:v>
                </c:pt>
                <c:pt idx="1343">
                  <c:v>1344</c:v>
                </c:pt>
                <c:pt idx="1344">
                  <c:v>1345</c:v>
                </c:pt>
                <c:pt idx="1345">
                  <c:v>1346</c:v>
                </c:pt>
                <c:pt idx="1346">
                  <c:v>1347</c:v>
                </c:pt>
                <c:pt idx="1347">
                  <c:v>1348</c:v>
                </c:pt>
                <c:pt idx="1348">
                  <c:v>1349</c:v>
                </c:pt>
                <c:pt idx="1349">
                  <c:v>1350</c:v>
                </c:pt>
                <c:pt idx="1350">
                  <c:v>1351</c:v>
                </c:pt>
                <c:pt idx="1351">
                  <c:v>1352</c:v>
                </c:pt>
                <c:pt idx="1352">
                  <c:v>1353</c:v>
                </c:pt>
                <c:pt idx="1353">
                  <c:v>1354</c:v>
                </c:pt>
                <c:pt idx="1354">
                  <c:v>1355</c:v>
                </c:pt>
                <c:pt idx="1355">
                  <c:v>1356</c:v>
                </c:pt>
                <c:pt idx="1356">
                  <c:v>1357</c:v>
                </c:pt>
                <c:pt idx="1357">
                  <c:v>1358</c:v>
                </c:pt>
                <c:pt idx="1358">
                  <c:v>1359</c:v>
                </c:pt>
                <c:pt idx="1359">
                  <c:v>1360</c:v>
                </c:pt>
                <c:pt idx="1360">
                  <c:v>1361</c:v>
                </c:pt>
                <c:pt idx="1361">
                  <c:v>1362</c:v>
                </c:pt>
                <c:pt idx="1362">
                  <c:v>1363</c:v>
                </c:pt>
                <c:pt idx="1363">
                  <c:v>1364</c:v>
                </c:pt>
                <c:pt idx="1364">
                  <c:v>1365</c:v>
                </c:pt>
                <c:pt idx="1365">
                  <c:v>1366</c:v>
                </c:pt>
                <c:pt idx="1366">
                  <c:v>1367</c:v>
                </c:pt>
                <c:pt idx="1367">
                  <c:v>1368</c:v>
                </c:pt>
                <c:pt idx="1368">
                  <c:v>1369</c:v>
                </c:pt>
                <c:pt idx="1369">
                  <c:v>1370</c:v>
                </c:pt>
                <c:pt idx="1370">
                  <c:v>1371</c:v>
                </c:pt>
                <c:pt idx="1371">
                  <c:v>1372</c:v>
                </c:pt>
                <c:pt idx="1372">
                  <c:v>1373</c:v>
                </c:pt>
                <c:pt idx="1373">
                  <c:v>1374</c:v>
                </c:pt>
                <c:pt idx="1374">
                  <c:v>1375</c:v>
                </c:pt>
                <c:pt idx="1375">
                  <c:v>1376</c:v>
                </c:pt>
                <c:pt idx="1376">
                  <c:v>1377</c:v>
                </c:pt>
                <c:pt idx="1377">
                  <c:v>1378</c:v>
                </c:pt>
                <c:pt idx="1378">
                  <c:v>1379</c:v>
                </c:pt>
                <c:pt idx="1379">
                  <c:v>1380</c:v>
                </c:pt>
                <c:pt idx="1380">
                  <c:v>1381</c:v>
                </c:pt>
                <c:pt idx="1381">
                  <c:v>1382</c:v>
                </c:pt>
                <c:pt idx="1382">
                  <c:v>1383</c:v>
                </c:pt>
                <c:pt idx="1383">
                  <c:v>1384</c:v>
                </c:pt>
                <c:pt idx="1384">
                  <c:v>1385</c:v>
                </c:pt>
                <c:pt idx="1385">
                  <c:v>1386</c:v>
                </c:pt>
                <c:pt idx="1386">
                  <c:v>1387</c:v>
                </c:pt>
                <c:pt idx="1387">
                  <c:v>1388</c:v>
                </c:pt>
                <c:pt idx="1388">
                  <c:v>1389</c:v>
                </c:pt>
                <c:pt idx="1389">
                  <c:v>1390</c:v>
                </c:pt>
                <c:pt idx="1390">
                  <c:v>1391</c:v>
                </c:pt>
                <c:pt idx="1391">
                  <c:v>1392</c:v>
                </c:pt>
                <c:pt idx="1392">
                  <c:v>1393</c:v>
                </c:pt>
                <c:pt idx="1393">
                  <c:v>1394</c:v>
                </c:pt>
                <c:pt idx="1394">
                  <c:v>1395</c:v>
                </c:pt>
                <c:pt idx="1395">
                  <c:v>1396</c:v>
                </c:pt>
                <c:pt idx="1396">
                  <c:v>1397</c:v>
                </c:pt>
                <c:pt idx="1397">
                  <c:v>1398</c:v>
                </c:pt>
                <c:pt idx="1398">
                  <c:v>1399</c:v>
                </c:pt>
                <c:pt idx="1399">
                  <c:v>1400</c:v>
                </c:pt>
                <c:pt idx="1400">
                  <c:v>1401</c:v>
                </c:pt>
                <c:pt idx="1401">
                  <c:v>1402</c:v>
                </c:pt>
                <c:pt idx="1402">
                  <c:v>1403</c:v>
                </c:pt>
                <c:pt idx="1403">
                  <c:v>1404</c:v>
                </c:pt>
                <c:pt idx="1404">
                  <c:v>1405</c:v>
                </c:pt>
                <c:pt idx="1405">
                  <c:v>1406</c:v>
                </c:pt>
                <c:pt idx="1406">
                  <c:v>1407</c:v>
                </c:pt>
                <c:pt idx="1407">
                  <c:v>1408</c:v>
                </c:pt>
                <c:pt idx="1408">
                  <c:v>1409</c:v>
                </c:pt>
                <c:pt idx="1409">
                  <c:v>1410</c:v>
                </c:pt>
                <c:pt idx="1410">
                  <c:v>1411</c:v>
                </c:pt>
                <c:pt idx="1411">
                  <c:v>1412</c:v>
                </c:pt>
                <c:pt idx="1412">
                  <c:v>1413</c:v>
                </c:pt>
                <c:pt idx="1413">
                  <c:v>1414</c:v>
                </c:pt>
                <c:pt idx="1414">
                  <c:v>1415</c:v>
                </c:pt>
                <c:pt idx="1415">
                  <c:v>1416</c:v>
                </c:pt>
                <c:pt idx="1416">
                  <c:v>1417</c:v>
                </c:pt>
                <c:pt idx="1417">
                  <c:v>1418</c:v>
                </c:pt>
                <c:pt idx="1418">
                  <c:v>1419</c:v>
                </c:pt>
                <c:pt idx="1419">
                  <c:v>1420</c:v>
                </c:pt>
                <c:pt idx="1420">
                  <c:v>1421</c:v>
                </c:pt>
                <c:pt idx="1421">
                  <c:v>1422</c:v>
                </c:pt>
                <c:pt idx="1422">
                  <c:v>1423</c:v>
                </c:pt>
                <c:pt idx="1423">
                  <c:v>1424</c:v>
                </c:pt>
                <c:pt idx="1424">
                  <c:v>1425</c:v>
                </c:pt>
                <c:pt idx="1425">
                  <c:v>1426</c:v>
                </c:pt>
                <c:pt idx="1426">
                  <c:v>1427</c:v>
                </c:pt>
                <c:pt idx="1427">
                  <c:v>1428</c:v>
                </c:pt>
                <c:pt idx="1428">
                  <c:v>1429</c:v>
                </c:pt>
                <c:pt idx="1429">
                  <c:v>1430</c:v>
                </c:pt>
                <c:pt idx="1430">
                  <c:v>1431</c:v>
                </c:pt>
                <c:pt idx="1431">
                  <c:v>1432</c:v>
                </c:pt>
                <c:pt idx="1432">
                  <c:v>1433</c:v>
                </c:pt>
                <c:pt idx="1433">
                  <c:v>1434</c:v>
                </c:pt>
                <c:pt idx="1434">
                  <c:v>1435</c:v>
                </c:pt>
                <c:pt idx="1435">
                  <c:v>1436</c:v>
                </c:pt>
                <c:pt idx="1436">
                  <c:v>1437</c:v>
                </c:pt>
                <c:pt idx="1437">
                  <c:v>1438</c:v>
                </c:pt>
                <c:pt idx="1438">
                  <c:v>1439</c:v>
                </c:pt>
                <c:pt idx="1439">
                  <c:v>1440</c:v>
                </c:pt>
                <c:pt idx="1440">
                  <c:v>1441</c:v>
                </c:pt>
                <c:pt idx="1441">
                  <c:v>1442</c:v>
                </c:pt>
                <c:pt idx="1442">
                  <c:v>1443</c:v>
                </c:pt>
                <c:pt idx="1443">
                  <c:v>1444</c:v>
                </c:pt>
                <c:pt idx="1444">
                  <c:v>1445</c:v>
                </c:pt>
                <c:pt idx="1445">
                  <c:v>1446</c:v>
                </c:pt>
                <c:pt idx="1446">
                  <c:v>1447</c:v>
                </c:pt>
                <c:pt idx="1447">
                  <c:v>1448</c:v>
                </c:pt>
                <c:pt idx="1448">
                  <c:v>1449</c:v>
                </c:pt>
                <c:pt idx="1449">
                  <c:v>1450</c:v>
                </c:pt>
                <c:pt idx="1450">
                  <c:v>1451</c:v>
                </c:pt>
                <c:pt idx="1451">
                  <c:v>1452</c:v>
                </c:pt>
                <c:pt idx="1452">
                  <c:v>1453</c:v>
                </c:pt>
                <c:pt idx="1453">
                  <c:v>1454</c:v>
                </c:pt>
                <c:pt idx="1454">
                  <c:v>1455</c:v>
                </c:pt>
                <c:pt idx="1455">
                  <c:v>1456</c:v>
                </c:pt>
                <c:pt idx="1456">
                  <c:v>1457</c:v>
                </c:pt>
                <c:pt idx="1457">
                  <c:v>1458</c:v>
                </c:pt>
                <c:pt idx="1458">
                  <c:v>1459</c:v>
                </c:pt>
                <c:pt idx="1459">
                  <c:v>1460</c:v>
                </c:pt>
                <c:pt idx="1460">
                  <c:v>1461</c:v>
                </c:pt>
                <c:pt idx="1461">
                  <c:v>1462</c:v>
                </c:pt>
                <c:pt idx="1462">
                  <c:v>1463</c:v>
                </c:pt>
                <c:pt idx="1463">
                  <c:v>1464</c:v>
                </c:pt>
                <c:pt idx="1464">
                  <c:v>1465</c:v>
                </c:pt>
                <c:pt idx="1465">
                  <c:v>1466</c:v>
                </c:pt>
                <c:pt idx="1466">
                  <c:v>1467</c:v>
                </c:pt>
                <c:pt idx="1467">
                  <c:v>1468</c:v>
                </c:pt>
                <c:pt idx="1468">
                  <c:v>1469</c:v>
                </c:pt>
                <c:pt idx="1469">
                  <c:v>1470</c:v>
                </c:pt>
                <c:pt idx="1470">
                  <c:v>1471</c:v>
                </c:pt>
                <c:pt idx="1471">
                  <c:v>1472</c:v>
                </c:pt>
                <c:pt idx="1472">
                  <c:v>1473</c:v>
                </c:pt>
                <c:pt idx="1473">
                  <c:v>1474</c:v>
                </c:pt>
                <c:pt idx="1474">
                  <c:v>1475</c:v>
                </c:pt>
                <c:pt idx="1475">
                  <c:v>1476</c:v>
                </c:pt>
                <c:pt idx="1476">
                  <c:v>1477</c:v>
                </c:pt>
                <c:pt idx="1477">
                  <c:v>1478</c:v>
                </c:pt>
                <c:pt idx="1478">
                  <c:v>1479</c:v>
                </c:pt>
                <c:pt idx="1479">
                  <c:v>1480</c:v>
                </c:pt>
                <c:pt idx="1480">
                  <c:v>1481</c:v>
                </c:pt>
                <c:pt idx="1481">
                  <c:v>1482</c:v>
                </c:pt>
                <c:pt idx="1482">
                  <c:v>1483</c:v>
                </c:pt>
                <c:pt idx="1483">
                  <c:v>1484</c:v>
                </c:pt>
                <c:pt idx="1484">
                  <c:v>1485</c:v>
                </c:pt>
                <c:pt idx="1485">
                  <c:v>1486</c:v>
                </c:pt>
                <c:pt idx="1486">
                  <c:v>1487</c:v>
                </c:pt>
                <c:pt idx="1487">
                  <c:v>1488</c:v>
                </c:pt>
                <c:pt idx="1488">
                  <c:v>1489</c:v>
                </c:pt>
                <c:pt idx="1489">
                  <c:v>1490</c:v>
                </c:pt>
                <c:pt idx="1490">
                  <c:v>1491</c:v>
                </c:pt>
                <c:pt idx="1491">
                  <c:v>1492</c:v>
                </c:pt>
                <c:pt idx="1492">
                  <c:v>1493</c:v>
                </c:pt>
                <c:pt idx="1493">
                  <c:v>1494</c:v>
                </c:pt>
                <c:pt idx="1494">
                  <c:v>1495</c:v>
                </c:pt>
                <c:pt idx="1495">
                  <c:v>1496</c:v>
                </c:pt>
                <c:pt idx="1496">
                  <c:v>1497</c:v>
                </c:pt>
                <c:pt idx="1497">
                  <c:v>1498</c:v>
                </c:pt>
                <c:pt idx="1498">
                  <c:v>1499</c:v>
                </c:pt>
                <c:pt idx="1499">
                  <c:v>1500</c:v>
                </c:pt>
              </c:numCache>
            </c:numRef>
          </c:xVal>
          <c:yVal>
            <c:numRef>
              <c:f>average_data!$C$3:$C$1502</c:f>
              <c:numCache>
                <c:formatCode>General</c:formatCode>
                <c:ptCount val="1500"/>
                <c:pt idx="0">
                  <c:v>0</c:v>
                </c:pt>
                <c:pt idx="1">
                  <c:v>0.2</c:v>
                </c:pt>
                <c:pt idx="2">
                  <c:v>0.2</c:v>
                </c:pt>
                <c:pt idx="3">
                  <c:v>0.6</c:v>
                </c:pt>
                <c:pt idx="4">
                  <c:v>0.6</c:v>
                </c:pt>
                <c:pt idx="5">
                  <c:v>0.6</c:v>
                </c:pt>
                <c:pt idx="6">
                  <c:v>0.8</c:v>
                </c:pt>
                <c:pt idx="7">
                  <c:v>0.8</c:v>
                </c:pt>
                <c:pt idx="8">
                  <c:v>0.8</c:v>
                </c:pt>
                <c:pt idx="9">
                  <c:v>0.8</c:v>
                </c:pt>
                <c:pt idx="10">
                  <c:v>1.2</c:v>
                </c:pt>
                <c:pt idx="11">
                  <c:v>1.2</c:v>
                </c:pt>
                <c:pt idx="12">
                  <c:v>1.8</c:v>
                </c:pt>
                <c:pt idx="13">
                  <c:v>1.8</c:v>
                </c:pt>
                <c:pt idx="14">
                  <c:v>1.8</c:v>
                </c:pt>
                <c:pt idx="15">
                  <c:v>2</c:v>
                </c:pt>
                <c:pt idx="16">
                  <c:v>2</c:v>
                </c:pt>
                <c:pt idx="17">
                  <c:v>2.2000000000000002</c:v>
                </c:pt>
                <c:pt idx="18">
                  <c:v>2.2000000000000002</c:v>
                </c:pt>
                <c:pt idx="19">
                  <c:v>2.2000000000000002</c:v>
                </c:pt>
                <c:pt idx="20">
                  <c:v>2.2000000000000002</c:v>
                </c:pt>
                <c:pt idx="21">
                  <c:v>2.6</c:v>
                </c:pt>
                <c:pt idx="22">
                  <c:v>2.6</c:v>
                </c:pt>
                <c:pt idx="23">
                  <c:v>2.6</c:v>
                </c:pt>
                <c:pt idx="24">
                  <c:v>2.6</c:v>
                </c:pt>
                <c:pt idx="25">
                  <c:v>3</c:v>
                </c:pt>
                <c:pt idx="26">
                  <c:v>3.2</c:v>
                </c:pt>
                <c:pt idx="27">
                  <c:v>3.4</c:v>
                </c:pt>
                <c:pt idx="28">
                  <c:v>3.4</c:v>
                </c:pt>
                <c:pt idx="29">
                  <c:v>3.6</c:v>
                </c:pt>
                <c:pt idx="30">
                  <c:v>3.6</c:v>
                </c:pt>
                <c:pt idx="31">
                  <c:v>3.6</c:v>
                </c:pt>
                <c:pt idx="32">
                  <c:v>3.6</c:v>
                </c:pt>
                <c:pt idx="33">
                  <c:v>3.6</c:v>
                </c:pt>
                <c:pt idx="34">
                  <c:v>3.4</c:v>
                </c:pt>
                <c:pt idx="35">
                  <c:v>3.6</c:v>
                </c:pt>
                <c:pt idx="36">
                  <c:v>3.6</c:v>
                </c:pt>
                <c:pt idx="37">
                  <c:v>3.8</c:v>
                </c:pt>
                <c:pt idx="38">
                  <c:v>3.8</c:v>
                </c:pt>
                <c:pt idx="39">
                  <c:v>4</c:v>
                </c:pt>
                <c:pt idx="40">
                  <c:v>4.2</c:v>
                </c:pt>
                <c:pt idx="41">
                  <c:v>4.4000000000000004</c:v>
                </c:pt>
                <c:pt idx="42">
                  <c:v>4.4000000000000004</c:v>
                </c:pt>
                <c:pt idx="43">
                  <c:v>4.4000000000000004</c:v>
                </c:pt>
                <c:pt idx="44">
                  <c:v>4.8</c:v>
                </c:pt>
                <c:pt idx="45">
                  <c:v>5</c:v>
                </c:pt>
                <c:pt idx="46">
                  <c:v>5.2</c:v>
                </c:pt>
                <c:pt idx="47">
                  <c:v>5.4</c:v>
                </c:pt>
                <c:pt idx="48">
                  <c:v>5.4</c:v>
                </c:pt>
                <c:pt idx="49">
                  <c:v>5.6</c:v>
                </c:pt>
                <c:pt idx="50">
                  <c:v>5.6</c:v>
                </c:pt>
                <c:pt idx="51">
                  <c:v>5.6</c:v>
                </c:pt>
                <c:pt idx="52">
                  <c:v>5.6</c:v>
                </c:pt>
                <c:pt idx="53">
                  <c:v>5.2</c:v>
                </c:pt>
                <c:pt idx="54">
                  <c:v>5.4</c:v>
                </c:pt>
                <c:pt idx="55">
                  <c:v>5.6</c:v>
                </c:pt>
                <c:pt idx="56">
                  <c:v>5.8</c:v>
                </c:pt>
                <c:pt idx="57">
                  <c:v>5.4</c:v>
                </c:pt>
                <c:pt idx="58">
                  <c:v>5.8</c:v>
                </c:pt>
                <c:pt idx="59">
                  <c:v>5.6</c:v>
                </c:pt>
                <c:pt idx="60">
                  <c:v>5.6</c:v>
                </c:pt>
                <c:pt idx="61">
                  <c:v>5.8</c:v>
                </c:pt>
                <c:pt idx="62">
                  <c:v>5.8</c:v>
                </c:pt>
                <c:pt idx="63">
                  <c:v>5.8</c:v>
                </c:pt>
                <c:pt idx="64">
                  <c:v>5.8</c:v>
                </c:pt>
                <c:pt idx="65">
                  <c:v>6</c:v>
                </c:pt>
                <c:pt idx="66">
                  <c:v>6.2</c:v>
                </c:pt>
                <c:pt idx="67">
                  <c:v>6.6</c:v>
                </c:pt>
                <c:pt idx="68">
                  <c:v>6.8</c:v>
                </c:pt>
                <c:pt idx="69">
                  <c:v>6.8</c:v>
                </c:pt>
                <c:pt idx="70">
                  <c:v>6.8</c:v>
                </c:pt>
                <c:pt idx="71">
                  <c:v>7</c:v>
                </c:pt>
                <c:pt idx="72">
                  <c:v>6.8</c:v>
                </c:pt>
                <c:pt idx="73">
                  <c:v>7</c:v>
                </c:pt>
                <c:pt idx="74">
                  <c:v>7</c:v>
                </c:pt>
                <c:pt idx="75">
                  <c:v>7</c:v>
                </c:pt>
                <c:pt idx="76">
                  <c:v>7</c:v>
                </c:pt>
                <c:pt idx="77">
                  <c:v>7</c:v>
                </c:pt>
                <c:pt idx="78">
                  <c:v>7.2</c:v>
                </c:pt>
                <c:pt idx="79">
                  <c:v>7.2</c:v>
                </c:pt>
                <c:pt idx="80">
                  <c:v>7.4</c:v>
                </c:pt>
                <c:pt idx="81">
                  <c:v>7.4</c:v>
                </c:pt>
                <c:pt idx="82">
                  <c:v>7.4</c:v>
                </c:pt>
                <c:pt idx="83">
                  <c:v>7.4</c:v>
                </c:pt>
                <c:pt idx="84">
                  <c:v>7.6</c:v>
                </c:pt>
                <c:pt idx="85">
                  <c:v>7.6</c:v>
                </c:pt>
                <c:pt idx="86">
                  <c:v>7.8</c:v>
                </c:pt>
                <c:pt idx="87">
                  <c:v>7.8</c:v>
                </c:pt>
                <c:pt idx="88">
                  <c:v>7.8</c:v>
                </c:pt>
                <c:pt idx="89">
                  <c:v>7.6</c:v>
                </c:pt>
                <c:pt idx="90">
                  <c:v>8</c:v>
                </c:pt>
                <c:pt idx="91">
                  <c:v>8</c:v>
                </c:pt>
                <c:pt idx="92">
                  <c:v>8.1999999999999993</c:v>
                </c:pt>
                <c:pt idx="93">
                  <c:v>8.8000000000000007</c:v>
                </c:pt>
                <c:pt idx="94">
                  <c:v>8.8000000000000007</c:v>
                </c:pt>
                <c:pt idx="95">
                  <c:v>8.8000000000000007</c:v>
                </c:pt>
                <c:pt idx="96">
                  <c:v>8.8000000000000007</c:v>
                </c:pt>
                <c:pt idx="97">
                  <c:v>8.8000000000000007</c:v>
                </c:pt>
                <c:pt idx="98">
                  <c:v>8.6</c:v>
                </c:pt>
                <c:pt idx="99">
                  <c:v>8.8000000000000007</c:v>
                </c:pt>
                <c:pt idx="100">
                  <c:v>9</c:v>
                </c:pt>
                <c:pt idx="101">
                  <c:v>9</c:v>
                </c:pt>
                <c:pt idx="102">
                  <c:v>9</c:v>
                </c:pt>
                <c:pt idx="103">
                  <c:v>9.4</c:v>
                </c:pt>
                <c:pt idx="104">
                  <c:v>9.4</c:v>
                </c:pt>
                <c:pt idx="105">
                  <c:v>9.1999999999999993</c:v>
                </c:pt>
                <c:pt idx="106">
                  <c:v>9.4</c:v>
                </c:pt>
                <c:pt idx="107">
                  <c:v>9.8000000000000007</c:v>
                </c:pt>
                <c:pt idx="108">
                  <c:v>10</c:v>
                </c:pt>
                <c:pt idx="109">
                  <c:v>10.4</c:v>
                </c:pt>
                <c:pt idx="110">
                  <c:v>10.4</c:v>
                </c:pt>
                <c:pt idx="111">
                  <c:v>10.6</c:v>
                </c:pt>
                <c:pt idx="112">
                  <c:v>10.4</c:v>
                </c:pt>
                <c:pt idx="113">
                  <c:v>10.4</c:v>
                </c:pt>
                <c:pt idx="114">
                  <c:v>10.6</c:v>
                </c:pt>
                <c:pt idx="115">
                  <c:v>10.6</c:v>
                </c:pt>
                <c:pt idx="116">
                  <c:v>10.6</c:v>
                </c:pt>
                <c:pt idx="117">
                  <c:v>10.8</c:v>
                </c:pt>
                <c:pt idx="118">
                  <c:v>10.8</c:v>
                </c:pt>
                <c:pt idx="119">
                  <c:v>10.8</c:v>
                </c:pt>
                <c:pt idx="120">
                  <c:v>11</c:v>
                </c:pt>
                <c:pt idx="121">
                  <c:v>10.6</c:v>
                </c:pt>
                <c:pt idx="122">
                  <c:v>10.8</c:v>
                </c:pt>
                <c:pt idx="123">
                  <c:v>10.6</c:v>
                </c:pt>
                <c:pt idx="124">
                  <c:v>10.6</c:v>
                </c:pt>
                <c:pt idx="125">
                  <c:v>10.8</c:v>
                </c:pt>
                <c:pt idx="126">
                  <c:v>10.8</c:v>
                </c:pt>
                <c:pt idx="127">
                  <c:v>10.6</c:v>
                </c:pt>
                <c:pt idx="128">
                  <c:v>10.8</c:v>
                </c:pt>
                <c:pt idx="129">
                  <c:v>10.8</c:v>
                </c:pt>
                <c:pt idx="130">
                  <c:v>11</c:v>
                </c:pt>
                <c:pt idx="131">
                  <c:v>11.2</c:v>
                </c:pt>
                <c:pt idx="132">
                  <c:v>11.6</c:v>
                </c:pt>
                <c:pt idx="133">
                  <c:v>11.6</c:v>
                </c:pt>
                <c:pt idx="134">
                  <c:v>11.6</c:v>
                </c:pt>
                <c:pt idx="135">
                  <c:v>11.8</c:v>
                </c:pt>
                <c:pt idx="136">
                  <c:v>11.8</c:v>
                </c:pt>
                <c:pt idx="137">
                  <c:v>12</c:v>
                </c:pt>
                <c:pt idx="138">
                  <c:v>12.2</c:v>
                </c:pt>
                <c:pt idx="139">
                  <c:v>12</c:v>
                </c:pt>
                <c:pt idx="140">
                  <c:v>12.2</c:v>
                </c:pt>
                <c:pt idx="141">
                  <c:v>12.2</c:v>
                </c:pt>
                <c:pt idx="142">
                  <c:v>12.6</c:v>
                </c:pt>
                <c:pt idx="143">
                  <c:v>12.4</c:v>
                </c:pt>
                <c:pt idx="144">
                  <c:v>12.6</c:v>
                </c:pt>
                <c:pt idx="145">
                  <c:v>12.4</c:v>
                </c:pt>
                <c:pt idx="146">
                  <c:v>12.4</c:v>
                </c:pt>
                <c:pt idx="147">
                  <c:v>12.4</c:v>
                </c:pt>
                <c:pt idx="148">
                  <c:v>12.4</c:v>
                </c:pt>
                <c:pt idx="149">
                  <c:v>12</c:v>
                </c:pt>
                <c:pt idx="150">
                  <c:v>12.2</c:v>
                </c:pt>
                <c:pt idx="151">
                  <c:v>12.2</c:v>
                </c:pt>
                <c:pt idx="152">
                  <c:v>12.4</c:v>
                </c:pt>
                <c:pt idx="153">
                  <c:v>12</c:v>
                </c:pt>
                <c:pt idx="154">
                  <c:v>12.2</c:v>
                </c:pt>
                <c:pt idx="155">
                  <c:v>12.2</c:v>
                </c:pt>
                <c:pt idx="156">
                  <c:v>12.2</c:v>
                </c:pt>
                <c:pt idx="157">
                  <c:v>12.2</c:v>
                </c:pt>
                <c:pt idx="158">
                  <c:v>12.2</c:v>
                </c:pt>
                <c:pt idx="159">
                  <c:v>12.4</c:v>
                </c:pt>
                <c:pt idx="160">
                  <c:v>12.4</c:v>
                </c:pt>
                <c:pt idx="161">
                  <c:v>12.6</c:v>
                </c:pt>
                <c:pt idx="162">
                  <c:v>12.4</c:v>
                </c:pt>
                <c:pt idx="163">
                  <c:v>12.4</c:v>
                </c:pt>
                <c:pt idx="164">
                  <c:v>12</c:v>
                </c:pt>
                <c:pt idx="165">
                  <c:v>12</c:v>
                </c:pt>
                <c:pt idx="166">
                  <c:v>12</c:v>
                </c:pt>
                <c:pt idx="167">
                  <c:v>12.2</c:v>
                </c:pt>
                <c:pt idx="168">
                  <c:v>12.2</c:v>
                </c:pt>
                <c:pt idx="169">
                  <c:v>12.6</c:v>
                </c:pt>
                <c:pt idx="170">
                  <c:v>12.6</c:v>
                </c:pt>
                <c:pt idx="171">
                  <c:v>13</c:v>
                </c:pt>
                <c:pt idx="172">
                  <c:v>13</c:v>
                </c:pt>
                <c:pt idx="173">
                  <c:v>12.8</c:v>
                </c:pt>
                <c:pt idx="174">
                  <c:v>13.2</c:v>
                </c:pt>
                <c:pt idx="175">
                  <c:v>13</c:v>
                </c:pt>
                <c:pt idx="176">
                  <c:v>13.4</c:v>
                </c:pt>
                <c:pt idx="177">
                  <c:v>13.4</c:v>
                </c:pt>
                <c:pt idx="178">
                  <c:v>13</c:v>
                </c:pt>
                <c:pt idx="179">
                  <c:v>13.2</c:v>
                </c:pt>
                <c:pt idx="180">
                  <c:v>13.2</c:v>
                </c:pt>
                <c:pt idx="181">
                  <c:v>13.2</c:v>
                </c:pt>
                <c:pt idx="182">
                  <c:v>12.8</c:v>
                </c:pt>
                <c:pt idx="183">
                  <c:v>13</c:v>
                </c:pt>
                <c:pt idx="184">
                  <c:v>13</c:v>
                </c:pt>
                <c:pt idx="185">
                  <c:v>13</c:v>
                </c:pt>
                <c:pt idx="186">
                  <c:v>13</c:v>
                </c:pt>
                <c:pt idx="187">
                  <c:v>13.6</c:v>
                </c:pt>
                <c:pt idx="188">
                  <c:v>13.6</c:v>
                </c:pt>
                <c:pt idx="189">
                  <c:v>13.6</c:v>
                </c:pt>
                <c:pt idx="190">
                  <c:v>14</c:v>
                </c:pt>
                <c:pt idx="191">
                  <c:v>14</c:v>
                </c:pt>
                <c:pt idx="192">
                  <c:v>14.2</c:v>
                </c:pt>
                <c:pt idx="193">
                  <c:v>14.2</c:v>
                </c:pt>
                <c:pt idx="194">
                  <c:v>14.4</c:v>
                </c:pt>
                <c:pt idx="195">
                  <c:v>14.4</c:v>
                </c:pt>
                <c:pt idx="196">
                  <c:v>14.6</c:v>
                </c:pt>
                <c:pt idx="197">
                  <c:v>14.6</c:v>
                </c:pt>
                <c:pt idx="198">
                  <c:v>14.6</c:v>
                </c:pt>
                <c:pt idx="199">
                  <c:v>14.6</c:v>
                </c:pt>
                <c:pt idx="200">
                  <c:v>14.8</c:v>
                </c:pt>
                <c:pt idx="201">
                  <c:v>15</c:v>
                </c:pt>
                <c:pt idx="202">
                  <c:v>14.8</c:v>
                </c:pt>
                <c:pt idx="203">
                  <c:v>14.8</c:v>
                </c:pt>
                <c:pt idx="204">
                  <c:v>14.6</c:v>
                </c:pt>
                <c:pt idx="205">
                  <c:v>14.6</c:v>
                </c:pt>
                <c:pt idx="206">
                  <c:v>14.6</c:v>
                </c:pt>
                <c:pt idx="207">
                  <c:v>14.8</c:v>
                </c:pt>
                <c:pt idx="208">
                  <c:v>14.8</c:v>
                </c:pt>
                <c:pt idx="209">
                  <c:v>14.8</c:v>
                </c:pt>
                <c:pt idx="210">
                  <c:v>15</c:v>
                </c:pt>
                <c:pt idx="211">
                  <c:v>15</c:v>
                </c:pt>
                <c:pt idx="212">
                  <c:v>15</c:v>
                </c:pt>
                <c:pt idx="213">
                  <c:v>15.2</c:v>
                </c:pt>
                <c:pt idx="214">
                  <c:v>15</c:v>
                </c:pt>
                <c:pt idx="215">
                  <c:v>15</c:v>
                </c:pt>
                <c:pt idx="216">
                  <c:v>15.2</c:v>
                </c:pt>
                <c:pt idx="217">
                  <c:v>15.6</c:v>
                </c:pt>
                <c:pt idx="218">
                  <c:v>15.4</c:v>
                </c:pt>
                <c:pt idx="219">
                  <c:v>15.4</c:v>
                </c:pt>
                <c:pt idx="220">
                  <c:v>15.8</c:v>
                </c:pt>
                <c:pt idx="221">
                  <c:v>15.8</c:v>
                </c:pt>
                <c:pt idx="222">
                  <c:v>16</c:v>
                </c:pt>
                <c:pt idx="223">
                  <c:v>16</c:v>
                </c:pt>
                <c:pt idx="224">
                  <c:v>16.399999999999999</c:v>
                </c:pt>
                <c:pt idx="225">
                  <c:v>16.600000000000001</c:v>
                </c:pt>
                <c:pt idx="226">
                  <c:v>16.8</c:v>
                </c:pt>
                <c:pt idx="227">
                  <c:v>16.600000000000001</c:v>
                </c:pt>
                <c:pt idx="228">
                  <c:v>16.600000000000001</c:v>
                </c:pt>
                <c:pt idx="229">
                  <c:v>16.399999999999999</c:v>
                </c:pt>
                <c:pt idx="230">
                  <c:v>16.600000000000001</c:v>
                </c:pt>
                <c:pt idx="231">
                  <c:v>16.399999999999999</c:v>
                </c:pt>
                <c:pt idx="232">
                  <c:v>16.399999999999999</c:v>
                </c:pt>
                <c:pt idx="233">
                  <c:v>16.600000000000001</c:v>
                </c:pt>
                <c:pt idx="234">
                  <c:v>16.600000000000001</c:v>
                </c:pt>
                <c:pt idx="235">
                  <c:v>16.399999999999999</c:v>
                </c:pt>
                <c:pt idx="236">
                  <c:v>16.600000000000001</c:v>
                </c:pt>
                <c:pt idx="237">
                  <c:v>16.399999999999999</c:v>
                </c:pt>
                <c:pt idx="238">
                  <c:v>16.8</c:v>
                </c:pt>
                <c:pt idx="239">
                  <c:v>16.600000000000001</c:v>
                </c:pt>
                <c:pt idx="240">
                  <c:v>16.8</c:v>
                </c:pt>
                <c:pt idx="241">
                  <c:v>16.8</c:v>
                </c:pt>
                <c:pt idx="242">
                  <c:v>17</c:v>
                </c:pt>
                <c:pt idx="243">
                  <c:v>17.2</c:v>
                </c:pt>
                <c:pt idx="244">
                  <c:v>17.399999999999999</c:v>
                </c:pt>
                <c:pt idx="245">
                  <c:v>17.600000000000001</c:v>
                </c:pt>
                <c:pt idx="246">
                  <c:v>17.399999999999999</c:v>
                </c:pt>
                <c:pt idx="247">
                  <c:v>17.399999999999999</c:v>
                </c:pt>
                <c:pt idx="248">
                  <c:v>17.399999999999999</c:v>
                </c:pt>
                <c:pt idx="249">
                  <c:v>17.2</c:v>
                </c:pt>
                <c:pt idx="250">
                  <c:v>17</c:v>
                </c:pt>
                <c:pt idx="251">
                  <c:v>16.8</c:v>
                </c:pt>
                <c:pt idx="252">
                  <c:v>17</c:v>
                </c:pt>
                <c:pt idx="253">
                  <c:v>16.600000000000001</c:v>
                </c:pt>
                <c:pt idx="254">
                  <c:v>17</c:v>
                </c:pt>
                <c:pt idx="255">
                  <c:v>17</c:v>
                </c:pt>
                <c:pt idx="256">
                  <c:v>17</c:v>
                </c:pt>
                <c:pt idx="257">
                  <c:v>16.8</c:v>
                </c:pt>
                <c:pt idx="258">
                  <c:v>17</c:v>
                </c:pt>
                <c:pt idx="259">
                  <c:v>17</c:v>
                </c:pt>
                <c:pt idx="260">
                  <c:v>16.8</c:v>
                </c:pt>
                <c:pt idx="261">
                  <c:v>16.8</c:v>
                </c:pt>
                <c:pt idx="262">
                  <c:v>16.8</c:v>
                </c:pt>
                <c:pt idx="263">
                  <c:v>16.8</c:v>
                </c:pt>
                <c:pt idx="264">
                  <c:v>16.600000000000001</c:v>
                </c:pt>
                <c:pt idx="265">
                  <c:v>16.600000000000001</c:v>
                </c:pt>
                <c:pt idx="266">
                  <c:v>16.399999999999999</c:v>
                </c:pt>
                <c:pt idx="267">
                  <c:v>16.600000000000001</c:v>
                </c:pt>
                <c:pt idx="268">
                  <c:v>16.600000000000001</c:v>
                </c:pt>
                <c:pt idx="269">
                  <c:v>16.600000000000001</c:v>
                </c:pt>
                <c:pt idx="270">
                  <c:v>16.600000000000001</c:v>
                </c:pt>
                <c:pt idx="271">
                  <c:v>16.399999999999999</c:v>
                </c:pt>
                <c:pt idx="272">
                  <c:v>16.399999999999999</c:v>
                </c:pt>
                <c:pt idx="273">
                  <c:v>16.399999999999999</c:v>
                </c:pt>
                <c:pt idx="274">
                  <c:v>16.600000000000001</c:v>
                </c:pt>
                <c:pt idx="275">
                  <c:v>16.399999999999999</c:v>
                </c:pt>
                <c:pt idx="276">
                  <c:v>16.8</c:v>
                </c:pt>
                <c:pt idx="277">
                  <c:v>16.600000000000001</c:v>
                </c:pt>
                <c:pt idx="278">
                  <c:v>16.600000000000001</c:v>
                </c:pt>
                <c:pt idx="279">
                  <c:v>16.8</c:v>
                </c:pt>
                <c:pt idx="280">
                  <c:v>16.600000000000001</c:v>
                </c:pt>
                <c:pt idx="281">
                  <c:v>16.8</c:v>
                </c:pt>
                <c:pt idx="282">
                  <c:v>16.600000000000001</c:v>
                </c:pt>
                <c:pt idx="283">
                  <c:v>16.399999999999999</c:v>
                </c:pt>
                <c:pt idx="284">
                  <c:v>16.600000000000001</c:v>
                </c:pt>
                <c:pt idx="285">
                  <c:v>17</c:v>
                </c:pt>
                <c:pt idx="286">
                  <c:v>17</c:v>
                </c:pt>
                <c:pt idx="287">
                  <c:v>17.2</c:v>
                </c:pt>
                <c:pt idx="288">
                  <c:v>17.2</c:v>
                </c:pt>
                <c:pt idx="289">
                  <c:v>17.399999999999999</c:v>
                </c:pt>
                <c:pt idx="290">
                  <c:v>17.399999999999999</c:v>
                </c:pt>
                <c:pt idx="291">
                  <c:v>17.399999999999999</c:v>
                </c:pt>
                <c:pt idx="292">
                  <c:v>17.399999999999999</c:v>
                </c:pt>
                <c:pt idx="293">
                  <c:v>17.399999999999999</c:v>
                </c:pt>
                <c:pt idx="294">
                  <c:v>17.2</c:v>
                </c:pt>
                <c:pt idx="295">
                  <c:v>17.399999999999999</c:v>
                </c:pt>
                <c:pt idx="296">
                  <c:v>17.399999999999999</c:v>
                </c:pt>
                <c:pt idx="297">
                  <c:v>17.600000000000001</c:v>
                </c:pt>
                <c:pt idx="298">
                  <c:v>17.600000000000001</c:v>
                </c:pt>
                <c:pt idx="299">
                  <c:v>17.600000000000001</c:v>
                </c:pt>
                <c:pt idx="300">
                  <c:v>17.8</c:v>
                </c:pt>
                <c:pt idx="301">
                  <c:v>17.8</c:v>
                </c:pt>
                <c:pt idx="302">
                  <c:v>17.8</c:v>
                </c:pt>
                <c:pt idx="303">
                  <c:v>18.2</c:v>
                </c:pt>
                <c:pt idx="304">
                  <c:v>18.2</c:v>
                </c:pt>
                <c:pt idx="305">
                  <c:v>18.399999999999999</c:v>
                </c:pt>
                <c:pt idx="306">
                  <c:v>18.600000000000001</c:v>
                </c:pt>
                <c:pt idx="307">
                  <c:v>18.600000000000001</c:v>
                </c:pt>
                <c:pt idx="308">
                  <c:v>18.600000000000001</c:v>
                </c:pt>
                <c:pt idx="309">
                  <c:v>18.8</c:v>
                </c:pt>
                <c:pt idx="310">
                  <c:v>19</c:v>
                </c:pt>
                <c:pt idx="311">
                  <c:v>19.2</c:v>
                </c:pt>
                <c:pt idx="312">
                  <c:v>19</c:v>
                </c:pt>
                <c:pt idx="313">
                  <c:v>19</c:v>
                </c:pt>
                <c:pt idx="314">
                  <c:v>19</c:v>
                </c:pt>
                <c:pt idx="315">
                  <c:v>19.2</c:v>
                </c:pt>
                <c:pt idx="316">
                  <c:v>19.2</c:v>
                </c:pt>
                <c:pt idx="317">
                  <c:v>19.399999999999999</c:v>
                </c:pt>
                <c:pt idx="318">
                  <c:v>19.399999999999999</c:v>
                </c:pt>
                <c:pt idx="319">
                  <c:v>19.399999999999999</c:v>
                </c:pt>
                <c:pt idx="320">
                  <c:v>19.2</c:v>
                </c:pt>
                <c:pt idx="321">
                  <c:v>19.2</c:v>
                </c:pt>
                <c:pt idx="322">
                  <c:v>19.2</c:v>
                </c:pt>
                <c:pt idx="323">
                  <c:v>19</c:v>
                </c:pt>
                <c:pt idx="324">
                  <c:v>19.399999999999999</c:v>
                </c:pt>
                <c:pt idx="325">
                  <c:v>19.399999999999999</c:v>
                </c:pt>
                <c:pt idx="326">
                  <c:v>19.2</c:v>
                </c:pt>
                <c:pt idx="327">
                  <c:v>19.2</c:v>
                </c:pt>
                <c:pt idx="328">
                  <c:v>19.2</c:v>
                </c:pt>
                <c:pt idx="329">
                  <c:v>19.600000000000001</c:v>
                </c:pt>
                <c:pt idx="330">
                  <c:v>19.600000000000001</c:v>
                </c:pt>
                <c:pt idx="331">
                  <c:v>19.600000000000001</c:v>
                </c:pt>
                <c:pt idx="332">
                  <c:v>19.8</c:v>
                </c:pt>
                <c:pt idx="333">
                  <c:v>19.8</c:v>
                </c:pt>
                <c:pt idx="334">
                  <c:v>19.8</c:v>
                </c:pt>
                <c:pt idx="335">
                  <c:v>20.2</c:v>
                </c:pt>
                <c:pt idx="336">
                  <c:v>19.8</c:v>
                </c:pt>
                <c:pt idx="337">
                  <c:v>20</c:v>
                </c:pt>
                <c:pt idx="338">
                  <c:v>20.2</c:v>
                </c:pt>
                <c:pt idx="339">
                  <c:v>20.399999999999999</c:v>
                </c:pt>
                <c:pt idx="340">
                  <c:v>20.399999999999999</c:v>
                </c:pt>
                <c:pt idx="341">
                  <c:v>20</c:v>
                </c:pt>
                <c:pt idx="342">
                  <c:v>20.2</c:v>
                </c:pt>
                <c:pt idx="343">
                  <c:v>20.399999999999999</c:v>
                </c:pt>
                <c:pt idx="344">
                  <c:v>20.399999999999999</c:v>
                </c:pt>
                <c:pt idx="345">
                  <c:v>20.2</c:v>
                </c:pt>
                <c:pt idx="346">
                  <c:v>20.399999999999999</c:v>
                </c:pt>
                <c:pt idx="347">
                  <c:v>20.8</c:v>
                </c:pt>
                <c:pt idx="348">
                  <c:v>20.8</c:v>
                </c:pt>
                <c:pt idx="349">
                  <c:v>20.8</c:v>
                </c:pt>
                <c:pt idx="350">
                  <c:v>21.2</c:v>
                </c:pt>
                <c:pt idx="351">
                  <c:v>21.2</c:v>
                </c:pt>
                <c:pt idx="352">
                  <c:v>21</c:v>
                </c:pt>
                <c:pt idx="353">
                  <c:v>21</c:v>
                </c:pt>
                <c:pt idx="354">
                  <c:v>21</c:v>
                </c:pt>
                <c:pt idx="355">
                  <c:v>20.8</c:v>
                </c:pt>
                <c:pt idx="356">
                  <c:v>21</c:v>
                </c:pt>
                <c:pt idx="357">
                  <c:v>20.8</c:v>
                </c:pt>
                <c:pt idx="358">
                  <c:v>20.399999999999999</c:v>
                </c:pt>
                <c:pt idx="359">
                  <c:v>20.399999999999999</c:v>
                </c:pt>
                <c:pt idx="360">
                  <c:v>20.6</c:v>
                </c:pt>
                <c:pt idx="361">
                  <c:v>20.6</c:v>
                </c:pt>
                <c:pt idx="362">
                  <c:v>20.6</c:v>
                </c:pt>
                <c:pt idx="363">
                  <c:v>20.8</c:v>
                </c:pt>
                <c:pt idx="364">
                  <c:v>20.8</c:v>
                </c:pt>
                <c:pt idx="365">
                  <c:v>20.399999999999999</c:v>
                </c:pt>
                <c:pt idx="366">
                  <c:v>20.6</c:v>
                </c:pt>
                <c:pt idx="367">
                  <c:v>20.6</c:v>
                </c:pt>
                <c:pt idx="368">
                  <c:v>20.399999999999999</c:v>
                </c:pt>
                <c:pt idx="369">
                  <c:v>20.8</c:v>
                </c:pt>
                <c:pt idx="370">
                  <c:v>20.6</c:v>
                </c:pt>
                <c:pt idx="371">
                  <c:v>20.399999999999999</c:v>
                </c:pt>
                <c:pt idx="372">
                  <c:v>20.399999999999999</c:v>
                </c:pt>
                <c:pt idx="373">
                  <c:v>20</c:v>
                </c:pt>
                <c:pt idx="374">
                  <c:v>20.2</c:v>
                </c:pt>
                <c:pt idx="375">
                  <c:v>20.2</c:v>
                </c:pt>
                <c:pt idx="376">
                  <c:v>20.2</c:v>
                </c:pt>
                <c:pt idx="377">
                  <c:v>20.399999999999999</c:v>
                </c:pt>
                <c:pt idx="378">
                  <c:v>20.2</c:v>
                </c:pt>
                <c:pt idx="379">
                  <c:v>20.399999999999999</c:v>
                </c:pt>
                <c:pt idx="380">
                  <c:v>20.2</c:v>
                </c:pt>
                <c:pt idx="381">
                  <c:v>20.2</c:v>
                </c:pt>
                <c:pt idx="382">
                  <c:v>20.2</c:v>
                </c:pt>
                <c:pt idx="383">
                  <c:v>20.2</c:v>
                </c:pt>
                <c:pt idx="384">
                  <c:v>20.2</c:v>
                </c:pt>
                <c:pt idx="385">
                  <c:v>20.399999999999999</c:v>
                </c:pt>
                <c:pt idx="386">
                  <c:v>20.6</c:v>
                </c:pt>
                <c:pt idx="387">
                  <c:v>20.6</c:v>
                </c:pt>
                <c:pt idx="388">
                  <c:v>20.6</c:v>
                </c:pt>
                <c:pt idx="389">
                  <c:v>21.2</c:v>
                </c:pt>
                <c:pt idx="390">
                  <c:v>21.4</c:v>
                </c:pt>
                <c:pt idx="391">
                  <c:v>21.6</c:v>
                </c:pt>
                <c:pt idx="392">
                  <c:v>21.8</c:v>
                </c:pt>
                <c:pt idx="393">
                  <c:v>21.8</c:v>
                </c:pt>
                <c:pt idx="394">
                  <c:v>21.8</c:v>
                </c:pt>
                <c:pt idx="395">
                  <c:v>21.8</c:v>
                </c:pt>
                <c:pt idx="396">
                  <c:v>22</c:v>
                </c:pt>
                <c:pt idx="397">
                  <c:v>22</c:v>
                </c:pt>
                <c:pt idx="398">
                  <c:v>22</c:v>
                </c:pt>
                <c:pt idx="399">
                  <c:v>22</c:v>
                </c:pt>
                <c:pt idx="400">
                  <c:v>21.8</c:v>
                </c:pt>
                <c:pt idx="401">
                  <c:v>21.8</c:v>
                </c:pt>
                <c:pt idx="402">
                  <c:v>21.6</c:v>
                </c:pt>
                <c:pt idx="403">
                  <c:v>21.6</c:v>
                </c:pt>
                <c:pt idx="404">
                  <c:v>21.6</c:v>
                </c:pt>
                <c:pt idx="405">
                  <c:v>21.6</c:v>
                </c:pt>
                <c:pt idx="406">
                  <c:v>21.4</c:v>
                </c:pt>
                <c:pt idx="407">
                  <c:v>21.6</c:v>
                </c:pt>
                <c:pt idx="408">
                  <c:v>21.4</c:v>
                </c:pt>
                <c:pt idx="409">
                  <c:v>21.8</c:v>
                </c:pt>
                <c:pt idx="410">
                  <c:v>21.8</c:v>
                </c:pt>
                <c:pt idx="411">
                  <c:v>22</c:v>
                </c:pt>
                <c:pt idx="412">
                  <c:v>22</c:v>
                </c:pt>
                <c:pt idx="413">
                  <c:v>22</c:v>
                </c:pt>
                <c:pt idx="414">
                  <c:v>22.2</c:v>
                </c:pt>
                <c:pt idx="415">
                  <c:v>22</c:v>
                </c:pt>
                <c:pt idx="416">
                  <c:v>22.2</c:v>
                </c:pt>
                <c:pt idx="417">
                  <c:v>22.2</c:v>
                </c:pt>
                <c:pt idx="418">
                  <c:v>22.2</c:v>
                </c:pt>
                <c:pt idx="419">
                  <c:v>22.2</c:v>
                </c:pt>
                <c:pt idx="420">
                  <c:v>22</c:v>
                </c:pt>
                <c:pt idx="421">
                  <c:v>22.2</c:v>
                </c:pt>
                <c:pt idx="422">
                  <c:v>22.2</c:v>
                </c:pt>
                <c:pt idx="423">
                  <c:v>22.2</c:v>
                </c:pt>
                <c:pt idx="424">
                  <c:v>22</c:v>
                </c:pt>
                <c:pt idx="425">
                  <c:v>22.2</c:v>
                </c:pt>
                <c:pt idx="426">
                  <c:v>22</c:v>
                </c:pt>
                <c:pt idx="427">
                  <c:v>22.6</c:v>
                </c:pt>
                <c:pt idx="428">
                  <c:v>22.8</c:v>
                </c:pt>
                <c:pt idx="429">
                  <c:v>22.4</c:v>
                </c:pt>
                <c:pt idx="430">
                  <c:v>22.6</c:v>
                </c:pt>
                <c:pt idx="431">
                  <c:v>22.4</c:v>
                </c:pt>
                <c:pt idx="432">
                  <c:v>22.4</c:v>
                </c:pt>
                <c:pt idx="433">
                  <c:v>22.4</c:v>
                </c:pt>
                <c:pt idx="434">
                  <c:v>22.6</c:v>
                </c:pt>
                <c:pt idx="435">
                  <c:v>22.6</c:v>
                </c:pt>
                <c:pt idx="436">
                  <c:v>22.2</c:v>
                </c:pt>
                <c:pt idx="437">
                  <c:v>22.2</c:v>
                </c:pt>
                <c:pt idx="438">
                  <c:v>22.2</c:v>
                </c:pt>
                <c:pt idx="439">
                  <c:v>22.2</c:v>
                </c:pt>
                <c:pt idx="440">
                  <c:v>22.2</c:v>
                </c:pt>
                <c:pt idx="441">
                  <c:v>22.4</c:v>
                </c:pt>
                <c:pt idx="442">
                  <c:v>22</c:v>
                </c:pt>
                <c:pt idx="443">
                  <c:v>22.2</c:v>
                </c:pt>
                <c:pt idx="444">
                  <c:v>22.2</c:v>
                </c:pt>
                <c:pt idx="445">
                  <c:v>22.4</c:v>
                </c:pt>
                <c:pt idx="446">
                  <c:v>22.6</c:v>
                </c:pt>
                <c:pt idx="447">
                  <c:v>23</c:v>
                </c:pt>
                <c:pt idx="448">
                  <c:v>22.6</c:v>
                </c:pt>
                <c:pt idx="449">
                  <c:v>22.6</c:v>
                </c:pt>
                <c:pt idx="450">
                  <c:v>23</c:v>
                </c:pt>
                <c:pt idx="451">
                  <c:v>23</c:v>
                </c:pt>
                <c:pt idx="452">
                  <c:v>23</c:v>
                </c:pt>
                <c:pt idx="453">
                  <c:v>23</c:v>
                </c:pt>
                <c:pt idx="454">
                  <c:v>23</c:v>
                </c:pt>
                <c:pt idx="455">
                  <c:v>23</c:v>
                </c:pt>
                <c:pt idx="456">
                  <c:v>22.8</c:v>
                </c:pt>
                <c:pt idx="457">
                  <c:v>22.8</c:v>
                </c:pt>
                <c:pt idx="458">
                  <c:v>22.4</c:v>
                </c:pt>
                <c:pt idx="459">
                  <c:v>22.8</c:v>
                </c:pt>
                <c:pt idx="460">
                  <c:v>23</c:v>
                </c:pt>
                <c:pt idx="461">
                  <c:v>23</c:v>
                </c:pt>
                <c:pt idx="462">
                  <c:v>23</c:v>
                </c:pt>
                <c:pt idx="463">
                  <c:v>23.2</c:v>
                </c:pt>
                <c:pt idx="464">
                  <c:v>23</c:v>
                </c:pt>
                <c:pt idx="465">
                  <c:v>23</c:v>
                </c:pt>
                <c:pt idx="466">
                  <c:v>22.8</c:v>
                </c:pt>
                <c:pt idx="467">
                  <c:v>23</c:v>
                </c:pt>
                <c:pt idx="468">
                  <c:v>23</c:v>
                </c:pt>
                <c:pt idx="469">
                  <c:v>22.8</c:v>
                </c:pt>
                <c:pt idx="470">
                  <c:v>23</c:v>
                </c:pt>
                <c:pt idx="471">
                  <c:v>23</c:v>
                </c:pt>
                <c:pt idx="472">
                  <c:v>23</c:v>
                </c:pt>
                <c:pt idx="473">
                  <c:v>22.8</c:v>
                </c:pt>
                <c:pt idx="474">
                  <c:v>23</c:v>
                </c:pt>
                <c:pt idx="475">
                  <c:v>22.6</c:v>
                </c:pt>
                <c:pt idx="476">
                  <c:v>23</c:v>
                </c:pt>
                <c:pt idx="477">
                  <c:v>22.4</c:v>
                </c:pt>
                <c:pt idx="478">
                  <c:v>22.6</c:v>
                </c:pt>
                <c:pt idx="479">
                  <c:v>22.4</c:v>
                </c:pt>
                <c:pt idx="480">
                  <c:v>22.8</c:v>
                </c:pt>
                <c:pt idx="481">
                  <c:v>22.8</c:v>
                </c:pt>
                <c:pt idx="482">
                  <c:v>22.8</c:v>
                </c:pt>
                <c:pt idx="483">
                  <c:v>22.8</c:v>
                </c:pt>
                <c:pt idx="484">
                  <c:v>22.6</c:v>
                </c:pt>
                <c:pt idx="485">
                  <c:v>22.8</c:v>
                </c:pt>
                <c:pt idx="486">
                  <c:v>22.8</c:v>
                </c:pt>
                <c:pt idx="487">
                  <c:v>22.8</c:v>
                </c:pt>
                <c:pt idx="488">
                  <c:v>22.8</c:v>
                </c:pt>
                <c:pt idx="489">
                  <c:v>23</c:v>
                </c:pt>
                <c:pt idx="490">
                  <c:v>23.2</c:v>
                </c:pt>
                <c:pt idx="491">
                  <c:v>23.2</c:v>
                </c:pt>
                <c:pt idx="492">
                  <c:v>23.2</c:v>
                </c:pt>
                <c:pt idx="493">
                  <c:v>23.4</c:v>
                </c:pt>
                <c:pt idx="494">
                  <c:v>23.4</c:v>
                </c:pt>
                <c:pt idx="495">
                  <c:v>23.8</c:v>
                </c:pt>
                <c:pt idx="496">
                  <c:v>23.6</c:v>
                </c:pt>
                <c:pt idx="497">
                  <c:v>23.4</c:v>
                </c:pt>
                <c:pt idx="498">
                  <c:v>23.4</c:v>
                </c:pt>
                <c:pt idx="499">
                  <c:v>23.6</c:v>
                </c:pt>
                <c:pt idx="500">
                  <c:v>23</c:v>
                </c:pt>
                <c:pt idx="501">
                  <c:v>23.4</c:v>
                </c:pt>
                <c:pt idx="502">
                  <c:v>23.6</c:v>
                </c:pt>
                <c:pt idx="503">
                  <c:v>23.4</c:v>
                </c:pt>
                <c:pt idx="504">
                  <c:v>23.4</c:v>
                </c:pt>
                <c:pt idx="505">
                  <c:v>23.4</c:v>
                </c:pt>
                <c:pt idx="506">
                  <c:v>23.4</c:v>
                </c:pt>
                <c:pt idx="507">
                  <c:v>23.8</c:v>
                </c:pt>
                <c:pt idx="508">
                  <c:v>23.6</c:v>
                </c:pt>
                <c:pt idx="509">
                  <c:v>23.4</c:v>
                </c:pt>
                <c:pt idx="510">
                  <c:v>23.6</c:v>
                </c:pt>
                <c:pt idx="511">
                  <c:v>23.6</c:v>
                </c:pt>
                <c:pt idx="512">
                  <c:v>23.6</c:v>
                </c:pt>
                <c:pt idx="513">
                  <c:v>23</c:v>
                </c:pt>
                <c:pt idx="514">
                  <c:v>23</c:v>
                </c:pt>
                <c:pt idx="515">
                  <c:v>23.2</c:v>
                </c:pt>
                <c:pt idx="516">
                  <c:v>23</c:v>
                </c:pt>
                <c:pt idx="517">
                  <c:v>23.4</c:v>
                </c:pt>
                <c:pt idx="518">
                  <c:v>23</c:v>
                </c:pt>
                <c:pt idx="519">
                  <c:v>22.8</c:v>
                </c:pt>
                <c:pt idx="520">
                  <c:v>23</c:v>
                </c:pt>
                <c:pt idx="521">
                  <c:v>22.8</c:v>
                </c:pt>
                <c:pt idx="522">
                  <c:v>23</c:v>
                </c:pt>
                <c:pt idx="523">
                  <c:v>23</c:v>
                </c:pt>
                <c:pt idx="524">
                  <c:v>22.8</c:v>
                </c:pt>
                <c:pt idx="525">
                  <c:v>22.8</c:v>
                </c:pt>
                <c:pt idx="526">
                  <c:v>23</c:v>
                </c:pt>
                <c:pt idx="527">
                  <c:v>23.2</c:v>
                </c:pt>
                <c:pt idx="528">
                  <c:v>23.4</c:v>
                </c:pt>
                <c:pt idx="529">
                  <c:v>23.4</c:v>
                </c:pt>
                <c:pt idx="530">
                  <c:v>22.6</c:v>
                </c:pt>
                <c:pt idx="531">
                  <c:v>23</c:v>
                </c:pt>
                <c:pt idx="532">
                  <c:v>22.8</c:v>
                </c:pt>
                <c:pt idx="533">
                  <c:v>22.8</c:v>
                </c:pt>
                <c:pt idx="534">
                  <c:v>22.8</c:v>
                </c:pt>
                <c:pt idx="535">
                  <c:v>22.8</c:v>
                </c:pt>
                <c:pt idx="536">
                  <c:v>23</c:v>
                </c:pt>
                <c:pt idx="537">
                  <c:v>23</c:v>
                </c:pt>
                <c:pt idx="538">
                  <c:v>23.2</c:v>
                </c:pt>
                <c:pt idx="539">
                  <c:v>23</c:v>
                </c:pt>
                <c:pt idx="540">
                  <c:v>23</c:v>
                </c:pt>
                <c:pt idx="541">
                  <c:v>22.6</c:v>
                </c:pt>
                <c:pt idx="542">
                  <c:v>22.8</c:v>
                </c:pt>
                <c:pt idx="543">
                  <c:v>22.8</c:v>
                </c:pt>
                <c:pt idx="544">
                  <c:v>22.8</c:v>
                </c:pt>
                <c:pt idx="545">
                  <c:v>22.8</c:v>
                </c:pt>
                <c:pt idx="546">
                  <c:v>22.8</c:v>
                </c:pt>
                <c:pt idx="547">
                  <c:v>22.4</c:v>
                </c:pt>
                <c:pt idx="548">
                  <c:v>22.8</c:v>
                </c:pt>
                <c:pt idx="549">
                  <c:v>22.8</c:v>
                </c:pt>
                <c:pt idx="550">
                  <c:v>22.8</c:v>
                </c:pt>
                <c:pt idx="551">
                  <c:v>23</c:v>
                </c:pt>
                <c:pt idx="552">
                  <c:v>22.8</c:v>
                </c:pt>
                <c:pt idx="553">
                  <c:v>22.6</c:v>
                </c:pt>
                <c:pt idx="554">
                  <c:v>22.8</c:v>
                </c:pt>
                <c:pt idx="555">
                  <c:v>22.4</c:v>
                </c:pt>
                <c:pt idx="556">
                  <c:v>22.2</c:v>
                </c:pt>
                <c:pt idx="557">
                  <c:v>22</c:v>
                </c:pt>
                <c:pt idx="558">
                  <c:v>22.2</c:v>
                </c:pt>
                <c:pt idx="559">
                  <c:v>22</c:v>
                </c:pt>
                <c:pt idx="560">
                  <c:v>22.2</c:v>
                </c:pt>
                <c:pt idx="561">
                  <c:v>22</c:v>
                </c:pt>
                <c:pt idx="562">
                  <c:v>22.4</c:v>
                </c:pt>
                <c:pt idx="563">
                  <c:v>22.6</c:v>
                </c:pt>
                <c:pt idx="564">
                  <c:v>22.6</c:v>
                </c:pt>
                <c:pt idx="565">
                  <c:v>22.8</c:v>
                </c:pt>
                <c:pt idx="566">
                  <c:v>23.2</c:v>
                </c:pt>
                <c:pt idx="567">
                  <c:v>23.2</c:v>
                </c:pt>
                <c:pt idx="568">
                  <c:v>23</c:v>
                </c:pt>
                <c:pt idx="569">
                  <c:v>23.2</c:v>
                </c:pt>
                <c:pt idx="570">
                  <c:v>23.2</c:v>
                </c:pt>
                <c:pt idx="571">
                  <c:v>23.2</c:v>
                </c:pt>
                <c:pt idx="572">
                  <c:v>23.4</c:v>
                </c:pt>
                <c:pt idx="573">
                  <c:v>23.4</c:v>
                </c:pt>
                <c:pt idx="574">
                  <c:v>23.2</c:v>
                </c:pt>
                <c:pt idx="575">
                  <c:v>23.2</c:v>
                </c:pt>
                <c:pt idx="576">
                  <c:v>23.4</c:v>
                </c:pt>
                <c:pt idx="577">
                  <c:v>23.4</c:v>
                </c:pt>
                <c:pt idx="578">
                  <c:v>23.8</c:v>
                </c:pt>
                <c:pt idx="579">
                  <c:v>23.8</c:v>
                </c:pt>
                <c:pt idx="580">
                  <c:v>23.8</c:v>
                </c:pt>
                <c:pt idx="581">
                  <c:v>24</c:v>
                </c:pt>
                <c:pt idx="582">
                  <c:v>23.8</c:v>
                </c:pt>
                <c:pt idx="583">
                  <c:v>24</c:v>
                </c:pt>
                <c:pt idx="584">
                  <c:v>23.8</c:v>
                </c:pt>
                <c:pt idx="585">
                  <c:v>23.8</c:v>
                </c:pt>
                <c:pt idx="586">
                  <c:v>24</c:v>
                </c:pt>
                <c:pt idx="587">
                  <c:v>24</c:v>
                </c:pt>
                <c:pt idx="588">
                  <c:v>23.8</c:v>
                </c:pt>
                <c:pt idx="589">
                  <c:v>23.8</c:v>
                </c:pt>
                <c:pt idx="590">
                  <c:v>24</c:v>
                </c:pt>
                <c:pt idx="591">
                  <c:v>24</c:v>
                </c:pt>
                <c:pt idx="592">
                  <c:v>24</c:v>
                </c:pt>
                <c:pt idx="593">
                  <c:v>24.2</c:v>
                </c:pt>
                <c:pt idx="594">
                  <c:v>24.4</c:v>
                </c:pt>
                <c:pt idx="595">
                  <c:v>24.2</c:v>
                </c:pt>
                <c:pt idx="596">
                  <c:v>24.6</c:v>
                </c:pt>
                <c:pt idx="597">
                  <c:v>24.6</c:v>
                </c:pt>
                <c:pt idx="598">
                  <c:v>24.8</c:v>
                </c:pt>
                <c:pt idx="599">
                  <c:v>25</c:v>
                </c:pt>
                <c:pt idx="600">
                  <c:v>25.2</c:v>
                </c:pt>
                <c:pt idx="601">
                  <c:v>25</c:v>
                </c:pt>
                <c:pt idx="602">
                  <c:v>25</c:v>
                </c:pt>
                <c:pt idx="603">
                  <c:v>25</c:v>
                </c:pt>
                <c:pt idx="604">
                  <c:v>25</c:v>
                </c:pt>
                <c:pt idx="605">
                  <c:v>25</c:v>
                </c:pt>
                <c:pt idx="606">
                  <c:v>25</c:v>
                </c:pt>
                <c:pt idx="607">
                  <c:v>25</c:v>
                </c:pt>
                <c:pt idx="608">
                  <c:v>25</c:v>
                </c:pt>
                <c:pt idx="609">
                  <c:v>24.8</c:v>
                </c:pt>
                <c:pt idx="610">
                  <c:v>25.2</c:v>
                </c:pt>
                <c:pt idx="611">
                  <c:v>25.4</c:v>
                </c:pt>
                <c:pt idx="612">
                  <c:v>25</c:v>
                </c:pt>
                <c:pt idx="613">
                  <c:v>25</c:v>
                </c:pt>
                <c:pt idx="614">
                  <c:v>25</c:v>
                </c:pt>
                <c:pt idx="615">
                  <c:v>24.8</c:v>
                </c:pt>
                <c:pt idx="616">
                  <c:v>25</c:v>
                </c:pt>
                <c:pt idx="617">
                  <c:v>25.2</c:v>
                </c:pt>
                <c:pt idx="618">
                  <c:v>25.2</c:v>
                </c:pt>
                <c:pt idx="619">
                  <c:v>25.6</c:v>
                </c:pt>
                <c:pt idx="620">
                  <c:v>25.6</c:v>
                </c:pt>
                <c:pt idx="621">
                  <c:v>25.6</c:v>
                </c:pt>
                <c:pt idx="622">
                  <c:v>25.6</c:v>
                </c:pt>
                <c:pt idx="623">
                  <c:v>25.6</c:v>
                </c:pt>
                <c:pt idx="624">
                  <c:v>25.4</c:v>
                </c:pt>
                <c:pt idx="625">
                  <c:v>25.4</c:v>
                </c:pt>
                <c:pt idx="626">
                  <c:v>25</c:v>
                </c:pt>
                <c:pt idx="627">
                  <c:v>25.2</c:v>
                </c:pt>
                <c:pt idx="628">
                  <c:v>25.4</c:v>
                </c:pt>
                <c:pt idx="629">
                  <c:v>25.4</c:v>
                </c:pt>
                <c:pt idx="630">
                  <c:v>25</c:v>
                </c:pt>
                <c:pt idx="631">
                  <c:v>25</c:v>
                </c:pt>
                <c:pt idx="632">
                  <c:v>25</c:v>
                </c:pt>
                <c:pt idx="633">
                  <c:v>25.2</c:v>
                </c:pt>
                <c:pt idx="634">
                  <c:v>24.8</c:v>
                </c:pt>
                <c:pt idx="635">
                  <c:v>24.8</c:v>
                </c:pt>
                <c:pt idx="636">
                  <c:v>24.8</c:v>
                </c:pt>
                <c:pt idx="637">
                  <c:v>24.8</c:v>
                </c:pt>
                <c:pt idx="638">
                  <c:v>25</c:v>
                </c:pt>
                <c:pt idx="639">
                  <c:v>24.4</c:v>
                </c:pt>
                <c:pt idx="640">
                  <c:v>24.6</c:v>
                </c:pt>
                <c:pt idx="641">
                  <c:v>24.4</c:v>
                </c:pt>
                <c:pt idx="642">
                  <c:v>24.6</c:v>
                </c:pt>
                <c:pt idx="643">
                  <c:v>24.6</c:v>
                </c:pt>
                <c:pt idx="644">
                  <c:v>24.6</c:v>
                </c:pt>
                <c:pt idx="645">
                  <c:v>24.4</c:v>
                </c:pt>
                <c:pt idx="646">
                  <c:v>24.6</c:v>
                </c:pt>
                <c:pt idx="647">
                  <c:v>24.4</c:v>
                </c:pt>
                <c:pt idx="648">
                  <c:v>24.4</c:v>
                </c:pt>
                <c:pt idx="649">
                  <c:v>24.4</c:v>
                </c:pt>
                <c:pt idx="650">
                  <c:v>24.2</c:v>
                </c:pt>
                <c:pt idx="651">
                  <c:v>24.6</c:v>
                </c:pt>
                <c:pt idx="652">
                  <c:v>24.6</c:v>
                </c:pt>
                <c:pt idx="653">
                  <c:v>24.6</c:v>
                </c:pt>
                <c:pt idx="654">
                  <c:v>24.8</c:v>
                </c:pt>
                <c:pt idx="655">
                  <c:v>24.8</c:v>
                </c:pt>
                <c:pt idx="656">
                  <c:v>24.6</c:v>
                </c:pt>
                <c:pt idx="657">
                  <c:v>25.2</c:v>
                </c:pt>
                <c:pt idx="658">
                  <c:v>25</c:v>
                </c:pt>
                <c:pt idx="659">
                  <c:v>25.2</c:v>
                </c:pt>
                <c:pt idx="660">
                  <c:v>25</c:v>
                </c:pt>
                <c:pt idx="661">
                  <c:v>25</c:v>
                </c:pt>
                <c:pt idx="662">
                  <c:v>24.8</c:v>
                </c:pt>
                <c:pt idx="663">
                  <c:v>25.2</c:v>
                </c:pt>
                <c:pt idx="664">
                  <c:v>25.2</c:v>
                </c:pt>
                <c:pt idx="665">
                  <c:v>25.2</c:v>
                </c:pt>
                <c:pt idx="666">
                  <c:v>25.2</c:v>
                </c:pt>
                <c:pt idx="667">
                  <c:v>25</c:v>
                </c:pt>
                <c:pt idx="668">
                  <c:v>25</c:v>
                </c:pt>
                <c:pt idx="669">
                  <c:v>25</c:v>
                </c:pt>
                <c:pt idx="670">
                  <c:v>25</c:v>
                </c:pt>
                <c:pt idx="671">
                  <c:v>25</c:v>
                </c:pt>
                <c:pt idx="672">
                  <c:v>24.6</c:v>
                </c:pt>
                <c:pt idx="673">
                  <c:v>24.8</c:v>
                </c:pt>
                <c:pt idx="674">
                  <c:v>24.6</c:v>
                </c:pt>
                <c:pt idx="675">
                  <c:v>24.4</c:v>
                </c:pt>
                <c:pt idx="676">
                  <c:v>24.2</c:v>
                </c:pt>
                <c:pt idx="677">
                  <c:v>24.4</c:v>
                </c:pt>
                <c:pt idx="678">
                  <c:v>24.2</c:v>
                </c:pt>
                <c:pt idx="679">
                  <c:v>24.6</c:v>
                </c:pt>
                <c:pt idx="680">
                  <c:v>24</c:v>
                </c:pt>
                <c:pt idx="681">
                  <c:v>24.4</c:v>
                </c:pt>
                <c:pt idx="682">
                  <c:v>23.8</c:v>
                </c:pt>
                <c:pt idx="683">
                  <c:v>24.2</c:v>
                </c:pt>
                <c:pt idx="684">
                  <c:v>24</c:v>
                </c:pt>
                <c:pt idx="685">
                  <c:v>24</c:v>
                </c:pt>
                <c:pt idx="686">
                  <c:v>24.4</c:v>
                </c:pt>
                <c:pt idx="687">
                  <c:v>24.4</c:v>
                </c:pt>
                <c:pt idx="688">
                  <c:v>24.2</c:v>
                </c:pt>
                <c:pt idx="689">
                  <c:v>23.8</c:v>
                </c:pt>
                <c:pt idx="690">
                  <c:v>24.2</c:v>
                </c:pt>
                <c:pt idx="691">
                  <c:v>24.2</c:v>
                </c:pt>
                <c:pt idx="692">
                  <c:v>24</c:v>
                </c:pt>
                <c:pt idx="693">
                  <c:v>23.8</c:v>
                </c:pt>
                <c:pt idx="694">
                  <c:v>24</c:v>
                </c:pt>
                <c:pt idx="695">
                  <c:v>23.8</c:v>
                </c:pt>
                <c:pt idx="696">
                  <c:v>23.8</c:v>
                </c:pt>
                <c:pt idx="697">
                  <c:v>23.8</c:v>
                </c:pt>
                <c:pt idx="698">
                  <c:v>23.6</c:v>
                </c:pt>
                <c:pt idx="699">
                  <c:v>23.8</c:v>
                </c:pt>
                <c:pt idx="700">
                  <c:v>23.4</c:v>
                </c:pt>
                <c:pt idx="701">
                  <c:v>23.4</c:v>
                </c:pt>
                <c:pt idx="702">
                  <c:v>23.8</c:v>
                </c:pt>
                <c:pt idx="703">
                  <c:v>23.8</c:v>
                </c:pt>
                <c:pt idx="704">
                  <c:v>23.8</c:v>
                </c:pt>
                <c:pt idx="705">
                  <c:v>23.6</c:v>
                </c:pt>
                <c:pt idx="706">
                  <c:v>23.6</c:v>
                </c:pt>
                <c:pt idx="707">
                  <c:v>23.4</c:v>
                </c:pt>
                <c:pt idx="708">
                  <c:v>23.8</c:v>
                </c:pt>
                <c:pt idx="709">
                  <c:v>23.8</c:v>
                </c:pt>
                <c:pt idx="710">
                  <c:v>23.6</c:v>
                </c:pt>
                <c:pt idx="711">
                  <c:v>23.8</c:v>
                </c:pt>
                <c:pt idx="712">
                  <c:v>23.6</c:v>
                </c:pt>
                <c:pt idx="713">
                  <c:v>23.4</c:v>
                </c:pt>
                <c:pt idx="714">
                  <c:v>23.6</c:v>
                </c:pt>
                <c:pt idx="715">
                  <c:v>23.6</c:v>
                </c:pt>
                <c:pt idx="716">
                  <c:v>23.6</c:v>
                </c:pt>
                <c:pt idx="717">
                  <c:v>23.4</c:v>
                </c:pt>
                <c:pt idx="718">
                  <c:v>23.2</c:v>
                </c:pt>
                <c:pt idx="719">
                  <c:v>23.4</c:v>
                </c:pt>
                <c:pt idx="720">
                  <c:v>23.6</c:v>
                </c:pt>
                <c:pt idx="721">
                  <c:v>23.4</c:v>
                </c:pt>
                <c:pt idx="722">
                  <c:v>23.6</c:v>
                </c:pt>
                <c:pt idx="723">
                  <c:v>23.4</c:v>
                </c:pt>
                <c:pt idx="724">
                  <c:v>23.8</c:v>
                </c:pt>
                <c:pt idx="725">
                  <c:v>23.2</c:v>
                </c:pt>
                <c:pt idx="726">
                  <c:v>23.6</c:v>
                </c:pt>
                <c:pt idx="727">
                  <c:v>23.4</c:v>
                </c:pt>
                <c:pt idx="728">
                  <c:v>23.2</c:v>
                </c:pt>
                <c:pt idx="729">
                  <c:v>23.4</c:v>
                </c:pt>
                <c:pt idx="730">
                  <c:v>23.6</c:v>
                </c:pt>
                <c:pt idx="731">
                  <c:v>23.6</c:v>
                </c:pt>
                <c:pt idx="732">
                  <c:v>23.8</c:v>
                </c:pt>
                <c:pt idx="733">
                  <c:v>24</c:v>
                </c:pt>
                <c:pt idx="734">
                  <c:v>24.2</c:v>
                </c:pt>
                <c:pt idx="735">
                  <c:v>24.4</c:v>
                </c:pt>
                <c:pt idx="736">
                  <c:v>24</c:v>
                </c:pt>
                <c:pt idx="737">
                  <c:v>24</c:v>
                </c:pt>
                <c:pt idx="738">
                  <c:v>23.8</c:v>
                </c:pt>
                <c:pt idx="739">
                  <c:v>23.6</c:v>
                </c:pt>
                <c:pt idx="740">
                  <c:v>23.6</c:v>
                </c:pt>
                <c:pt idx="741">
                  <c:v>23.6</c:v>
                </c:pt>
                <c:pt idx="742">
                  <c:v>23.6</c:v>
                </c:pt>
                <c:pt idx="743">
                  <c:v>23.6</c:v>
                </c:pt>
                <c:pt idx="744">
                  <c:v>23.2</c:v>
                </c:pt>
                <c:pt idx="745">
                  <c:v>23.4</c:v>
                </c:pt>
                <c:pt idx="746">
                  <c:v>23.6</c:v>
                </c:pt>
                <c:pt idx="747">
                  <c:v>23.4</c:v>
                </c:pt>
                <c:pt idx="748">
                  <c:v>23.6</c:v>
                </c:pt>
                <c:pt idx="749">
                  <c:v>23.6</c:v>
                </c:pt>
                <c:pt idx="750">
                  <c:v>23.6</c:v>
                </c:pt>
                <c:pt idx="751">
                  <c:v>23.4</c:v>
                </c:pt>
                <c:pt idx="752">
                  <c:v>23.8</c:v>
                </c:pt>
                <c:pt idx="753">
                  <c:v>23.8</c:v>
                </c:pt>
                <c:pt idx="754">
                  <c:v>23.6</c:v>
                </c:pt>
                <c:pt idx="755">
                  <c:v>23.8</c:v>
                </c:pt>
                <c:pt idx="756">
                  <c:v>23.6</c:v>
                </c:pt>
                <c:pt idx="757">
                  <c:v>24</c:v>
                </c:pt>
                <c:pt idx="758">
                  <c:v>24.2</c:v>
                </c:pt>
                <c:pt idx="759">
                  <c:v>24</c:v>
                </c:pt>
                <c:pt idx="760">
                  <c:v>24.4</c:v>
                </c:pt>
                <c:pt idx="761">
                  <c:v>24.4</c:v>
                </c:pt>
                <c:pt idx="762">
                  <c:v>24.6</c:v>
                </c:pt>
                <c:pt idx="763">
                  <c:v>24.6</c:v>
                </c:pt>
                <c:pt idx="764">
                  <c:v>24.6</c:v>
                </c:pt>
                <c:pt idx="765">
                  <c:v>24.6</c:v>
                </c:pt>
                <c:pt idx="766">
                  <c:v>24.8</c:v>
                </c:pt>
                <c:pt idx="767">
                  <c:v>24.8</c:v>
                </c:pt>
                <c:pt idx="768">
                  <c:v>25.2</c:v>
                </c:pt>
                <c:pt idx="769">
                  <c:v>25</c:v>
                </c:pt>
                <c:pt idx="770">
                  <c:v>25</c:v>
                </c:pt>
                <c:pt idx="771">
                  <c:v>24.6</c:v>
                </c:pt>
                <c:pt idx="772">
                  <c:v>24.8</c:v>
                </c:pt>
                <c:pt idx="773">
                  <c:v>24.8</c:v>
                </c:pt>
                <c:pt idx="774">
                  <c:v>25</c:v>
                </c:pt>
                <c:pt idx="775">
                  <c:v>25.2</c:v>
                </c:pt>
                <c:pt idx="776">
                  <c:v>24.8</c:v>
                </c:pt>
                <c:pt idx="777">
                  <c:v>25.2</c:v>
                </c:pt>
                <c:pt idx="778">
                  <c:v>25.2</c:v>
                </c:pt>
                <c:pt idx="779">
                  <c:v>25.4</c:v>
                </c:pt>
                <c:pt idx="780">
                  <c:v>25.2</c:v>
                </c:pt>
                <c:pt idx="781">
                  <c:v>25.4</c:v>
                </c:pt>
                <c:pt idx="782">
                  <c:v>25.4</c:v>
                </c:pt>
                <c:pt idx="783">
                  <c:v>25.6</c:v>
                </c:pt>
                <c:pt idx="784">
                  <c:v>25</c:v>
                </c:pt>
                <c:pt idx="785">
                  <c:v>24.6</c:v>
                </c:pt>
                <c:pt idx="786">
                  <c:v>24.4</c:v>
                </c:pt>
                <c:pt idx="787">
                  <c:v>24.6</c:v>
                </c:pt>
                <c:pt idx="788">
                  <c:v>24.8</c:v>
                </c:pt>
                <c:pt idx="789">
                  <c:v>24.8</c:v>
                </c:pt>
                <c:pt idx="790">
                  <c:v>24.8</c:v>
                </c:pt>
                <c:pt idx="791">
                  <c:v>25</c:v>
                </c:pt>
                <c:pt idx="792">
                  <c:v>24.8</c:v>
                </c:pt>
                <c:pt idx="793">
                  <c:v>25</c:v>
                </c:pt>
                <c:pt idx="794">
                  <c:v>25</c:v>
                </c:pt>
                <c:pt idx="795">
                  <c:v>24.8</c:v>
                </c:pt>
                <c:pt idx="796">
                  <c:v>24.6</c:v>
                </c:pt>
                <c:pt idx="797">
                  <c:v>24.4</c:v>
                </c:pt>
                <c:pt idx="798">
                  <c:v>24.6</c:v>
                </c:pt>
                <c:pt idx="799">
                  <c:v>25</c:v>
                </c:pt>
                <c:pt idx="800">
                  <c:v>24.6</c:v>
                </c:pt>
                <c:pt idx="801">
                  <c:v>25</c:v>
                </c:pt>
                <c:pt idx="802">
                  <c:v>24.6</c:v>
                </c:pt>
                <c:pt idx="803">
                  <c:v>25.2</c:v>
                </c:pt>
                <c:pt idx="804">
                  <c:v>25.2</c:v>
                </c:pt>
                <c:pt idx="805">
                  <c:v>24.6</c:v>
                </c:pt>
                <c:pt idx="806">
                  <c:v>25</c:v>
                </c:pt>
                <c:pt idx="807">
                  <c:v>24.6</c:v>
                </c:pt>
                <c:pt idx="808">
                  <c:v>24.6</c:v>
                </c:pt>
                <c:pt idx="809">
                  <c:v>24.6</c:v>
                </c:pt>
                <c:pt idx="810">
                  <c:v>24.8</c:v>
                </c:pt>
                <c:pt idx="811">
                  <c:v>24.8</c:v>
                </c:pt>
                <c:pt idx="812">
                  <c:v>24.8</c:v>
                </c:pt>
                <c:pt idx="813">
                  <c:v>24.8</c:v>
                </c:pt>
                <c:pt idx="814">
                  <c:v>24.6</c:v>
                </c:pt>
                <c:pt idx="815">
                  <c:v>24.8</c:v>
                </c:pt>
                <c:pt idx="816">
                  <c:v>24.8</c:v>
                </c:pt>
                <c:pt idx="817">
                  <c:v>24.6</c:v>
                </c:pt>
                <c:pt idx="818">
                  <c:v>24.8</c:v>
                </c:pt>
                <c:pt idx="819">
                  <c:v>25</c:v>
                </c:pt>
                <c:pt idx="820">
                  <c:v>25</c:v>
                </c:pt>
                <c:pt idx="821">
                  <c:v>25</c:v>
                </c:pt>
                <c:pt idx="822">
                  <c:v>25</c:v>
                </c:pt>
                <c:pt idx="823">
                  <c:v>24.8</c:v>
                </c:pt>
                <c:pt idx="824">
                  <c:v>24.8</c:v>
                </c:pt>
                <c:pt idx="825">
                  <c:v>24.6</c:v>
                </c:pt>
                <c:pt idx="826">
                  <c:v>24.8</c:v>
                </c:pt>
                <c:pt idx="827">
                  <c:v>24.8</c:v>
                </c:pt>
                <c:pt idx="828">
                  <c:v>24.8</c:v>
                </c:pt>
                <c:pt idx="829">
                  <c:v>24.8</c:v>
                </c:pt>
                <c:pt idx="830">
                  <c:v>25</c:v>
                </c:pt>
                <c:pt idx="831">
                  <c:v>25</c:v>
                </c:pt>
                <c:pt idx="832">
                  <c:v>24.8</c:v>
                </c:pt>
                <c:pt idx="833">
                  <c:v>24.8</c:v>
                </c:pt>
                <c:pt idx="834">
                  <c:v>24.8</c:v>
                </c:pt>
                <c:pt idx="835">
                  <c:v>24.8</c:v>
                </c:pt>
                <c:pt idx="836">
                  <c:v>24.8</c:v>
                </c:pt>
                <c:pt idx="837">
                  <c:v>24.8</c:v>
                </c:pt>
                <c:pt idx="838">
                  <c:v>24.8</c:v>
                </c:pt>
                <c:pt idx="839">
                  <c:v>24.8</c:v>
                </c:pt>
                <c:pt idx="840">
                  <c:v>24.6</c:v>
                </c:pt>
                <c:pt idx="841">
                  <c:v>24.8</c:v>
                </c:pt>
                <c:pt idx="842">
                  <c:v>24</c:v>
                </c:pt>
                <c:pt idx="843">
                  <c:v>24.2</c:v>
                </c:pt>
                <c:pt idx="844">
                  <c:v>23.8</c:v>
                </c:pt>
                <c:pt idx="845">
                  <c:v>24</c:v>
                </c:pt>
                <c:pt idx="846">
                  <c:v>23.8</c:v>
                </c:pt>
                <c:pt idx="847">
                  <c:v>23.6</c:v>
                </c:pt>
                <c:pt idx="848">
                  <c:v>24</c:v>
                </c:pt>
                <c:pt idx="849">
                  <c:v>24</c:v>
                </c:pt>
                <c:pt idx="850">
                  <c:v>23.8</c:v>
                </c:pt>
                <c:pt idx="851">
                  <c:v>23.8</c:v>
                </c:pt>
                <c:pt idx="852">
                  <c:v>23.8</c:v>
                </c:pt>
                <c:pt idx="853">
                  <c:v>23.8</c:v>
                </c:pt>
                <c:pt idx="854">
                  <c:v>23.6</c:v>
                </c:pt>
                <c:pt idx="855">
                  <c:v>23.4</c:v>
                </c:pt>
                <c:pt idx="856">
                  <c:v>23.6</c:v>
                </c:pt>
                <c:pt idx="857">
                  <c:v>23.4</c:v>
                </c:pt>
                <c:pt idx="858">
                  <c:v>23.6</c:v>
                </c:pt>
                <c:pt idx="859">
                  <c:v>23.4</c:v>
                </c:pt>
                <c:pt idx="860">
                  <c:v>23.4</c:v>
                </c:pt>
                <c:pt idx="861">
                  <c:v>23.6</c:v>
                </c:pt>
                <c:pt idx="862">
                  <c:v>23.6</c:v>
                </c:pt>
                <c:pt idx="863">
                  <c:v>23.6</c:v>
                </c:pt>
                <c:pt idx="864">
                  <c:v>23.8</c:v>
                </c:pt>
                <c:pt idx="865">
                  <c:v>23.8</c:v>
                </c:pt>
                <c:pt idx="866">
                  <c:v>23.8</c:v>
                </c:pt>
                <c:pt idx="867">
                  <c:v>23.8</c:v>
                </c:pt>
                <c:pt idx="868">
                  <c:v>24.4</c:v>
                </c:pt>
                <c:pt idx="869">
                  <c:v>24.6</c:v>
                </c:pt>
                <c:pt idx="870">
                  <c:v>24.6</c:v>
                </c:pt>
                <c:pt idx="871">
                  <c:v>24.6</c:v>
                </c:pt>
                <c:pt idx="872">
                  <c:v>24.6</c:v>
                </c:pt>
                <c:pt idx="873">
                  <c:v>24.6</c:v>
                </c:pt>
                <c:pt idx="874">
                  <c:v>24.8</c:v>
                </c:pt>
                <c:pt idx="875">
                  <c:v>24.8</c:v>
                </c:pt>
                <c:pt idx="876">
                  <c:v>24.2</c:v>
                </c:pt>
                <c:pt idx="877">
                  <c:v>24.4</c:v>
                </c:pt>
                <c:pt idx="878">
                  <c:v>24.2</c:v>
                </c:pt>
                <c:pt idx="879">
                  <c:v>24.2</c:v>
                </c:pt>
                <c:pt idx="880">
                  <c:v>24.2</c:v>
                </c:pt>
                <c:pt idx="881">
                  <c:v>24.6</c:v>
                </c:pt>
                <c:pt idx="882">
                  <c:v>24.6</c:v>
                </c:pt>
                <c:pt idx="883">
                  <c:v>24.6</c:v>
                </c:pt>
                <c:pt idx="884">
                  <c:v>25</c:v>
                </c:pt>
                <c:pt idx="885">
                  <c:v>24.6</c:v>
                </c:pt>
                <c:pt idx="886">
                  <c:v>24.4</c:v>
                </c:pt>
                <c:pt idx="887">
                  <c:v>24.4</c:v>
                </c:pt>
                <c:pt idx="888">
                  <c:v>24.2</c:v>
                </c:pt>
                <c:pt idx="889">
                  <c:v>24.2</c:v>
                </c:pt>
                <c:pt idx="890">
                  <c:v>24</c:v>
                </c:pt>
                <c:pt idx="891">
                  <c:v>24.2</c:v>
                </c:pt>
                <c:pt idx="892">
                  <c:v>24.4</c:v>
                </c:pt>
                <c:pt idx="893">
                  <c:v>24.4</c:v>
                </c:pt>
                <c:pt idx="894">
                  <c:v>24.4</c:v>
                </c:pt>
                <c:pt idx="895">
                  <c:v>24.6</c:v>
                </c:pt>
                <c:pt idx="896">
                  <c:v>24.4</c:v>
                </c:pt>
                <c:pt idx="897">
                  <c:v>24.6</c:v>
                </c:pt>
                <c:pt idx="898">
                  <c:v>24.4</c:v>
                </c:pt>
                <c:pt idx="899">
                  <c:v>24.6</c:v>
                </c:pt>
                <c:pt idx="900">
                  <c:v>24.6</c:v>
                </c:pt>
                <c:pt idx="901">
                  <c:v>24.6</c:v>
                </c:pt>
                <c:pt idx="902">
                  <c:v>24.8</c:v>
                </c:pt>
                <c:pt idx="903">
                  <c:v>25</c:v>
                </c:pt>
                <c:pt idx="904">
                  <c:v>25</c:v>
                </c:pt>
                <c:pt idx="905">
                  <c:v>24.8</c:v>
                </c:pt>
                <c:pt idx="906">
                  <c:v>24.8</c:v>
                </c:pt>
                <c:pt idx="907">
                  <c:v>24.6</c:v>
                </c:pt>
                <c:pt idx="908">
                  <c:v>24.6</c:v>
                </c:pt>
                <c:pt idx="909">
                  <c:v>24.4</c:v>
                </c:pt>
                <c:pt idx="910">
                  <c:v>24.4</c:v>
                </c:pt>
                <c:pt idx="911">
                  <c:v>24.4</c:v>
                </c:pt>
                <c:pt idx="912">
                  <c:v>24.4</c:v>
                </c:pt>
                <c:pt idx="913">
                  <c:v>24.4</c:v>
                </c:pt>
                <c:pt idx="914">
                  <c:v>24</c:v>
                </c:pt>
                <c:pt idx="915">
                  <c:v>24</c:v>
                </c:pt>
                <c:pt idx="916">
                  <c:v>23.8</c:v>
                </c:pt>
                <c:pt idx="917">
                  <c:v>24</c:v>
                </c:pt>
                <c:pt idx="918">
                  <c:v>23.8</c:v>
                </c:pt>
                <c:pt idx="919">
                  <c:v>24</c:v>
                </c:pt>
                <c:pt idx="920">
                  <c:v>23.8</c:v>
                </c:pt>
                <c:pt idx="921">
                  <c:v>23.8</c:v>
                </c:pt>
                <c:pt idx="922">
                  <c:v>23.6</c:v>
                </c:pt>
                <c:pt idx="923">
                  <c:v>24</c:v>
                </c:pt>
                <c:pt idx="924">
                  <c:v>23.6</c:v>
                </c:pt>
                <c:pt idx="925">
                  <c:v>24.2</c:v>
                </c:pt>
                <c:pt idx="926">
                  <c:v>23.6</c:v>
                </c:pt>
                <c:pt idx="927">
                  <c:v>23.6</c:v>
                </c:pt>
                <c:pt idx="928">
                  <c:v>23.4</c:v>
                </c:pt>
                <c:pt idx="929">
                  <c:v>23.6</c:v>
                </c:pt>
                <c:pt idx="930">
                  <c:v>23.8</c:v>
                </c:pt>
                <c:pt idx="931">
                  <c:v>24</c:v>
                </c:pt>
                <c:pt idx="932">
                  <c:v>23.8</c:v>
                </c:pt>
                <c:pt idx="933">
                  <c:v>24</c:v>
                </c:pt>
                <c:pt idx="934">
                  <c:v>23.8</c:v>
                </c:pt>
                <c:pt idx="935">
                  <c:v>23.8</c:v>
                </c:pt>
                <c:pt idx="936">
                  <c:v>23.8</c:v>
                </c:pt>
                <c:pt idx="937">
                  <c:v>24</c:v>
                </c:pt>
                <c:pt idx="938">
                  <c:v>24</c:v>
                </c:pt>
                <c:pt idx="939">
                  <c:v>24</c:v>
                </c:pt>
                <c:pt idx="940">
                  <c:v>23.8</c:v>
                </c:pt>
                <c:pt idx="941">
                  <c:v>24</c:v>
                </c:pt>
                <c:pt idx="942">
                  <c:v>24</c:v>
                </c:pt>
                <c:pt idx="943">
                  <c:v>24</c:v>
                </c:pt>
                <c:pt idx="944">
                  <c:v>24</c:v>
                </c:pt>
                <c:pt idx="945">
                  <c:v>24</c:v>
                </c:pt>
                <c:pt idx="946">
                  <c:v>24.2</c:v>
                </c:pt>
                <c:pt idx="947">
                  <c:v>24.2</c:v>
                </c:pt>
                <c:pt idx="948">
                  <c:v>24.2</c:v>
                </c:pt>
                <c:pt idx="949">
                  <c:v>23.8</c:v>
                </c:pt>
                <c:pt idx="950">
                  <c:v>24.2</c:v>
                </c:pt>
                <c:pt idx="951">
                  <c:v>24.4</c:v>
                </c:pt>
                <c:pt idx="952">
                  <c:v>24.2</c:v>
                </c:pt>
                <c:pt idx="953">
                  <c:v>24.4</c:v>
                </c:pt>
                <c:pt idx="954">
                  <c:v>24.4</c:v>
                </c:pt>
                <c:pt idx="955">
                  <c:v>24.4</c:v>
                </c:pt>
                <c:pt idx="956">
                  <c:v>24.6</c:v>
                </c:pt>
                <c:pt idx="957">
                  <c:v>24.6</c:v>
                </c:pt>
                <c:pt idx="958">
                  <c:v>24.8</c:v>
                </c:pt>
                <c:pt idx="959">
                  <c:v>24.6</c:v>
                </c:pt>
                <c:pt idx="960">
                  <c:v>25</c:v>
                </c:pt>
                <c:pt idx="961">
                  <c:v>25.2</c:v>
                </c:pt>
                <c:pt idx="962">
                  <c:v>25.2</c:v>
                </c:pt>
                <c:pt idx="963">
                  <c:v>25.2</c:v>
                </c:pt>
                <c:pt idx="964">
                  <c:v>25</c:v>
                </c:pt>
                <c:pt idx="965">
                  <c:v>25.4</c:v>
                </c:pt>
                <c:pt idx="966">
                  <c:v>25.4</c:v>
                </c:pt>
                <c:pt idx="967">
                  <c:v>25.6</c:v>
                </c:pt>
                <c:pt idx="968">
                  <c:v>26</c:v>
                </c:pt>
                <c:pt idx="969">
                  <c:v>26</c:v>
                </c:pt>
                <c:pt idx="970">
                  <c:v>26</c:v>
                </c:pt>
                <c:pt idx="971">
                  <c:v>25.8</c:v>
                </c:pt>
                <c:pt idx="972">
                  <c:v>25.6</c:v>
                </c:pt>
                <c:pt idx="973">
                  <c:v>25.4</c:v>
                </c:pt>
                <c:pt idx="974">
                  <c:v>25.6</c:v>
                </c:pt>
                <c:pt idx="975">
                  <c:v>25.8</c:v>
                </c:pt>
                <c:pt idx="976">
                  <c:v>26</c:v>
                </c:pt>
                <c:pt idx="977">
                  <c:v>25.8</c:v>
                </c:pt>
                <c:pt idx="978">
                  <c:v>25.8</c:v>
                </c:pt>
                <c:pt idx="979">
                  <c:v>26</c:v>
                </c:pt>
                <c:pt idx="980">
                  <c:v>26.4</c:v>
                </c:pt>
                <c:pt idx="981">
                  <c:v>26.2</c:v>
                </c:pt>
                <c:pt idx="982">
                  <c:v>26.2</c:v>
                </c:pt>
                <c:pt idx="983">
                  <c:v>26.6</c:v>
                </c:pt>
                <c:pt idx="984">
                  <c:v>26.4</c:v>
                </c:pt>
                <c:pt idx="985">
                  <c:v>26.6</c:v>
                </c:pt>
                <c:pt idx="986">
                  <c:v>26.4</c:v>
                </c:pt>
                <c:pt idx="987">
                  <c:v>26.8</c:v>
                </c:pt>
                <c:pt idx="988">
                  <c:v>26.4</c:v>
                </c:pt>
                <c:pt idx="989">
                  <c:v>26.2</c:v>
                </c:pt>
                <c:pt idx="990">
                  <c:v>26.6</c:v>
                </c:pt>
                <c:pt idx="991">
                  <c:v>26.6</c:v>
                </c:pt>
                <c:pt idx="992">
                  <c:v>26.2</c:v>
                </c:pt>
                <c:pt idx="993">
                  <c:v>26.4</c:v>
                </c:pt>
                <c:pt idx="994">
                  <c:v>26.2</c:v>
                </c:pt>
                <c:pt idx="995">
                  <c:v>26.2</c:v>
                </c:pt>
                <c:pt idx="996">
                  <c:v>25.8</c:v>
                </c:pt>
                <c:pt idx="997">
                  <c:v>26.2</c:v>
                </c:pt>
                <c:pt idx="998">
                  <c:v>26</c:v>
                </c:pt>
                <c:pt idx="999">
                  <c:v>26.2</c:v>
                </c:pt>
                <c:pt idx="1000">
                  <c:v>26</c:v>
                </c:pt>
                <c:pt idx="1001">
                  <c:v>25.8</c:v>
                </c:pt>
                <c:pt idx="1002">
                  <c:v>26</c:v>
                </c:pt>
                <c:pt idx="1003">
                  <c:v>26</c:v>
                </c:pt>
                <c:pt idx="1004">
                  <c:v>26.2</c:v>
                </c:pt>
                <c:pt idx="1005">
                  <c:v>25.4</c:v>
                </c:pt>
                <c:pt idx="1006">
                  <c:v>26</c:v>
                </c:pt>
                <c:pt idx="1007">
                  <c:v>26</c:v>
                </c:pt>
                <c:pt idx="1008">
                  <c:v>25.8</c:v>
                </c:pt>
                <c:pt idx="1009">
                  <c:v>26.2</c:v>
                </c:pt>
                <c:pt idx="1010">
                  <c:v>26.2</c:v>
                </c:pt>
                <c:pt idx="1011">
                  <c:v>26</c:v>
                </c:pt>
                <c:pt idx="1012">
                  <c:v>25.6</c:v>
                </c:pt>
                <c:pt idx="1013">
                  <c:v>25.6</c:v>
                </c:pt>
                <c:pt idx="1014">
                  <c:v>25.4</c:v>
                </c:pt>
                <c:pt idx="1015">
                  <c:v>25.8</c:v>
                </c:pt>
                <c:pt idx="1016">
                  <c:v>25.6</c:v>
                </c:pt>
                <c:pt idx="1017">
                  <c:v>25.6</c:v>
                </c:pt>
                <c:pt idx="1018">
                  <c:v>25.4</c:v>
                </c:pt>
                <c:pt idx="1019">
                  <c:v>25.4</c:v>
                </c:pt>
                <c:pt idx="1020">
                  <c:v>25.4</c:v>
                </c:pt>
                <c:pt idx="1021">
                  <c:v>25.6</c:v>
                </c:pt>
                <c:pt idx="1022">
                  <c:v>25.6</c:v>
                </c:pt>
                <c:pt idx="1023">
                  <c:v>25.2</c:v>
                </c:pt>
                <c:pt idx="1024">
                  <c:v>25</c:v>
                </c:pt>
                <c:pt idx="1025">
                  <c:v>24.8</c:v>
                </c:pt>
                <c:pt idx="1026">
                  <c:v>24.6</c:v>
                </c:pt>
                <c:pt idx="1027">
                  <c:v>24.4</c:v>
                </c:pt>
                <c:pt idx="1028">
                  <c:v>24.6</c:v>
                </c:pt>
                <c:pt idx="1029">
                  <c:v>24.6</c:v>
                </c:pt>
                <c:pt idx="1030">
                  <c:v>24.8</c:v>
                </c:pt>
                <c:pt idx="1031">
                  <c:v>24.6</c:v>
                </c:pt>
                <c:pt idx="1032">
                  <c:v>24.6</c:v>
                </c:pt>
                <c:pt idx="1033">
                  <c:v>24.6</c:v>
                </c:pt>
                <c:pt idx="1034">
                  <c:v>24.2</c:v>
                </c:pt>
                <c:pt idx="1035">
                  <c:v>24.4</c:v>
                </c:pt>
                <c:pt idx="1036">
                  <c:v>24.2</c:v>
                </c:pt>
                <c:pt idx="1037">
                  <c:v>24.2</c:v>
                </c:pt>
                <c:pt idx="1038">
                  <c:v>24.4</c:v>
                </c:pt>
                <c:pt idx="1039">
                  <c:v>24.2</c:v>
                </c:pt>
                <c:pt idx="1040">
                  <c:v>24</c:v>
                </c:pt>
                <c:pt idx="1041">
                  <c:v>24</c:v>
                </c:pt>
                <c:pt idx="1042">
                  <c:v>23.8</c:v>
                </c:pt>
                <c:pt idx="1043">
                  <c:v>23.8</c:v>
                </c:pt>
                <c:pt idx="1044">
                  <c:v>23.8</c:v>
                </c:pt>
                <c:pt idx="1045">
                  <c:v>24.2</c:v>
                </c:pt>
                <c:pt idx="1046">
                  <c:v>24</c:v>
                </c:pt>
                <c:pt idx="1047">
                  <c:v>24.2</c:v>
                </c:pt>
                <c:pt idx="1048">
                  <c:v>24.2</c:v>
                </c:pt>
                <c:pt idx="1049">
                  <c:v>24.2</c:v>
                </c:pt>
                <c:pt idx="1050">
                  <c:v>24.2</c:v>
                </c:pt>
                <c:pt idx="1051">
                  <c:v>24.4</c:v>
                </c:pt>
                <c:pt idx="1052">
                  <c:v>24.4</c:v>
                </c:pt>
                <c:pt idx="1053">
                  <c:v>24.6</c:v>
                </c:pt>
                <c:pt idx="1054">
                  <c:v>24.6</c:v>
                </c:pt>
                <c:pt idx="1055">
                  <c:v>24.6</c:v>
                </c:pt>
                <c:pt idx="1056">
                  <c:v>24.4</c:v>
                </c:pt>
                <c:pt idx="1057">
                  <c:v>24.4</c:v>
                </c:pt>
                <c:pt idx="1058">
                  <c:v>24.6</c:v>
                </c:pt>
                <c:pt idx="1059">
                  <c:v>24.8</c:v>
                </c:pt>
                <c:pt idx="1060">
                  <c:v>24.8</c:v>
                </c:pt>
                <c:pt idx="1061">
                  <c:v>24.6</c:v>
                </c:pt>
                <c:pt idx="1062">
                  <c:v>24.8</c:v>
                </c:pt>
                <c:pt idx="1063">
                  <c:v>24.6</c:v>
                </c:pt>
                <c:pt idx="1064">
                  <c:v>25</c:v>
                </c:pt>
                <c:pt idx="1065">
                  <c:v>24.8</c:v>
                </c:pt>
                <c:pt idx="1066">
                  <c:v>24.8</c:v>
                </c:pt>
                <c:pt idx="1067">
                  <c:v>25</c:v>
                </c:pt>
                <c:pt idx="1068">
                  <c:v>24.8</c:v>
                </c:pt>
                <c:pt idx="1069">
                  <c:v>25</c:v>
                </c:pt>
                <c:pt idx="1070">
                  <c:v>25.4</c:v>
                </c:pt>
                <c:pt idx="1071">
                  <c:v>25.4</c:v>
                </c:pt>
                <c:pt idx="1072">
                  <c:v>25.2</c:v>
                </c:pt>
                <c:pt idx="1073">
                  <c:v>25.6</c:v>
                </c:pt>
                <c:pt idx="1074">
                  <c:v>25.6</c:v>
                </c:pt>
                <c:pt idx="1075">
                  <c:v>25.6</c:v>
                </c:pt>
                <c:pt idx="1076">
                  <c:v>25.6</c:v>
                </c:pt>
                <c:pt idx="1077">
                  <c:v>25.4</c:v>
                </c:pt>
                <c:pt idx="1078">
                  <c:v>25.4</c:v>
                </c:pt>
                <c:pt idx="1079">
                  <c:v>25.4</c:v>
                </c:pt>
                <c:pt idx="1080">
                  <c:v>25.4</c:v>
                </c:pt>
                <c:pt idx="1081">
                  <c:v>25.4</c:v>
                </c:pt>
                <c:pt idx="1082">
                  <c:v>25.6</c:v>
                </c:pt>
                <c:pt idx="1083">
                  <c:v>25.8</c:v>
                </c:pt>
                <c:pt idx="1084">
                  <c:v>25.8</c:v>
                </c:pt>
                <c:pt idx="1085">
                  <c:v>25.6</c:v>
                </c:pt>
                <c:pt idx="1086">
                  <c:v>25.6</c:v>
                </c:pt>
                <c:pt idx="1087">
                  <c:v>25.4</c:v>
                </c:pt>
                <c:pt idx="1088">
                  <c:v>25.2</c:v>
                </c:pt>
                <c:pt idx="1089">
                  <c:v>25.2</c:v>
                </c:pt>
                <c:pt idx="1090">
                  <c:v>25.4</c:v>
                </c:pt>
                <c:pt idx="1091">
                  <c:v>25.2</c:v>
                </c:pt>
                <c:pt idx="1092">
                  <c:v>25.4</c:v>
                </c:pt>
                <c:pt idx="1093">
                  <c:v>25.6</c:v>
                </c:pt>
                <c:pt idx="1094">
                  <c:v>25.4</c:v>
                </c:pt>
                <c:pt idx="1095">
                  <c:v>25.6</c:v>
                </c:pt>
                <c:pt idx="1096">
                  <c:v>25.6</c:v>
                </c:pt>
                <c:pt idx="1097">
                  <c:v>25.8</c:v>
                </c:pt>
                <c:pt idx="1098">
                  <c:v>25.8</c:v>
                </c:pt>
                <c:pt idx="1099">
                  <c:v>25.6</c:v>
                </c:pt>
                <c:pt idx="1100">
                  <c:v>25.6</c:v>
                </c:pt>
                <c:pt idx="1101">
                  <c:v>25.2</c:v>
                </c:pt>
                <c:pt idx="1102">
                  <c:v>25.6</c:v>
                </c:pt>
                <c:pt idx="1103">
                  <c:v>25.6</c:v>
                </c:pt>
                <c:pt idx="1104">
                  <c:v>25.6</c:v>
                </c:pt>
                <c:pt idx="1105">
                  <c:v>25.6</c:v>
                </c:pt>
                <c:pt idx="1106">
                  <c:v>25.6</c:v>
                </c:pt>
                <c:pt idx="1107">
                  <c:v>25.2</c:v>
                </c:pt>
                <c:pt idx="1108">
                  <c:v>25.2</c:v>
                </c:pt>
                <c:pt idx="1109">
                  <c:v>25</c:v>
                </c:pt>
                <c:pt idx="1110">
                  <c:v>25.2</c:v>
                </c:pt>
                <c:pt idx="1111">
                  <c:v>25.6</c:v>
                </c:pt>
                <c:pt idx="1112">
                  <c:v>25.6</c:v>
                </c:pt>
                <c:pt idx="1113">
                  <c:v>25.6</c:v>
                </c:pt>
                <c:pt idx="1114">
                  <c:v>25.8</c:v>
                </c:pt>
                <c:pt idx="1115">
                  <c:v>25.8</c:v>
                </c:pt>
                <c:pt idx="1116">
                  <c:v>25.6</c:v>
                </c:pt>
                <c:pt idx="1117">
                  <c:v>25.6</c:v>
                </c:pt>
                <c:pt idx="1118">
                  <c:v>25.6</c:v>
                </c:pt>
                <c:pt idx="1119">
                  <c:v>25.4</c:v>
                </c:pt>
                <c:pt idx="1120">
                  <c:v>25.6</c:v>
                </c:pt>
                <c:pt idx="1121">
                  <c:v>25.4</c:v>
                </c:pt>
                <c:pt idx="1122">
                  <c:v>25</c:v>
                </c:pt>
                <c:pt idx="1123">
                  <c:v>25.2</c:v>
                </c:pt>
                <c:pt idx="1124">
                  <c:v>25.4</c:v>
                </c:pt>
                <c:pt idx="1125">
                  <c:v>25.2</c:v>
                </c:pt>
                <c:pt idx="1126">
                  <c:v>25.2</c:v>
                </c:pt>
                <c:pt idx="1127">
                  <c:v>25.2</c:v>
                </c:pt>
                <c:pt idx="1128">
                  <c:v>25.2</c:v>
                </c:pt>
                <c:pt idx="1129">
                  <c:v>25</c:v>
                </c:pt>
                <c:pt idx="1130">
                  <c:v>25.2</c:v>
                </c:pt>
                <c:pt idx="1131">
                  <c:v>25.2</c:v>
                </c:pt>
                <c:pt idx="1132">
                  <c:v>24.8</c:v>
                </c:pt>
                <c:pt idx="1133">
                  <c:v>25.2</c:v>
                </c:pt>
                <c:pt idx="1134">
                  <c:v>25</c:v>
                </c:pt>
                <c:pt idx="1135">
                  <c:v>24.8</c:v>
                </c:pt>
                <c:pt idx="1136">
                  <c:v>25</c:v>
                </c:pt>
                <c:pt idx="1137">
                  <c:v>25</c:v>
                </c:pt>
                <c:pt idx="1138">
                  <c:v>25</c:v>
                </c:pt>
                <c:pt idx="1139">
                  <c:v>25</c:v>
                </c:pt>
                <c:pt idx="1140">
                  <c:v>25.4</c:v>
                </c:pt>
                <c:pt idx="1141">
                  <c:v>25.6</c:v>
                </c:pt>
                <c:pt idx="1142">
                  <c:v>25.2</c:v>
                </c:pt>
                <c:pt idx="1143">
                  <c:v>25</c:v>
                </c:pt>
                <c:pt idx="1144">
                  <c:v>25.4</c:v>
                </c:pt>
                <c:pt idx="1145">
                  <c:v>25.4</c:v>
                </c:pt>
                <c:pt idx="1146">
                  <c:v>25</c:v>
                </c:pt>
                <c:pt idx="1147">
                  <c:v>25.2</c:v>
                </c:pt>
                <c:pt idx="1148">
                  <c:v>24.8</c:v>
                </c:pt>
                <c:pt idx="1149">
                  <c:v>24.8</c:v>
                </c:pt>
                <c:pt idx="1150">
                  <c:v>25</c:v>
                </c:pt>
                <c:pt idx="1151">
                  <c:v>24.8</c:v>
                </c:pt>
                <c:pt idx="1152">
                  <c:v>25.2</c:v>
                </c:pt>
                <c:pt idx="1153">
                  <c:v>25.2</c:v>
                </c:pt>
                <c:pt idx="1154">
                  <c:v>25</c:v>
                </c:pt>
                <c:pt idx="1155">
                  <c:v>25.2</c:v>
                </c:pt>
                <c:pt idx="1156">
                  <c:v>24.8</c:v>
                </c:pt>
                <c:pt idx="1157">
                  <c:v>24.8</c:v>
                </c:pt>
                <c:pt idx="1158">
                  <c:v>24.8</c:v>
                </c:pt>
                <c:pt idx="1159">
                  <c:v>24.8</c:v>
                </c:pt>
                <c:pt idx="1160">
                  <c:v>25</c:v>
                </c:pt>
                <c:pt idx="1161">
                  <c:v>25</c:v>
                </c:pt>
                <c:pt idx="1162">
                  <c:v>25.2</c:v>
                </c:pt>
                <c:pt idx="1163">
                  <c:v>25.2</c:v>
                </c:pt>
                <c:pt idx="1164">
                  <c:v>25.4</c:v>
                </c:pt>
                <c:pt idx="1165">
                  <c:v>25.4</c:v>
                </c:pt>
                <c:pt idx="1166">
                  <c:v>25.4</c:v>
                </c:pt>
                <c:pt idx="1167">
                  <c:v>25.6</c:v>
                </c:pt>
                <c:pt idx="1168">
                  <c:v>25.8</c:v>
                </c:pt>
                <c:pt idx="1169">
                  <c:v>26.2</c:v>
                </c:pt>
                <c:pt idx="1170">
                  <c:v>26.2</c:v>
                </c:pt>
                <c:pt idx="1171">
                  <c:v>26.2</c:v>
                </c:pt>
                <c:pt idx="1172">
                  <c:v>26</c:v>
                </c:pt>
                <c:pt idx="1173">
                  <c:v>26.2</c:v>
                </c:pt>
                <c:pt idx="1174">
                  <c:v>25.8</c:v>
                </c:pt>
                <c:pt idx="1175">
                  <c:v>26</c:v>
                </c:pt>
                <c:pt idx="1176">
                  <c:v>25.8</c:v>
                </c:pt>
                <c:pt idx="1177">
                  <c:v>26.2</c:v>
                </c:pt>
                <c:pt idx="1178">
                  <c:v>26.2</c:v>
                </c:pt>
                <c:pt idx="1179">
                  <c:v>26.2</c:v>
                </c:pt>
                <c:pt idx="1180">
                  <c:v>26.2</c:v>
                </c:pt>
                <c:pt idx="1181">
                  <c:v>26</c:v>
                </c:pt>
                <c:pt idx="1182">
                  <c:v>25.8</c:v>
                </c:pt>
                <c:pt idx="1183">
                  <c:v>25.8</c:v>
                </c:pt>
                <c:pt idx="1184">
                  <c:v>26</c:v>
                </c:pt>
                <c:pt idx="1185">
                  <c:v>26.2</c:v>
                </c:pt>
                <c:pt idx="1186">
                  <c:v>26.2</c:v>
                </c:pt>
                <c:pt idx="1187">
                  <c:v>26.4</c:v>
                </c:pt>
                <c:pt idx="1188">
                  <c:v>26.2</c:v>
                </c:pt>
                <c:pt idx="1189">
                  <c:v>26</c:v>
                </c:pt>
                <c:pt idx="1190">
                  <c:v>26.4</c:v>
                </c:pt>
                <c:pt idx="1191">
                  <c:v>26.2</c:v>
                </c:pt>
                <c:pt idx="1192">
                  <c:v>25.8</c:v>
                </c:pt>
                <c:pt idx="1193">
                  <c:v>26</c:v>
                </c:pt>
                <c:pt idx="1194">
                  <c:v>26.2</c:v>
                </c:pt>
                <c:pt idx="1195">
                  <c:v>26</c:v>
                </c:pt>
                <c:pt idx="1196">
                  <c:v>26.2</c:v>
                </c:pt>
                <c:pt idx="1197">
                  <c:v>25.8</c:v>
                </c:pt>
                <c:pt idx="1198">
                  <c:v>26.4</c:v>
                </c:pt>
                <c:pt idx="1199">
                  <c:v>26.2</c:v>
                </c:pt>
                <c:pt idx="1200">
                  <c:v>26</c:v>
                </c:pt>
                <c:pt idx="1201">
                  <c:v>26.2</c:v>
                </c:pt>
                <c:pt idx="1202">
                  <c:v>26</c:v>
                </c:pt>
                <c:pt idx="1203">
                  <c:v>25.8</c:v>
                </c:pt>
                <c:pt idx="1204">
                  <c:v>26</c:v>
                </c:pt>
                <c:pt idx="1205">
                  <c:v>26</c:v>
                </c:pt>
                <c:pt idx="1206">
                  <c:v>25.6</c:v>
                </c:pt>
                <c:pt idx="1207">
                  <c:v>26</c:v>
                </c:pt>
                <c:pt idx="1208">
                  <c:v>26</c:v>
                </c:pt>
                <c:pt idx="1209">
                  <c:v>25.8</c:v>
                </c:pt>
                <c:pt idx="1210">
                  <c:v>25.6</c:v>
                </c:pt>
                <c:pt idx="1211">
                  <c:v>25.6</c:v>
                </c:pt>
                <c:pt idx="1212">
                  <c:v>25.2</c:v>
                </c:pt>
                <c:pt idx="1213">
                  <c:v>25.4</c:v>
                </c:pt>
                <c:pt idx="1214">
                  <c:v>25.4</c:v>
                </c:pt>
                <c:pt idx="1215">
                  <c:v>25.2</c:v>
                </c:pt>
                <c:pt idx="1216">
                  <c:v>25</c:v>
                </c:pt>
                <c:pt idx="1217">
                  <c:v>25.2</c:v>
                </c:pt>
                <c:pt idx="1218">
                  <c:v>25.4</c:v>
                </c:pt>
                <c:pt idx="1219">
                  <c:v>25.2</c:v>
                </c:pt>
                <c:pt idx="1220">
                  <c:v>25.6</c:v>
                </c:pt>
                <c:pt idx="1221">
                  <c:v>25.4</c:v>
                </c:pt>
                <c:pt idx="1222">
                  <c:v>25.6</c:v>
                </c:pt>
                <c:pt idx="1223">
                  <c:v>25.2</c:v>
                </c:pt>
                <c:pt idx="1224">
                  <c:v>25.6</c:v>
                </c:pt>
                <c:pt idx="1225">
                  <c:v>25.4</c:v>
                </c:pt>
                <c:pt idx="1226">
                  <c:v>25.4</c:v>
                </c:pt>
                <c:pt idx="1227">
                  <c:v>25.4</c:v>
                </c:pt>
                <c:pt idx="1228">
                  <c:v>25.4</c:v>
                </c:pt>
                <c:pt idx="1229">
                  <c:v>25.4</c:v>
                </c:pt>
                <c:pt idx="1230">
                  <c:v>25.6</c:v>
                </c:pt>
                <c:pt idx="1231">
                  <c:v>25.4</c:v>
                </c:pt>
                <c:pt idx="1232">
                  <c:v>25</c:v>
                </c:pt>
                <c:pt idx="1233">
                  <c:v>25.2</c:v>
                </c:pt>
                <c:pt idx="1234">
                  <c:v>25</c:v>
                </c:pt>
                <c:pt idx="1235">
                  <c:v>25</c:v>
                </c:pt>
                <c:pt idx="1236">
                  <c:v>24.8</c:v>
                </c:pt>
                <c:pt idx="1237">
                  <c:v>24.8</c:v>
                </c:pt>
                <c:pt idx="1238">
                  <c:v>24.8</c:v>
                </c:pt>
                <c:pt idx="1239">
                  <c:v>25</c:v>
                </c:pt>
                <c:pt idx="1240">
                  <c:v>25</c:v>
                </c:pt>
                <c:pt idx="1241">
                  <c:v>25.2</c:v>
                </c:pt>
                <c:pt idx="1242">
                  <c:v>25</c:v>
                </c:pt>
                <c:pt idx="1243">
                  <c:v>25.2</c:v>
                </c:pt>
                <c:pt idx="1244">
                  <c:v>25.2</c:v>
                </c:pt>
                <c:pt idx="1245">
                  <c:v>25.2</c:v>
                </c:pt>
                <c:pt idx="1246">
                  <c:v>24.8</c:v>
                </c:pt>
                <c:pt idx="1247">
                  <c:v>25</c:v>
                </c:pt>
                <c:pt idx="1248">
                  <c:v>25.2</c:v>
                </c:pt>
                <c:pt idx="1249">
                  <c:v>25</c:v>
                </c:pt>
                <c:pt idx="1250">
                  <c:v>24.8</c:v>
                </c:pt>
                <c:pt idx="1251">
                  <c:v>24.4</c:v>
                </c:pt>
                <c:pt idx="1252">
                  <c:v>24.8</c:v>
                </c:pt>
                <c:pt idx="1253">
                  <c:v>24.4</c:v>
                </c:pt>
                <c:pt idx="1254">
                  <c:v>24.6</c:v>
                </c:pt>
                <c:pt idx="1255">
                  <c:v>24.6</c:v>
                </c:pt>
                <c:pt idx="1256">
                  <c:v>24.6</c:v>
                </c:pt>
                <c:pt idx="1257">
                  <c:v>24.4</c:v>
                </c:pt>
                <c:pt idx="1258">
                  <c:v>24.8</c:v>
                </c:pt>
                <c:pt idx="1259">
                  <c:v>24.8</c:v>
                </c:pt>
                <c:pt idx="1260">
                  <c:v>24.8</c:v>
                </c:pt>
                <c:pt idx="1261">
                  <c:v>24.6</c:v>
                </c:pt>
                <c:pt idx="1262">
                  <c:v>24.6</c:v>
                </c:pt>
                <c:pt idx="1263">
                  <c:v>24.6</c:v>
                </c:pt>
                <c:pt idx="1264">
                  <c:v>24.6</c:v>
                </c:pt>
                <c:pt idx="1265">
                  <c:v>24.6</c:v>
                </c:pt>
                <c:pt idx="1266">
                  <c:v>24.8</c:v>
                </c:pt>
                <c:pt idx="1267">
                  <c:v>24.8</c:v>
                </c:pt>
                <c:pt idx="1268">
                  <c:v>24.6</c:v>
                </c:pt>
                <c:pt idx="1269">
                  <c:v>24.4</c:v>
                </c:pt>
                <c:pt idx="1270">
                  <c:v>25</c:v>
                </c:pt>
                <c:pt idx="1271">
                  <c:v>25</c:v>
                </c:pt>
                <c:pt idx="1272">
                  <c:v>25.2</c:v>
                </c:pt>
                <c:pt idx="1273">
                  <c:v>25.2</c:v>
                </c:pt>
                <c:pt idx="1274">
                  <c:v>25.2</c:v>
                </c:pt>
                <c:pt idx="1275">
                  <c:v>25.2</c:v>
                </c:pt>
                <c:pt idx="1276">
                  <c:v>25.2</c:v>
                </c:pt>
                <c:pt idx="1277">
                  <c:v>25.4</c:v>
                </c:pt>
                <c:pt idx="1278">
                  <c:v>25.6</c:v>
                </c:pt>
                <c:pt idx="1279">
                  <c:v>25.4</c:v>
                </c:pt>
                <c:pt idx="1280">
                  <c:v>25.4</c:v>
                </c:pt>
                <c:pt idx="1281">
                  <c:v>25.2</c:v>
                </c:pt>
                <c:pt idx="1282">
                  <c:v>24.8</c:v>
                </c:pt>
                <c:pt idx="1283">
                  <c:v>25</c:v>
                </c:pt>
                <c:pt idx="1284">
                  <c:v>25</c:v>
                </c:pt>
                <c:pt idx="1285">
                  <c:v>24.8</c:v>
                </c:pt>
                <c:pt idx="1286">
                  <c:v>24.8</c:v>
                </c:pt>
                <c:pt idx="1287">
                  <c:v>24.8</c:v>
                </c:pt>
                <c:pt idx="1288">
                  <c:v>25</c:v>
                </c:pt>
                <c:pt idx="1289">
                  <c:v>24.8</c:v>
                </c:pt>
                <c:pt idx="1290">
                  <c:v>24.6</c:v>
                </c:pt>
                <c:pt idx="1291">
                  <c:v>24.8</c:v>
                </c:pt>
                <c:pt idx="1292">
                  <c:v>24.8</c:v>
                </c:pt>
                <c:pt idx="1293">
                  <c:v>25</c:v>
                </c:pt>
                <c:pt idx="1294">
                  <c:v>24.8</c:v>
                </c:pt>
                <c:pt idx="1295">
                  <c:v>25</c:v>
                </c:pt>
                <c:pt idx="1296">
                  <c:v>25</c:v>
                </c:pt>
                <c:pt idx="1297">
                  <c:v>25.2</c:v>
                </c:pt>
                <c:pt idx="1298">
                  <c:v>25</c:v>
                </c:pt>
                <c:pt idx="1299">
                  <c:v>25.4</c:v>
                </c:pt>
                <c:pt idx="1300">
                  <c:v>25.2</c:v>
                </c:pt>
                <c:pt idx="1301">
                  <c:v>25.4</c:v>
                </c:pt>
                <c:pt idx="1302">
                  <c:v>25.4</c:v>
                </c:pt>
                <c:pt idx="1303">
                  <c:v>25</c:v>
                </c:pt>
                <c:pt idx="1304">
                  <c:v>25.4</c:v>
                </c:pt>
                <c:pt idx="1305">
                  <c:v>25.2</c:v>
                </c:pt>
                <c:pt idx="1306">
                  <c:v>25.2</c:v>
                </c:pt>
                <c:pt idx="1307">
                  <c:v>25.4</c:v>
                </c:pt>
                <c:pt idx="1308">
                  <c:v>25.6</c:v>
                </c:pt>
                <c:pt idx="1309">
                  <c:v>25.4</c:v>
                </c:pt>
                <c:pt idx="1310">
                  <c:v>25.6</c:v>
                </c:pt>
                <c:pt idx="1311">
                  <c:v>25.4</c:v>
                </c:pt>
                <c:pt idx="1312">
                  <c:v>25.4</c:v>
                </c:pt>
                <c:pt idx="1313">
                  <c:v>25.2</c:v>
                </c:pt>
                <c:pt idx="1314">
                  <c:v>25.8</c:v>
                </c:pt>
                <c:pt idx="1315">
                  <c:v>25.6</c:v>
                </c:pt>
                <c:pt idx="1316">
                  <c:v>25.8</c:v>
                </c:pt>
                <c:pt idx="1317">
                  <c:v>26</c:v>
                </c:pt>
                <c:pt idx="1318">
                  <c:v>26</c:v>
                </c:pt>
                <c:pt idx="1319">
                  <c:v>25.6</c:v>
                </c:pt>
                <c:pt idx="1320">
                  <c:v>25.4</c:v>
                </c:pt>
                <c:pt idx="1321">
                  <c:v>25.6</c:v>
                </c:pt>
                <c:pt idx="1322">
                  <c:v>25.4</c:v>
                </c:pt>
                <c:pt idx="1323">
                  <c:v>25.4</c:v>
                </c:pt>
                <c:pt idx="1324">
                  <c:v>25.6</c:v>
                </c:pt>
                <c:pt idx="1325">
                  <c:v>25.4</c:v>
                </c:pt>
                <c:pt idx="1326">
                  <c:v>25.2</c:v>
                </c:pt>
                <c:pt idx="1327">
                  <c:v>25.2</c:v>
                </c:pt>
                <c:pt idx="1328">
                  <c:v>25.2</c:v>
                </c:pt>
                <c:pt idx="1329">
                  <c:v>25.2</c:v>
                </c:pt>
                <c:pt idx="1330">
                  <c:v>25</c:v>
                </c:pt>
                <c:pt idx="1331">
                  <c:v>25</c:v>
                </c:pt>
                <c:pt idx="1332">
                  <c:v>25</c:v>
                </c:pt>
                <c:pt idx="1333">
                  <c:v>24.8</c:v>
                </c:pt>
                <c:pt idx="1334">
                  <c:v>24.6</c:v>
                </c:pt>
                <c:pt idx="1335">
                  <c:v>24.8</c:v>
                </c:pt>
                <c:pt idx="1336">
                  <c:v>24.6</c:v>
                </c:pt>
                <c:pt idx="1337">
                  <c:v>25</c:v>
                </c:pt>
                <c:pt idx="1338">
                  <c:v>24.8</c:v>
                </c:pt>
                <c:pt idx="1339">
                  <c:v>24.2</c:v>
                </c:pt>
                <c:pt idx="1340">
                  <c:v>24.6</c:v>
                </c:pt>
                <c:pt idx="1341">
                  <c:v>24.4</c:v>
                </c:pt>
                <c:pt idx="1342">
                  <c:v>24.6</c:v>
                </c:pt>
                <c:pt idx="1343">
                  <c:v>24.6</c:v>
                </c:pt>
                <c:pt idx="1344">
                  <c:v>24.2</c:v>
                </c:pt>
                <c:pt idx="1345">
                  <c:v>24</c:v>
                </c:pt>
                <c:pt idx="1346">
                  <c:v>24</c:v>
                </c:pt>
                <c:pt idx="1347">
                  <c:v>24</c:v>
                </c:pt>
                <c:pt idx="1348">
                  <c:v>23.8</c:v>
                </c:pt>
                <c:pt idx="1349">
                  <c:v>23.8</c:v>
                </c:pt>
                <c:pt idx="1350">
                  <c:v>23.8</c:v>
                </c:pt>
                <c:pt idx="1351">
                  <c:v>24.4</c:v>
                </c:pt>
                <c:pt idx="1352">
                  <c:v>24.2</c:v>
                </c:pt>
                <c:pt idx="1353">
                  <c:v>24</c:v>
                </c:pt>
                <c:pt idx="1354">
                  <c:v>24</c:v>
                </c:pt>
                <c:pt idx="1355">
                  <c:v>23.8</c:v>
                </c:pt>
                <c:pt idx="1356">
                  <c:v>24.2</c:v>
                </c:pt>
                <c:pt idx="1357">
                  <c:v>24.2</c:v>
                </c:pt>
                <c:pt idx="1358">
                  <c:v>24.4</c:v>
                </c:pt>
                <c:pt idx="1359">
                  <c:v>24.8</c:v>
                </c:pt>
                <c:pt idx="1360">
                  <c:v>24.8</c:v>
                </c:pt>
                <c:pt idx="1361">
                  <c:v>24.6</c:v>
                </c:pt>
                <c:pt idx="1362">
                  <c:v>24.6</c:v>
                </c:pt>
                <c:pt idx="1363">
                  <c:v>24.6</c:v>
                </c:pt>
                <c:pt idx="1364">
                  <c:v>24.6</c:v>
                </c:pt>
                <c:pt idx="1365">
                  <c:v>24.6</c:v>
                </c:pt>
                <c:pt idx="1366">
                  <c:v>24.4</c:v>
                </c:pt>
                <c:pt idx="1367">
                  <c:v>24.6</c:v>
                </c:pt>
                <c:pt idx="1368">
                  <c:v>24.4</c:v>
                </c:pt>
                <c:pt idx="1369">
                  <c:v>24.6</c:v>
                </c:pt>
                <c:pt idx="1370">
                  <c:v>24.8</c:v>
                </c:pt>
                <c:pt idx="1371">
                  <c:v>24.6</c:v>
                </c:pt>
                <c:pt idx="1372">
                  <c:v>24.8</c:v>
                </c:pt>
                <c:pt idx="1373">
                  <c:v>24.8</c:v>
                </c:pt>
                <c:pt idx="1374">
                  <c:v>24.6</c:v>
                </c:pt>
                <c:pt idx="1375">
                  <c:v>24.4</c:v>
                </c:pt>
                <c:pt idx="1376">
                  <c:v>24.6</c:v>
                </c:pt>
                <c:pt idx="1377">
                  <c:v>24.6</c:v>
                </c:pt>
                <c:pt idx="1378">
                  <c:v>24.6</c:v>
                </c:pt>
                <c:pt idx="1379">
                  <c:v>24.6</c:v>
                </c:pt>
                <c:pt idx="1380">
                  <c:v>24.6</c:v>
                </c:pt>
                <c:pt idx="1381">
                  <c:v>24.6</c:v>
                </c:pt>
                <c:pt idx="1382">
                  <c:v>24.6</c:v>
                </c:pt>
                <c:pt idx="1383">
                  <c:v>24.4</c:v>
                </c:pt>
                <c:pt idx="1384">
                  <c:v>24.2</c:v>
                </c:pt>
                <c:pt idx="1385">
                  <c:v>24.8</c:v>
                </c:pt>
                <c:pt idx="1386">
                  <c:v>24.8</c:v>
                </c:pt>
                <c:pt idx="1387">
                  <c:v>24.8</c:v>
                </c:pt>
                <c:pt idx="1388">
                  <c:v>25.2</c:v>
                </c:pt>
                <c:pt idx="1389">
                  <c:v>25</c:v>
                </c:pt>
                <c:pt idx="1390">
                  <c:v>25.2</c:v>
                </c:pt>
                <c:pt idx="1391">
                  <c:v>25.2</c:v>
                </c:pt>
                <c:pt idx="1392">
                  <c:v>25.2</c:v>
                </c:pt>
                <c:pt idx="1393">
                  <c:v>25.4</c:v>
                </c:pt>
                <c:pt idx="1394">
                  <c:v>25.4</c:v>
                </c:pt>
                <c:pt idx="1395">
                  <c:v>25.6</c:v>
                </c:pt>
                <c:pt idx="1396">
                  <c:v>25.4</c:v>
                </c:pt>
                <c:pt idx="1397">
                  <c:v>25</c:v>
                </c:pt>
                <c:pt idx="1398">
                  <c:v>25.2</c:v>
                </c:pt>
                <c:pt idx="1399">
                  <c:v>25.4</c:v>
                </c:pt>
                <c:pt idx="1400">
                  <c:v>25.2</c:v>
                </c:pt>
                <c:pt idx="1401">
                  <c:v>25.2</c:v>
                </c:pt>
                <c:pt idx="1402">
                  <c:v>25.2</c:v>
                </c:pt>
                <c:pt idx="1403">
                  <c:v>25</c:v>
                </c:pt>
                <c:pt idx="1404">
                  <c:v>24.8</c:v>
                </c:pt>
                <c:pt idx="1405">
                  <c:v>24.8</c:v>
                </c:pt>
                <c:pt idx="1406">
                  <c:v>25</c:v>
                </c:pt>
                <c:pt idx="1407">
                  <c:v>25.2</c:v>
                </c:pt>
                <c:pt idx="1408">
                  <c:v>25.2</c:v>
                </c:pt>
                <c:pt idx="1409">
                  <c:v>25</c:v>
                </c:pt>
                <c:pt idx="1410">
                  <c:v>25.2</c:v>
                </c:pt>
                <c:pt idx="1411">
                  <c:v>25.4</c:v>
                </c:pt>
                <c:pt idx="1412">
                  <c:v>25.4</c:v>
                </c:pt>
                <c:pt idx="1413">
                  <c:v>25.4</c:v>
                </c:pt>
                <c:pt idx="1414">
                  <c:v>25.6</c:v>
                </c:pt>
                <c:pt idx="1415">
                  <c:v>25.8</c:v>
                </c:pt>
                <c:pt idx="1416">
                  <c:v>25.2</c:v>
                </c:pt>
                <c:pt idx="1417">
                  <c:v>25.2</c:v>
                </c:pt>
                <c:pt idx="1418">
                  <c:v>24.8</c:v>
                </c:pt>
                <c:pt idx="1419">
                  <c:v>24.8</c:v>
                </c:pt>
                <c:pt idx="1420">
                  <c:v>24.6</c:v>
                </c:pt>
                <c:pt idx="1421">
                  <c:v>24.6</c:v>
                </c:pt>
                <c:pt idx="1422">
                  <c:v>24.6</c:v>
                </c:pt>
                <c:pt idx="1423">
                  <c:v>24</c:v>
                </c:pt>
                <c:pt idx="1424">
                  <c:v>24.2</c:v>
                </c:pt>
                <c:pt idx="1425">
                  <c:v>24.2</c:v>
                </c:pt>
                <c:pt idx="1426">
                  <c:v>24.4</c:v>
                </c:pt>
                <c:pt idx="1427">
                  <c:v>24.4</c:v>
                </c:pt>
                <c:pt idx="1428">
                  <c:v>23.8</c:v>
                </c:pt>
                <c:pt idx="1429">
                  <c:v>24.2</c:v>
                </c:pt>
                <c:pt idx="1430">
                  <c:v>24</c:v>
                </c:pt>
                <c:pt idx="1431">
                  <c:v>24.4</c:v>
                </c:pt>
                <c:pt idx="1432">
                  <c:v>24.2</c:v>
                </c:pt>
                <c:pt idx="1433">
                  <c:v>24.4</c:v>
                </c:pt>
                <c:pt idx="1434">
                  <c:v>24.2</c:v>
                </c:pt>
                <c:pt idx="1435">
                  <c:v>24.4</c:v>
                </c:pt>
                <c:pt idx="1436">
                  <c:v>24.4</c:v>
                </c:pt>
                <c:pt idx="1437">
                  <c:v>24</c:v>
                </c:pt>
                <c:pt idx="1438">
                  <c:v>24</c:v>
                </c:pt>
                <c:pt idx="1439">
                  <c:v>24.2</c:v>
                </c:pt>
                <c:pt idx="1440">
                  <c:v>24.2</c:v>
                </c:pt>
                <c:pt idx="1441">
                  <c:v>24.4</c:v>
                </c:pt>
                <c:pt idx="1442">
                  <c:v>24.4</c:v>
                </c:pt>
                <c:pt idx="1443">
                  <c:v>24.6</c:v>
                </c:pt>
                <c:pt idx="1444">
                  <c:v>24.4</c:v>
                </c:pt>
                <c:pt idx="1445">
                  <c:v>24.4</c:v>
                </c:pt>
                <c:pt idx="1446">
                  <c:v>24.2</c:v>
                </c:pt>
                <c:pt idx="1447">
                  <c:v>24.2</c:v>
                </c:pt>
                <c:pt idx="1448">
                  <c:v>24.4</c:v>
                </c:pt>
                <c:pt idx="1449">
                  <c:v>24.4</c:v>
                </c:pt>
                <c:pt idx="1450">
                  <c:v>24.4</c:v>
                </c:pt>
                <c:pt idx="1451">
                  <c:v>24.6</c:v>
                </c:pt>
                <c:pt idx="1452">
                  <c:v>24.6</c:v>
                </c:pt>
                <c:pt idx="1453">
                  <c:v>24.6</c:v>
                </c:pt>
                <c:pt idx="1454">
                  <c:v>25</c:v>
                </c:pt>
                <c:pt idx="1455">
                  <c:v>25</c:v>
                </c:pt>
                <c:pt idx="1456">
                  <c:v>24.6</c:v>
                </c:pt>
                <c:pt idx="1457">
                  <c:v>24.8</c:v>
                </c:pt>
                <c:pt idx="1458">
                  <c:v>24.8</c:v>
                </c:pt>
                <c:pt idx="1459">
                  <c:v>24.6</c:v>
                </c:pt>
                <c:pt idx="1460">
                  <c:v>24.4</c:v>
                </c:pt>
                <c:pt idx="1461">
                  <c:v>24.4</c:v>
                </c:pt>
                <c:pt idx="1462">
                  <c:v>24.2</c:v>
                </c:pt>
                <c:pt idx="1463">
                  <c:v>24.8</c:v>
                </c:pt>
                <c:pt idx="1464">
                  <c:v>24.6</c:v>
                </c:pt>
                <c:pt idx="1465">
                  <c:v>24.6</c:v>
                </c:pt>
                <c:pt idx="1466">
                  <c:v>24.2</c:v>
                </c:pt>
                <c:pt idx="1467">
                  <c:v>24</c:v>
                </c:pt>
                <c:pt idx="1468">
                  <c:v>24.2</c:v>
                </c:pt>
                <c:pt idx="1469">
                  <c:v>24.2</c:v>
                </c:pt>
                <c:pt idx="1470">
                  <c:v>24</c:v>
                </c:pt>
                <c:pt idx="1471">
                  <c:v>24.2</c:v>
                </c:pt>
                <c:pt idx="1472">
                  <c:v>24.2</c:v>
                </c:pt>
                <c:pt idx="1473">
                  <c:v>24</c:v>
                </c:pt>
                <c:pt idx="1474">
                  <c:v>24.2</c:v>
                </c:pt>
                <c:pt idx="1475">
                  <c:v>24.2</c:v>
                </c:pt>
                <c:pt idx="1476">
                  <c:v>24.2</c:v>
                </c:pt>
                <c:pt idx="1477">
                  <c:v>24</c:v>
                </c:pt>
                <c:pt idx="1478">
                  <c:v>24.4</c:v>
                </c:pt>
                <c:pt idx="1479">
                  <c:v>24</c:v>
                </c:pt>
                <c:pt idx="1480">
                  <c:v>24.2</c:v>
                </c:pt>
                <c:pt idx="1481">
                  <c:v>24.2</c:v>
                </c:pt>
                <c:pt idx="1482">
                  <c:v>24.4</c:v>
                </c:pt>
                <c:pt idx="1483">
                  <c:v>24.4</c:v>
                </c:pt>
                <c:pt idx="1484">
                  <c:v>24.6</c:v>
                </c:pt>
                <c:pt idx="1485">
                  <c:v>24.6</c:v>
                </c:pt>
                <c:pt idx="1486">
                  <c:v>24.6</c:v>
                </c:pt>
                <c:pt idx="1487">
                  <c:v>24.8</c:v>
                </c:pt>
                <c:pt idx="1488">
                  <c:v>24.6</c:v>
                </c:pt>
                <c:pt idx="1489">
                  <c:v>24.8</c:v>
                </c:pt>
                <c:pt idx="1490">
                  <c:v>24.8</c:v>
                </c:pt>
                <c:pt idx="1491">
                  <c:v>25</c:v>
                </c:pt>
                <c:pt idx="1492">
                  <c:v>25.2</c:v>
                </c:pt>
                <c:pt idx="1493">
                  <c:v>25</c:v>
                </c:pt>
                <c:pt idx="1494">
                  <c:v>25.2</c:v>
                </c:pt>
                <c:pt idx="1495">
                  <c:v>25</c:v>
                </c:pt>
                <c:pt idx="1496">
                  <c:v>25</c:v>
                </c:pt>
                <c:pt idx="1497">
                  <c:v>25.4</c:v>
                </c:pt>
                <c:pt idx="1498">
                  <c:v>25.2</c:v>
                </c:pt>
                <c:pt idx="1499">
                  <c:v>25</c:v>
                </c:pt>
              </c:numCache>
            </c:numRef>
          </c:yVal>
          <c:smooth val="0"/>
        </c:ser>
        <c:ser>
          <c:idx val="3"/>
          <c:order val="2"/>
          <c:tx>
            <c:strRef>
              <c:f>average_data!$G$1</c:f>
              <c:strCache>
                <c:ptCount val="1"/>
                <c:pt idx="0">
                  <c:v>(R)-Approximation</c:v>
                </c:pt>
              </c:strCache>
            </c:strRef>
          </c:tx>
          <c:spPr>
            <a:ln>
              <a:solidFill>
                <a:schemeClr val="accent2">
                  <a:lumMod val="60000"/>
                  <a:lumOff val="40000"/>
                </a:schemeClr>
              </a:solidFill>
              <a:prstDash val="dash"/>
            </a:ln>
          </c:spPr>
          <c:marker>
            <c:symbol val="none"/>
          </c:marker>
          <c:xVal>
            <c:numRef>
              <c:f>average_data!$F$2:$F$1502</c:f>
              <c:numCache>
                <c:formatCode>General</c:formatCode>
                <c:ptCount val="15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</c:numCache>
            </c:numRef>
          </c:xVal>
          <c:yVal>
            <c:numRef>
              <c:f>average_data!$G$2:$G$1502</c:f>
              <c:numCache>
                <c:formatCode>General</c:formatCode>
                <c:ptCount val="1501"/>
                <c:pt idx="0">
                  <c:v>50</c:v>
                </c:pt>
                <c:pt idx="1">
                  <c:v>49.880325743678171</c:v>
                </c:pt>
                <c:pt idx="2">
                  <c:v>49.761224364461398</c:v>
                </c:pt>
                <c:pt idx="3">
                  <c:v>49.642693120004004</c:v>
                </c:pt>
                <c:pt idx="4">
                  <c:v>49.524729281087872</c:v>
                </c:pt>
                <c:pt idx="5">
                  <c:v>49.407330131559533</c:v>
                </c:pt>
                <c:pt idx="6">
                  <c:v>49.290492968267714</c:v>
                </c:pt>
                <c:pt idx="7">
                  <c:v>49.174215101000996</c:v>
                </c:pt>
                <c:pt idx="8">
                  <c:v>49.058493852425954</c:v>
                </c:pt>
                <c:pt idx="9">
                  <c:v>48.943326558025461</c:v>
                </c:pt>
                <c:pt idx="10">
                  <c:v>48.828710566037365</c:v>
                </c:pt>
                <c:pt idx="11">
                  <c:v>48.714643237393425</c:v>
                </c:pt>
                <c:pt idx="12">
                  <c:v>48.601121945658527</c:v>
                </c:pt>
                <c:pt idx="13">
                  <c:v>48.488144076970229</c:v>
                </c:pt>
                <c:pt idx="14">
                  <c:v>48.375707029978578</c:v>
                </c:pt>
                <c:pt idx="15">
                  <c:v>48.263808215786199</c:v>
                </c:pt>
                <c:pt idx="16">
                  <c:v>48.152445057888684</c:v>
                </c:pt>
                <c:pt idx="17">
                  <c:v>48.041614992115299</c:v>
                </c:pt>
                <c:pt idx="18">
                  <c:v>47.931315466569885</c:v>
                </c:pt>
                <c:pt idx="19">
                  <c:v>47.821543941572173</c:v>
                </c:pt>
                <c:pt idx="20">
                  <c:v>47.712297889599228</c:v>
                </c:pt>
                <c:pt idx="21">
                  <c:v>47.603574795227331</c:v>
                </c:pt>
                <c:pt idx="22">
                  <c:v>47.495372155073987</c:v>
                </c:pt>
                <c:pt idx="23">
                  <c:v>47.387687477740343</c:v>
                </c:pt>
                <c:pt idx="24">
                  <c:v>47.280518283753779</c:v>
                </c:pt>
                <c:pt idx="25">
                  <c:v>47.173862105510857</c:v>
                </c:pt>
                <c:pt idx="26">
                  <c:v>47.067716487220466</c:v>
                </c:pt>
                <c:pt idx="27">
                  <c:v>46.962078984847309</c:v>
                </c:pt>
                <c:pt idx="28">
                  <c:v>46.856947166055598</c:v>
                </c:pt>
                <c:pt idx="29">
                  <c:v>46.752318610153068</c:v>
                </c:pt>
                <c:pt idx="30">
                  <c:v>46.648190908035261</c:v>
                </c:pt>
                <c:pt idx="31">
                  <c:v>46.544561662129979</c:v>
                </c:pt>
                <c:pt idx="32">
                  <c:v>46.441428486342176</c:v>
                </c:pt>
                <c:pt idx="33">
                  <c:v>46.338789005998947</c:v>
                </c:pt>
                <c:pt idx="34">
                  <c:v>46.236640857794896</c:v>
                </c:pt>
                <c:pt idx="35">
                  <c:v>46.134981689737685</c:v>
                </c:pt>
                <c:pt idx="36">
                  <c:v>46.033809161093899</c:v>
                </c:pt>
                <c:pt idx="37">
                  <c:v>45.933120942335137</c:v>
                </c:pt>
                <c:pt idx="38">
                  <c:v>45.832914715084385</c:v>
                </c:pt>
                <c:pt idx="39">
                  <c:v>45.733188172062626</c:v>
                </c:pt>
                <c:pt idx="40">
                  <c:v>45.63393901703575</c:v>
                </c:pt>
                <c:pt idx="41">
                  <c:v>45.535164964761606</c:v>
                </c:pt>
                <c:pt idx="42">
                  <c:v>45.436863740937454</c:v>
                </c:pt>
                <c:pt idx="43">
                  <c:v>45.339033082147566</c:v>
                </c:pt>
                <c:pt idx="44">
                  <c:v>45.24167073581112</c:v>
                </c:pt>
                <c:pt idx="45">
                  <c:v>45.144774460130343</c:v>
                </c:pt>
                <c:pt idx="46">
                  <c:v>45.04834202403886</c:v>
                </c:pt>
                <c:pt idx="47">
                  <c:v>44.952371207150364</c:v>
                </c:pt>
                <c:pt idx="48">
                  <c:v>44.856859799707458</c:v>
                </c:pt>
                <c:pt idx="49">
                  <c:v>44.761805602530785</c:v>
                </c:pt>
                <c:pt idx="50">
                  <c:v>44.667206426968413</c:v>
                </c:pt>
                <c:pt idx="51">
                  <c:v>44.573060094845403</c:v>
                </c:pt>
                <c:pt idx="52">
                  <c:v>44.479364438413683</c:v>
                </c:pt>
                <c:pt idx="53">
                  <c:v>44.386117300302125</c:v>
                </c:pt>
                <c:pt idx="54">
                  <c:v>44.293316533466871</c:v>
                </c:pt>
                <c:pt idx="55">
                  <c:v>44.200960001141908</c:v>
                </c:pt>
                <c:pt idx="56">
                  <c:v>44.109045576789832</c:v>
                </c:pt>
                <c:pt idx="57">
                  <c:v>44.017571144052951</c:v>
                </c:pt>
                <c:pt idx="58">
                  <c:v>43.926534596704471</c:v>
                </c:pt>
                <c:pt idx="59">
                  <c:v>43.83593383860007</c:v>
                </c:pt>
                <c:pt idx="60">
                  <c:v>43.745766783629612</c:v>
                </c:pt>
                <c:pt idx="61">
                  <c:v>43.656031355669086</c:v>
                </c:pt>
                <c:pt idx="62">
                  <c:v>43.566725488532825</c:v>
                </c:pt>
                <c:pt idx="63">
                  <c:v>43.477847125925962</c:v>
                </c:pt>
                <c:pt idx="64">
                  <c:v>43.389394221397019</c:v>
                </c:pt>
                <c:pt idx="65">
                  <c:v>43.301364738290836</c:v>
                </c:pt>
                <c:pt idx="66">
                  <c:v>43.213756649701658</c:v>
                </c:pt>
                <c:pt idx="67">
                  <c:v>43.126567938426476</c:v>
                </c:pt>
                <c:pt idx="68">
                  <c:v>43.039796596918542</c:v>
                </c:pt>
                <c:pt idx="69">
                  <c:v>42.953440627241214</c:v>
                </c:pt>
                <c:pt idx="70">
                  <c:v>42.867498041021889</c:v>
                </c:pt>
                <c:pt idx="71">
                  <c:v>42.781966859406253</c:v>
                </c:pt>
                <c:pt idx="72">
                  <c:v>42.696845113012699</c:v>
                </c:pt>
                <c:pt idx="73">
                  <c:v>42.612130841887009</c:v>
                </c:pt>
                <c:pt idx="74">
                  <c:v>42.527822095457182</c:v>
                </c:pt>
                <c:pt idx="75">
                  <c:v>42.443916932488577</c:v>
                </c:pt>
                <c:pt idx="76">
                  <c:v>42.360413421039169</c:v>
                </c:pt>
                <c:pt idx="77">
                  <c:v>42.277309638415076</c:v>
                </c:pt>
                <c:pt idx="78">
                  <c:v>42.194603671126309</c:v>
                </c:pt>
                <c:pt idx="79">
                  <c:v>42.112293614842685</c:v>
                </c:pt>
                <c:pt idx="80">
                  <c:v>42.030377574350005</c:v>
                </c:pt>
                <c:pt idx="81">
                  <c:v>41.948853663506398</c:v>
                </c:pt>
                <c:pt idx="82">
                  <c:v>41.867720005198898</c:v>
                </c:pt>
                <c:pt idx="83">
                  <c:v>41.786974731300219</c:v>
                </c:pt>
                <c:pt idx="84">
                  <c:v>41.706615982625749</c:v>
                </c:pt>
                <c:pt idx="85">
                  <c:v>41.626641908890747</c:v>
                </c:pt>
                <c:pt idx="86">
                  <c:v>41.547050668667723</c:v>
                </c:pt>
                <c:pt idx="87">
                  <c:v>41.467840429344022</c:v>
                </c:pt>
                <c:pt idx="88">
                  <c:v>41.389009367079694</c:v>
                </c:pt>
                <c:pt idx="89">
                  <c:v>41.310555666765424</c:v>
                </c:pt>
                <c:pt idx="90">
                  <c:v>41.232477521980798</c:v>
                </c:pt>
                <c:pt idx="91">
                  <c:v>41.154773134952642</c:v>
                </c:pt>
                <c:pt idx="92">
                  <c:v>41.077440716513706</c:v>
                </c:pt>
                <c:pt idx="93">
                  <c:v>41.000478486061432</c:v>
                </c:pt>
                <c:pt idx="94">
                  <c:v>40.923884671516916</c:v>
                </c:pt>
                <c:pt idx="95">
                  <c:v>40.84765750928419</c:v>
                </c:pt>
                <c:pt idx="96">
                  <c:v>40.771795244209528</c:v>
                </c:pt>
                <c:pt idx="97">
                  <c:v>40.696296129541089</c:v>
                </c:pt>
                <c:pt idx="98">
                  <c:v>40.621158426888691</c:v>
                </c:pt>
                <c:pt idx="99">
                  <c:v>40.546380406183758</c:v>
                </c:pt>
                <c:pt idx="100">
                  <c:v>40.471960345639509</c:v>
                </c:pt>
                <c:pt idx="101">
                  <c:v>40.397896531711304</c:v>
                </c:pt>
                <c:pt idx="102">
                  <c:v>40.324187259057183</c:v>
                </c:pt>
                <c:pt idx="103">
                  <c:v>40.250830830498622</c:v>
                </c:pt>
                <c:pt idx="104">
                  <c:v>40.177825556981432</c:v>
                </c:pt>
                <c:pt idx="105">
                  <c:v>40.105169757536864</c:v>
                </c:pt>
                <c:pt idx="106">
                  <c:v>40.032861759242934</c:v>
                </c:pt>
                <c:pt idx="107">
                  <c:v>39.960899897185882</c:v>
                </c:pt>
                <c:pt idx="108">
                  <c:v>39.889282514421851</c:v>
                </c:pt>
                <c:pt idx="109">
                  <c:v>39.81800796193869</c:v>
                </c:pt>
                <c:pt idx="110">
                  <c:v>39.747074598618056</c:v>
                </c:pt>
                <c:pt idx="111">
                  <c:v>39.676480791197569</c:v>
                </c:pt>
                <c:pt idx="112">
                  <c:v>39.606224914233245</c:v>
                </c:pt>
                <c:pt idx="113">
                  <c:v>39.536305350062037</c:v>
                </c:pt>
                <c:pt idx="114">
                  <c:v>39.466720488764608</c:v>
                </c:pt>
                <c:pt idx="115">
                  <c:v>39.397468728128267</c:v>
                </c:pt>
                <c:pt idx="116">
                  <c:v>39.328548473610049</c:v>
                </c:pt>
                <c:pt idx="117">
                  <c:v>39.259958138300028</c:v>
                </c:pt>
                <c:pt idx="118">
                  <c:v>39.191696142884773</c:v>
                </c:pt>
                <c:pt idx="119">
                  <c:v>39.123760915610973</c:v>
                </c:pt>
                <c:pt idx="120">
                  <c:v>39.056150892249249</c:v>
                </c:pt>
                <c:pt idx="121">
                  <c:v>38.988864516058158</c:v>
                </c:pt>
                <c:pt idx="122">
                  <c:v>38.921900237748318</c:v>
                </c:pt>
                <c:pt idx="123">
                  <c:v>38.855256515446754</c:v>
                </c:pt>
                <c:pt idx="124">
                  <c:v>38.788931814661382</c:v>
                </c:pt>
                <c:pt idx="125">
                  <c:v>38.722924608245705</c:v>
                </c:pt>
                <c:pt idx="126">
                  <c:v>38.657233376363614</c:v>
                </c:pt>
                <c:pt idx="127">
                  <c:v>38.591856606454414</c:v>
                </c:pt>
                <c:pt idx="128">
                  <c:v>38.526792793198005</c:v>
                </c:pt>
                <c:pt idx="129">
                  <c:v>38.462040438480187</c:v>
                </c:pt>
                <c:pt idx="130">
                  <c:v>38.397598051358209</c:v>
                </c:pt>
                <c:pt idx="131">
                  <c:v>38.333464148026408</c:v>
                </c:pt>
                <c:pt idx="132">
                  <c:v>38.269637251782058</c:v>
                </c:pt>
                <c:pt idx="133">
                  <c:v>38.206115892991363</c:v>
                </c:pt>
                <c:pt idx="134">
                  <c:v>38.142898609055621</c:v>
                </c:pt>
                <c:pt idx="135">
                  <c:v>38.079983944377545</c:v>
                </c:pt>
                <c:pt idx="136">
                  <c:v>38.017370450327746</c:v>
                </c:pt>
                <c:pt idx="137">
                  <c:v>37.955056685211403</c:v>
                </c:pt>
                <c:pt idx="138">
                  <c:v>37.893041214235012</c:v>
                </c:pt>
                <c:pt idx="139">
                  <c:v>37.831322609473403</c:v>
                </c:pt>
                <c:pt idx="140">
                  <c:v>37.769899449836842</c:v>
                </c:pt>
                <c:pt idx="141">
                  <c:v>37.708770321038287</c:v>
                </c:pt>
                <c:pt idx="142">
                  <c:v>37.64793381556089</c:v>
                </c:pt>
                <c:pt idx="143">
                  <c:v>37.587388532625489</c:v>
                </c:pt>
                <c:pt idx="144">
                  <c:v>37.527133078158457</c:v>
                </c:pt>
                <c:pt idx="145">
                  <c:v>37.467166064759532</c:v>
                </c:pt>
                <c:pt idx="146">
                  <c:v>37.407486111669897</c:v>
                </c:pt>
                <c:pt idx="147">
                  <c:v>37.348091844740402</c:v>
                </c:pt>
                <c:pt idx="148">
                  <c:v>37.288981896399889</c:v>
                </c:pt>
                <c:pt idx="149">
                  <c:v>37.230154905623721</c:v>
                </c:pt>
                <c:pt idx="150">
                  <c:v>37.171609517902475</c:v>
                </c:pt>
                <c:pt idx="151">
                  <c:v>37.113344385210688</c:v>
                </c:pt>
                <c:pt idx="152">
                  <c:v>37.055358165975882</c:v>
                </c:pt>
                <c:pt idx="153">
                  <c:v>36.997649525047621</c:v>
                </c:pt>
                <c:pt idx="154">
                  <c:v>36.94021713366682</c:v>
                </c:pt>
                <c:pt idx="155">
                  <c:v>36.883059669435113</c:v>
                </c:pt>
                <c:pt idx="156">
                  <c:v>36.826175816284419</c:v>
                </c:pt>
                <c:pt idx="157">
                  <c:v>36.769564264446615</c:v>
                </c:pt>
                <c:pt idx="158">
                  <c:v>36.713223710423435</c:v>
                </c:pt>
                <c:pt idx="159">
                  <c:v>36.657152856956387</c:v>
                </c:pt>
                <c:pt idx="160">
                  <c:v>36.601350412996943</c:v>
                </c:pt>
                <c:pt idx="161">
                  <c:v>36.545815093676772</c:v>
                </c:pt>
                <c:pt idx="162">
                  <c:v>36.490545620278169</c:v>
                </c:pt>
                <c:pt idx="163">
                  <c:v>36.435540720204621</c:v>
                </c:pt>
                <c:pt idx="164">
                  <c:v>36.38079912695148</c:v>
                </c:pt>
                <c:pt idx="165">
                  <c:v>36.326319580076841</c:v>
                </c:pt>
                <c:pt idx="166">
                  <c:v>36.27210082517248</c:v>
                </c:pt>
                <c:pt idx="167">
                  <c:v>36.218141613834995</c:v>
                </c:pt>
                <c:pt idx="168">
                  <c:v>36.164440703637048</c:v>
                </c:pt>
                <c:pt idx="169">
                  <c:v>36.110996858098773</c:v>
                </c:pt>
                <c:pt idx="170">
                  <c:v>36.057808846659292</c:v>
                </c:pt>
                <c:pt idx="171">
                  <c:v>36.004875444648377</c:v>
                </c:pt>
                <c:pt idx="172">
                  <c:v>35.952195433258275</c:v>
                </c:pt>
                <c:pt idx="173">
                  <c:v>35.899767599515613</c:v>
                </c:pt>
                <c:pt idx="174">
                  <c:v>35.847590736253508</c:v>
                </c:pt>
                <c:pt idx="175">
                  <c:v>35.795663642083717</c:v>
                </c:pt>
                <c:pt idx="176">
                  <c:v>35.743985121369036</c:v>
                </c:pt>
                <c:pt idx="177">
                  <c:v>35.69255398419574</c:v>
                </c:pt>
                <c:pt idx="178">
                  <c:v>35.641369046346156</c:v>
                </c:pt>
                <c:pt idx="179">
                  <c:v>35.590429129271449</c:v>
                </c:pt>
                <c:pt idx="180">
                  <c:v>35.539733060064464</c:v>
                </c:pt>
                <c:pt idx="181">
                  <c:v>35.489279671432712</c:v>
                </c:pt>
                <c:pt idx="182">
                  <c:v>35.439067801671506</c:v>
                </c:pt>
                <c:pt idx="183">
                  <c:v>35.389096294637177</c:v>
                </c:pt>
                <c:pt idx="184">
                  <c:v>35.339363999720518</c:v>
                </c:pt>
                <c:pt idx="185">
                  <c:v>35.289869771820229</c:v>
                </c:pt>
                <c:pt idx="186">
                  <c:v>35.240612471316588</c:v>
                </c:pt>
                <c:pt idx="187">
                  <c:v>35.191590964045197</c:v>
                </c:pt>
                <c:pt idx="188">
                  <c:v>35.142804121270864</c:v>
                </c:pt>
                <c:pt idx="189">
                  <c:v>35.094250819661617</c:v>
                </c:pt>
                <c:pt idx="190">
                  <c:v>35.045929941262862</c:v>
                </c:pt>
                <c:pt idx="191">
                  <c:v>34.99784037347159</c:v>
                </c:pt>
                <c:pt idx="192">
                  <c:v>34.949981009010806</c:v>
                </c:pt>
                <c:pt idx="193">
                  <c:v>34.902350745904023</c:v>
                </c:pt>
                <c:pt idx="194">
                  <c:v>34.85494848744986</c:v>
                </c:pt>
                <c:pt idx="195">
                  <c:v>34.807773142196844</c:v>
                </c:pt>
                <c:pt idx="196">
                  <c:v>34.76082362391822</c:v>
                </c:pt>
                <c:pt idx="197">
                  <c:v>34.714098851586989</c:v>
                </c:pt>
                <c:pt idx="198">
                  <c:v>34.667597749350975</c:v>
                </c:pt>
                <c:pt idx="199">
                  <c:v>34.621319246508087</c:v>
                </c:pt>
                <c:pt idx="200">
                  <c:v>34.575262277481656</c:v>
                </c:pt>
                <c:pt idx="201">
                  <c:v>34.529425781795894</c:v>
                </c:pt>
                <c:pt idx="202">
                  <c:v>34.483808704051476</c:v>
                </c:pt>
                <c:pt idx="203">
                  <c:v>34.438409993901246</c:v>
                </c:pt>
                <c:pt idx="204">
                  <c:v>34.393228606026021</c:v>
                </c:pt>
                <c:pt idx="205">
                  <c:v>34.348263500110541</c:v>
                </c:pt>
                <c:pt idx="206">
                  <c:v>34.303513640819489</c:v>
                </c:pt>
                <c:pt idx="207">
                  <c:v>34.258977997773691</c:v>
                </c:pt>
                <c:pt idx="208">
                  <c:v>34.214655545526341</c:v>
                </c:pt>
                <c:pt idx="209">
                  <c:v>34.170545263539438</c:v>
                </c:pt>
                <c:pt idx="210">
                  <c:v>34.126646136160247</c:v>
                </c:pt>
                <c:pt idx="211">
                  <c:v>34.082957152597949</c:v>
                </c:pt>
                <c:pt idx="212">
                  <c:v>34.039477306900345</c:v>
                </c:pt>
                <c:pt idx="213">
                  <c:v>33.99620559793069</c:v>
                </c:pt>
                <c:pt idx="214">
                  <c:v>33.953141029344664</c:v>
                </c:pt>
                <c:pt idx="215">
                  <c:v>33.910282609567417</c:v>
                </c:pt>
                <c:pt idx="216">
                  <c:v>33.867629351770731</c:v>
                </c:pt>
                <c:pt idx="217">
                  <c:v>33.8251802738503</c:v>
                </c:pt>
                <c:pt idx="218">
                  <c:v>33.782934398403135</c:v>
                </c:pt>
                <c:pt idx="219">
                  <c:v>33.740890752705042</c:v>
                </c:pt>
                <c:pt idx="220">
                  <c:v>33.699048368688231</c:v>
                </c:pt>
                <c:pt idx="221">
                  <c:v>33.65740628291902</c:v>
                </c:pt>
                <c:pt idx="222">
                  <c:v>33.615963536575649</c:v>
                </c:pt>
                <c:pt idx="223">
                  <c:v>33.574719175426225</c:v>
                </c:pt>
                <c:pt idx="224">
                  <c:v>33.533672249806713</c:v>
                </c:pt>
                <c:pt idx="225">
                  <c:v>33.492821814599125</c:v>
                </c:pt>
                <c:pt idx="226">
                  <c:v>33.452166929209689</c:v>
                </c:pt>
                <c:pt idx="227">
                  <c:v>33.411706657547242</c:v>
                </c:pt>
                <c:pt idx="228">
                  <c:v>33.371440068001675</c:v>
                </c:pt>
                <c:pt idx="229">
                  <c:v>33.331366233422443</c:v>
                </c:pt>
                <c:pt idx="230">
                  <c:v>33.291484231097257</c:v>
                </c:pt>
                <c:pt idx="231">
                  <c:v>33.251793142730826</c:v>
                </c:pt>
                <c:pt idx="232">
                  <c:v>33.212292054423713</c:v>
                </c:pt>
                <c:pt idx="233">
                  <c:v>33.172980056651284</c:v>
                </c:pt>
                <c:pt idx="234">
                  <c:v>33.133856244242764</c:v>
                </c:pt>
                <c:pt idx="235">
                  <c:v>33.094919716360437</c:v>
                </c:pt>
                <c:pt idx="236">
                  <c:v>33.056169576478823</c:v>
                </c:pt>
                <c:pt idx="237">
                  <c:v>33.017604932364115</c:v>
                </c:pt>
                <c:pt idx="238">
                  <c:v>32.979224896053601</c:v>
                </c:pt>
                <c:pt idx="239">
                  <c:v>32.941028583835205</c:v>
                </c:pt>
                <c:pt idx="240">
                  <c:v>32.903015116227174</c:v>
                </c:pt>
                <c:pt idx="241">
                  <c:v>32.86518361795779</c:v>
                </c:pt>
                <c:pt idx="242">
                  <c:v>32.827533217945245</c:v>
                </c:pt>
                <c:pt idx="243">
                  <c:v>32.790063049277563</c:v>
                </c:pt>
                <c:pt idx="244">
                  <c:v>32.752772249192667</c:v>
                </c:pt>
                <c:pt idx="245">
                  <c:v>32.715659959058485</c:v>
                </c:pt>
                <c:pt idx="246">
                  <c:v>32.678725324353188</c:v>
                </c:pt>
                <c:pt idx="247">
                  <c:v>32.641967494645527</c:v>
                </c:pt>
                <c:pt idx="248">
                  <c:v>32.605385623575231</c:v>
                </c:pt>
                <c:pt idx="249">
                  <c:v>32.568978868833554</c:v>
                </c:pt>
                <c:pt idx="250">
                  <c:v>32.532746392143821</c:v>
                </c:pt>
                <c:pt idx="251">
                  <c:v>32.496687359242188</c:v>
                </c:pt>
                <c:pt idx="252">
                  <c:v>32.460800939858409</c:v>
                </c:pt>
                <c:pt idx="253">
                  <c:v>32.425086307696702</c:v>
                </c:pt>
                <c:pt idx="254">
                  <c:v>32.389542640416742</c:v>
                </c:pt>
                <c:pt idx="255">
                  <c:v>32.354169119614731</c:v>
                </c:pt>
                <c:pt idx="256">
                  <c:v>32.31896493080454</c:v>
                </c:pt>
                <c:pt idx="257">
                  <c:v>32.283929263398953</c:v>
                </c:pt>
                <c:pt idx="258">
                  <c:v>32.249061310691033</c:v>
                </c:pt>
                <c:pt idx="259">
                  <c:v>32.214360269835502</c:v>
                </c:pt>
                <c:pt idx="260">
                  <c:v>32.179825341830295</c:v>
                </c:pt>
                <c:pt idx="261">
                  <c:v>32.145455731498124</c:v>
                </c:pt>
                <c:pt idx="262">
                  <c:v>32.111250647468225</c:v>
                </c:pt>
                <c:pt idx="263">
                  <c:v>32.077209302158067</c:v>
                </c:pt>
                <c:pt idx="264">
                  <c:v>32.043330911755284</c:v>
                </c:pt>
                <c:pt idx="265">
                  <c:v>32.00961469619957</c:v>
                </c:pt>
                <c:pt idx="266">
                  <c:v>31.976059879164762</c:v>
                </c:pt>
                <c:pt idx="267">
                  <c:v>31.94266568804094</c:v>
                </c:pt>
                <c:pt idx="268">
                  <c:v>31.909431353916645</c:v>
                </c:pt>
                <c:pt idx="269">
                  <c:v>31.876356111561179</c:v>
                </c:pt>
                <c:pt idx="270">
                  <c:v>31.843439199406973</c:v>
                </c:pt>
                <c:pt idx="271">
                  <c:v>31.810679859532065</c:v>
                </c:pt>
                <c:pt idx="272">
                  <c:v>31.778077337642646</c:v>
                </c:pt>
                <c:pt idx="273">
                  <c:v>31.745630883055675</c:v>
                </c:pt>
                <c:pt idx="274">
                  <c:v>31.71333974868163</c:v>
                </c:pt>
                <c:pt idx="275">
                  <c:v>31.68120319100726</c:v>
                </c:pt>
                <c:pt idx="276">
                  <c:v>31.649220470078507</c:v>
                </c:pt>
                <c:pt idx="277">
                  <c:v>31.617390849483446</c:v>
                </c:pt>
                <c:pt idx="278">
                  <c:v>31.585713596335339</c:v>
                </c:pt>
                <c:pt idx="279">
                  <c:v>31.554187981255737</c:v>
                </c:pt>
                <c:pt idx="280">
                  <c:v>31.522813278357727</c:v>
                </c:pt>
                <c:pt idx="281">
                  <c:v>31.491588765229185</c:v>
                </c:pt>
                <c:pt idx="282">
                  <c:v>31.460513722916147</c:v>
                </c:pt>
                <c:pt idx="283">
                  <c:v>31.429587435906271</c:v>
                </c:pt>
                <c:pt idx="284">
                  <c:v>31.398809192112342</c:v>
                </c:pt>
                <c:pt idx="285">
                  <c:v>31.36817828285589</c:v>
                </c:pt>
                <c:pt idx="286">
                  <c:v>31.337694002850867</c:v>
                </c:pt>
                <c:pt idx="287">
                  <c:v>31.307355650187411</c:v>
                </c:pt>
                <c:pt idx="288">
                  <c:v>31.277162526315671</c:v>
                </c:pt>
                <c:pt idx="289">
                  <c:v>31.247113936029749</c:v>
                </c:pt>
                <c:pt idx="290">
                  <c:v>31.217209187451665</c:v>
                </c:pt>
                <c:pt idx="291">
                  <c:v>31.187447592015445</c:v>
                </c:pt>
                <c:pt idx="292">
                  <c:v>31.157828464451256</c:v>
                </c:pt>
                <c:pt idx="293">
                  <c:v>31.128351122769633</c:v>
                </c:pt>
                <c:pt idx="294">
                  <c:v>31.099014888245776</c:v>
                </c:pt>
                <c:pt idx="295">
                  <c:v>31.069819085403914</c:v>
                </c:pt>
                <c:pt idx="296">
                  <c:v>31.040763042001764</c:v>
                </c:pt>
                <c:pt idx="297">
                  <c:v>31.011846089015044</c:v>
                </c:pt>
                <c:pt idx="298">
                  <c:v>30.983067560622082</c:v>
                </c:pt>
                <c:pt idx="299">
                  <c:v>30.954426794188453</c:v>
                </c:pt>
                <c:pt idx="300">
                  <c:v>30.925923130251764</c:v>
                </c:pt>
                <c:pt idx="301">
                  <c:v>30.897555912506434</c:v>
                </c:pt>
                <c:pt idx="302">
                  <c:v>30.86932448778861</c:v>
                </c:pt>
                <c:pt idx="303">
                  <c:v>30.84122820606111</c:v>
                </c:pt>
                <c:pt idx="304">
                  <c:v>30.813266420398453</c:v>
                </c:pt>
                <c:pt idx="305">
                  <c:v>30.78543848697198</c:v>
                </c:pt>
                <c:pt idx="306">
                  <c:v>30.757743765035016</c:v>
                </c:pt>
                <c:pt idx="307">
                  <c:v>30.73018161690813</c:v>
                </c:pt>
                <c:pt idx="308">
                  <c:v>30.702751407964431</c:v>
                </c:pt>
                <c:pt idx="309">
                  <c:v>30.675452506614974</c:v>
                </c:pt>
                <c:pt idx="310">
                  <c:v>30.648284284294217</c:v>
                </c:pt>
                <c:pt idx="311">
                  <c:v>30.62124611544553</c:v>
                </c:pt>
                <c:pt idx="312">
                  <c:v>30.594337377506815</c:v>
                </c:pt>
                <c:pt idx="313">
                  <c:v>30.567557450896153</c:v>
                </c:pt>
                <c:pt idx="314">
                  <c:v>30.540905718997553</c:v>
                </c:pt>
                <c:pt idx="315">
                  <c:v>30.514381568146739</c:v>
                </c:pt>
                <c:pt idx="316">
                  <c:v>30.487984387617029</c:v>
                </c:pt>
                <c:pt idx="317">
                  <c:v>30.461713569605273</c:v>
                </c:pt>
                <c:pt idx="318">
                  <c:v>30.435568509217859</c:v>
                </c:pt>
                <c:pt idx="319">
                  <c:v>30.409548604456781</c:v>
                </c:pt>
                <c:pt idx="320">
                  <c:v>30.383653256205776</c:v>
                </c:pt>
                <c:pt idx="321">
                  <c:v>30.357881868216538</c:v>
                </c:pt>
                <c:pt idx="322">
                  <c:v>30.332233847094976</c:v>
                </c:pt>
                <c:pt idx="323">
                  <c:v>30.306708602287568</c:v>
                </c:pt>
                <c:pt idx="324">
                  <c:v>30.281305546067756</c:v>
                </c:pt>
                <c:pt idx="325">
                  <c:v>30.256024093522395</c:v>
                </c:pt>
                <c:pt idx="326">
                  <c:v>30.230863662538319</c:v>
                </c:pt>
                <c:pt idx="327">
                  <c:v>30.205823673788913</c:v>
                </c:pt>
                <c:pt idx="328">
                  <c:v>30.180903550720785</c:v>
                </c:pt>
                <c:pt idx="329">
                  <c:v>30.156102719540478</c:v>
                </c:pt>
                <c:pt idx="330">
                  <c:v>30.131420609201282</c:v>
                </c:pt>
                <c:pt idx="331">
                  <c:v>30.106856651390054</c:v>
                </c:pt>
                <c:pt idx="332">
                  <c:v>30.082410280514164</c:v>
                </c:pt>
                <c:pt idx="333">
                  <c:v>30.058080933688448</c:v>
                </c:pt>
                <c:pt idx="334">
                  <c:v>30.033868050722258</c:v>
                </c:pt>
                <c:pt idx="335">
                  <c:v>30.009771074106563</c:v>
                </c:pt>
                <c:pt idx="336">
                  <c:v>29.985789449001111</c:v>
                </c:pt>
                <c:pt idx="337">
                  <c:v>29.961922623221653</c:v>
                </c:pt>
                <c:pt idx="338">
                  <c:v>29.938170047227235</c:v>
                </c:pt>
                <c:pt idx="339">
                  <c:v>29.91453117410753</c:v>
                </c:pt>
                <c:pt idx="340">
                  <c:v>29.891005459570259</c:v>
                </c:pt>
                <c:pt idx="341">
                  <c:v>29.867592361928658</c:v>
                </c:pt>
                <c:pt idx="342">
                  <c:v>29.844291342088994</c:v>
                </c:pt>
                <c:pt idx="343">
                  <c:v>29.821101863538161</c:v>
                </c:pt>
                <c:pt idx="344">
                  <c:v>29.798023392331334</c:v>
                </c:pt>
                <c:pt idx="345">
                  <c:v>29.775055397079655</c:v>
                </c:pt>
                <c:pt idx="346">
                  <c:v>29.752197348938015</c:v>
                </c:pt>
                <c:pt idx="347">
                  <c:v>29.729448721592867</c:v>
                </c:pt>
                <c:pt idx="348">
                  <c:v>29.706808991250114</c:v>
                </c:pt>
                <c:pt idx="349">
                  <c:v>29.684277636623044</c:v>
                </c:pt>
                <c:pt idx="350">
                  <c:v>29.661854138920333</c:v>
                </c:pt>
                <c:pt idx="351">
                  <c:v>29.639537981834085</c:v>
                </c:pt>
                <c:pt idx="352">
                  <c:v>29.61732865152797</c:v>
                </c:pt>
                <c:pt idx="353">
                  <c:v>29.595225636625369</c:v>
                </c:pt>
                <c:pt idx="354">
                  <c:v>29.573228428197606</c:v>
                </c:pt>
                <c:pt idx="355">
                  <c:v>29.55133651975223</c:v>
                </c:pt>
                <c:pt idx="356">
                  <c:v>29.52954940722136</c:v>
                </c:pt>
                <c:pt idx="357">
                  <c:v>29.507866588950073</c:v>
                </c:pt>
                <c:pt idx="358">
                  <c:v>29.486287565684851</c:v>
                </c:pt>
                <c:pt idx="359">
                  <c:v>29.464811840562081</c:v>
                </c:pt>
                <c:pt idx="360">
                  <c:v>29.443438919096636</c:v>
                </c:pt>
                <c:pt idx="361">
                  <c:v>29.422168309170463</c:v>
                </c:pt>
                <c:pt idx="362">
                  <c:v>29.400999521021266</c:v>
                </c:pt>
                <c:pt idx="363">
                  <c:v>29.379932067231231</c:v>
                </c:pt>
                <c:pt idx="364">
                  <c:v>29.358965462715787</c:v>
                </c:pt>
                <c:pt idx="365">
                  <c:v>29.338099224712469</c:v>
                </c:pt>
                <c:pt idx="366">
                  <c:v>29.317332872769757</c:v>
                </c:pt>
                <c:pt idx="367">
                  <c:v>29.296665928736058</c:v>
                </c:pt>
                <c:pt idx="368">
                  <c:v>29.276097916748665</c:v>
                </c:pt>
                <c:pt idx="369">
                  <c:v>29.255628363222819</c:v>
                </c:pt>
                <c:pt idx="370">
                  <c:v>29.235256796840787</c:v>
                </c:pt>
                <c:pt idx="371">
                  <c:v>29.214982748541033</c:v>
                </c:pt>
                <c:pt idx="372">
                  <c:v>29.194805751507392</c:v>
                </c:pt>
                <c:pt idx="373">
                  <c:v>29.174725341158346</c:v>
                </c:pt>
                <c:pt idx="374">
                  <c:v>29.154741055136306</c:v>
                </c:pt>
                <c:pt idx="375">
                  <c:v>29.134852433296977</c:v>
                </c:pt>
                <c:pt idx="376">
                  <c:v>29.115059017698766</c:v>
                </c:pt>
                <c:pt idx="377">
                  <c:v>29.095360352592227</c:v>
                </c:pt>
                <c:pt idx="378">
                  <c:v>29.075755984409572</c:v>
                </c:pt>
                <c:pt idx="379">
                  <c:v>29.056245461754234</c:v>
                </c:pt>
                <c:pt idx="380">
                  <c:v>29.036828335390464</c:v>
                </c:pt>
                <c:pt idx="381">
                  <c:v>29.017504158232995</c:v>
                </c:pt>
                <c:pt idx="382">
                  <c:v>28.998272485336742</c:v>
                </c:pt>
                <c:pt idx="383">
                  <c:v>28.979132873886552</c:v>
                </c:pt>
                <c:pt idx="384">
                  <c:v>28.960084883187029</c:v>
                </c:pt>
                <c:pt idx="385">
                  <c:v>28.941128074652362</c:v>
                </c:pt>
                <c:pt idx="386">
                  <c:v>28.922262011796239</c:v>
                </c:pt>
                <c:pt idx="387">
                  <c:v>28.903486260221797</c:v>
                </c:pt>
                <c:pt idx="388">
                  <c:v>28.884800387611616</c:v>
                </c:pt>
                <c:pt idx="389">
                  <c:v>28.866203963717769</c:v>
                </c:pt>
                <c:pt idx="390">
                  <c:v>28.847696560351913</c:v>
                </c:pt>
                <c:pt idx="391">
                  <c:v>28.829277751375425</c:v>
                </c:pt>
                <c:pt idx="392">
                  <c:v>28.810947112689604</c:v>
                </c:pt>
                <c:pt idx="393">
                  <c:v>28.792704222225886</c:v>
                </c:pt>
                <c:pt idx="394">
                  <c:v>28.774548659936144</c:v>
                </c:pt>
                <c:pt idx="395">
                  <c:v>28.756480007783008</c:v>
                </c:pt>
                <c:pt idx="396">
                  <c:v>28.738497849730241</c:v>
                </c:pt>
                <c:pt idx="397">
                  <c:v>28.720601771733151</c:v>
                </c:pt>
                <c:pt idx="398">
                  <c:v>28.702791361729076</c:v>
                </c:pt>
                <c:pt idx="399">
                  <c:v>28.685066209627887</c:v>
                </c:pt>
                <c:pt idx="400">
                  <c:v>28.66742590730253</c:v>
                </c:pt>
                <c:pt idx="401">
                  <c:v>28.649870048579658</c:v>
                </c:pt>
                <c:pt idx="402">
                  <c:v>28.632398229230255</c:v>
                </c:pt>
                <c:pt idx="403">
                  <c:v>28.615010046960339</c:v>
                </c:pt>
                <c:pt idx="404">
                  <c:v>28.597705101401704</c:v>
                </c:pt>
                <c:pt idx="405">
                  <c:v>28.580482994102685</c:v>
                </c:pt>
                <c:pt idx="406">
                  <c:v>28.563343328518997</c:v>
                </c:pt>
                <c:pt idx="407">
                  <c:v>28.546285710004604</c:v>
                </c:pt>
                <c:pt idx="408">
                  <c:v>28.529309745802621</c:v>
                </c:pt>
                <c:pt idx="409">
                  <c:v>28.512415045036292</c:v>
                </c:pt>
                <c:pt idx="410">
                  <c:v>28.49560121869996</c:v>
                </c:pt>
                <c:pt idx="411">
                  <c:v>28.478867879650135</c:v>
                </c:pt>
                <c:pt idx="412">
                  <c:v>28.462214642596575</c:v>
                </c:pt>
                <c:pt idx="413">
                  <c:v>28.445641124093402</c:v>
                </c:pt>
                <c:pt idx="414">
                  <c:v>28.429146942530291</c:v>
                </c:pt>
                <c:pt idx="415">
                  <c:v>28.41273171812367</c:v>
                </c:pt>
                <c:pt idx="416">
                  <c:v>28.396395072907975</c:v>
                </c:pt>
                <c:pt idx="417">
                  <c:v>28.380136630726959</c:v>
                </c:pt>
                <c:pt idx="418">
                  <c:v>28.363956017225025</c:v>
                </c:pt>
                <c:pt idx="419">
                  <c:v>28.347852859838596</c:v>
                </c:pt>
                <c:pt idx="420">
                  <c:v>28.331826787787552</c:v>
                </c:pt>
                <c:pt idx="421">
                  <c:v>28.315877432066685</c:v>
                </c:pt>
                <c:pt idx="422">
                  <c:v>28.300004425437212</c:v>
                </c:pt>
                <c:pt idx="423">
                  <c:v>28.284207402418293</c:v>
                </c:pt>
                <c:pt idx="424">
                  <c:v>28.268485999278653</c:v>
                </c:pt>
                <c:pt idx="425">
                  <c:v>28.252839854028174</c:v>
                </c:pt>
                <c:pt idx="426">
                  <c:v>28.237268606409579</c:v>
                </c:pt>
                <c:pt idx="427">
                  <c:v>28.221771897890136</c:v>
                </c:pt>
                <c:pt idx="428">
                  <c:v>28.206349371653396</c:v>
                </c:pt>
                <c:pt idx="429">
                  <c:v>28.191000672590974</c:v>
                </c:pt>
                <c:pt idx="430">
                  <c:v>28.175725447294383</c:v>
                </c:pt>
                <c:pt idx="431">
                  <c:v>28.160523344046894</c:v>
                </c:pt>
                <c:pt idx="432">
                  <c:v>28.14539401281543</c:v>
                </c:pt>
                <c:pt idx="433">
                  <c:v>28.130337105242518</c:v>
                </c:pt>
                <c:pt idx="434">
                  <c:v>28.115352274638258</c:v>
                </c:pt>
                <c:pt idx="435">
                  <c:v>28.100439175972344</c:v>
                </c:pt>
                <c:pt idx="436">
                  <c:v>28.085597465866122</c:v>
                </c:pt>
                <c:pt idx="437">
                  <c:v>28.07082680258468</c:v>
                </c:pt>
                <c:pt idx="438">
                  <c:v>28.056126846028981</c:v>
                </c:pt>
                <c:pt idx="439">
                  <c:v>28.041497257728036</c:v>
                </c:pt>
                <c:pt idx="440">
                  <c:v>28.026937700831095</c:v>
                </c:pt>
                <c:pt idx="441">
                  <c:v>28.012447840099917</c:v>
                </c:pt>
                <c:pt idx="442">
                  <c:v>27.998027341901029</c:v>
                </c:pt>
                <c:pt idx="443">
                  <c:v>27.983675874198049</c:v>
                </c:pt>
                <c:pt idx="444">
                  <c:v>27.969393106544047</c:v>
                </c:pt>
                <c:pt idx="445">
                  <c:v>27.955178710073934</c:v>
                </c:pt>
                <c:pt idx="446">
                  <c:v>27.941032357496887</c:v>
                </c:pt>
                <c:pt idx="447">
                  <c:v>27.926953723088811</c:v>
                </c:pt>
                <c:pt idx="448">
                  <c:v>27.912942482684848</c:v>
                </c:pt>
                <c:pt idx="449">
                  <c:v>27.898998313671907</c:v>
                </c:pt>
                <c:pt idx="450">
                  <c:v>27.885120894981231</c:v>
                </c:pt>
                <c:pt idx="451">
                  <c:v>27.871309907081013</c:v>
                </c:pt>
                <c:pt idx="452">
                  <c:v>27.857565031969038</c:v>
                </c:pt>
                <c:pt idx="453">
                  <c:v>27.843885953165351</c:v>
                </c:pt>
                <c:pt idx="454">
                  <c:v>27.830272355704984</c:v>
                </c:pt>
                <c:pt idx="455">
                  <c:v>27.816723926130699</c:v>
                </c:pt>
                <c:pt idx="456">
                  <c:v>27.803240352485755</c:v>
                </c:pt>
                <c:pt idx="457">
                  <c:v>27.78982132430675</c:v>
                </c:pt>
                <c:pt idx="458">
                  <c:v>27.776466532616464</c:v>
                </c:pt>
                <c:pt idx="459">
                  <c:v>27.76317566991673</c:v>
                </c:pt>
                <c:pt idx="460">
                  <c:v>27.749948430181377</c:v>
                </c:pt>
                <c:pt idx="461">
                  <c:v>27.736784508849166</c:v>
                </c:pt>
                <c:pt idx="462">
                  <c:v>27.723683602816781</c:v>
                </c:pt>
                <c:pt idx="463">
                  <c:v>27.710645410431859</c:v>
                </c:pt>
                <c:pt idx="464">
                  <c:v>27.697669631486033</c:v>
                </c:pt>
                <c:pt idx="465">
                  <c:v>27.68475596720803</c:v>
                </c:pt>
                <c:pt idx="466">
                  <c:v>27.671904120256784</c:v>
                </c:pt>
                <c:pt idx="467">
                  <c:v>27.659113794714585</c:v>
                </c:pt>
                <c:pt idx="468">
                  <c:v>27.646384696080283</c:v>
                </c:pt>
                <c:pt idx="469">
                  <c:v>27.63371653126249</c:v>
                </c:pt>
                <c:pt idx="470">
                  <c:v>27.621109008572834</c:v>
                </c:pt>
                <c:pt idx="471">
                  <c:v>27.608561837719261</c:v>
                </c:pt>
                <c:pt idx="472">
                  <c:v>27.596074729799319</c:v>
                </c:pt>
                <c:pt idx="473">
                  <c:v>27.583647397293532</c:v>
                </c:pt>
                <c:pt idx="474">
                  <c:v>27.571279554058776</c:v>
                </c:pt>
                <c:pt idx="475">
                  <c:v>27.558970915321677</c:v>
                </c:pt>
                <c:pt idx="476">
                  <c:v>27.546721197672063</c:v>
                </c:pt>
                <c:pt idx="477">
                  <c:v>27.534530119056445</c:v>
                </c:pt>
                <c:pt idx="478">
                  <c:v>27.522397398771513</c:v>
                </c:pt>
                <c:pt idx="479">
                  <c:v>27.510322757457669</c:v>
                </c:pt>
                <c:pt idx="480">
                  <c:v>27.498305917092608</c:v>
                </c:pt>
                <c:pt idx="481">
                  <c:v>27.486346600984909</c:v>
                </c:pt>
                <c:pt idx="482">
                  <c:v>27.474444533767663</c:v>
                </c:pt>
                <c:pt idx="483">
                  <c:v>27.462599441392133</c:v>
                </c:pt>
                <c:pt idx="484">
                  <c:v>27.450811051121448</c:v>
                </c:pt>
                <c:pt idx="485">
                  <c:v>27.439079091524317</c:v>
                </c:pt>
                <c:pt idx="486">
                  <c:v>27.427403292468785</c:v>
                </c:pt>
                <c:pt idx="487">
                  <c:v>27.415783385116011</c:v>
                </c:pt>
                <c:pt idx="488">
                  <c:v>27.404219101914077</c:v>
                </c:pt>
                <c:pt idx="489">
                  <c:v>27.392710176591827</c:v>
                </c:pt>
                <c:pt idx="490">
                  <c:v>27.381256344152732</c:v>
                </c:pt>
                <c:pt idx="491">
                  <c:v>27.369857340868808</c:v>
                </c:pt>
                <c:pt idx="492">
                  <c:v>27.358512904274516</c:v>
                </c:pt>
                <c:pt idx="493">
                  <c:v>27.347222773160738</c:v>
                </c:pt>
                <c:pt idx="494">
                  <c:v>27.335986687568752</c:v>
                </c:pt>
                <c:pt idx="495">
                  <c:v>27.324804388784251</c:v>
                </c:pt>
                <c:pt idx="496">
                  <c:v>27.313675619331395</c:v>
                </c:pt>
                <c:pt idx="497">
                  <c:v>27.302600122966858</c:v>
                </c:pt>
                <c:pt idx="498">
                  <c:v>27.291577644673954</c:v>
                </c:pt>
                <c:pt idx="499">
                  <c:v>27.28060793065675</c:v>
                </c:pt>
                <c:pt idx="500">
                  <c:v>27.269690728334229</c:v>
                </c:pt>
                <c:pt idx="501">
                  <c:v>27.258825786334473</c:v>
                </c:pt>
                <c:pt idx="502">
                  <c:v>27.248012854488866</c:v>
                </c:pt>
                <c:pt idx="503">
                  <c:v>27.237251683826351</c:v>
                </c:pt>
                <c:pt idx="504">
                  <c:v>27.226542026567685</c:v>
                </c:pt>
                <c:pt idx="505">
                  <c:v>27.215883636119734</c:v>
                </c:pt>
                <c:pt idx="506">
                  <c:v>27.205276267069799</c:v>
                </c:pt>
                <c:pt idx="507">
                  <c:v>27.194719675179972</c:v>
                </c:pt>
                <c:pt idx="508">
                  <c:v>27.184213617381488</c:v>
                </c:pt>
                <c:pt idx="509">
                  <c:v>27.173757851769164</c:v>
                </c:pt>
                <c:pt idx="510">
                  <c:v>27.163352137595798</c:v>
                </c:pt>
                <c:pt idx="511">
                  <c:v>27.152996235266635</c:v>
                </c:pt>
                <c:pt idx="512">
                  <c:v>27.142689906333867</c:v>
                </c:pt>
                <c:pt idx="513">
                  <c:v>27.132432913491115</c:v>
                </c:pt>
                <c:pt idx="514">
                  <c:v>27.122225020567985</c:v>
                </c:pt>
                <c:pt idx="515">
                  <c:v>27.112065992524624</c:v>
                </c:pt>
                <c:pt idx="516">
                  <c:v>27.101955595446306</c:v>
                </c:pt>
                <c:pt idx="517">
                  <c:v>27.091893596538043</c:v>
                </c:pt>
                <c:pt idx="518">
                  <c:v>27.08187976411924</c:v>
                </c:pt>
                <c:pt idx="519">
                  <c:v>27.071913867618342</c:v>
                </c:pt>
                <c:pt idx="520">
                  <c:v>27.061995677567538</c:v>
                </c:pt>
                <c:pt idx="521">
                  <c:v>27.052124965597471</c:v>
                </c:pt>
                <c:pt idx="522">
                  <c:v>27.042301504431975</c:v>
                </c:pt>
                <c:pt idx="523">
                  <c:v>27.032525067882862</c:v>
                </c:pt>
                <c:pt idx="524">
                  <c:v>27.022795430844688</c:v>
                </c:pt>
                <c:pt idx="525">
                  <c:v>27.013112369289587</c:v>
                </c:pt>
                <c:pt idx="526">
                  <c:v>27.003475660262108</c:v>
                </c:pt>
                <c:pt idx="527">
                  <c:v>26.99388508187408</c:v>
                </c:pt>
                <c:pt idx="528">
                  <c:v>26.984340413299499</c:v>
                </c:pt>
                <c:pt idx="529">
                  <c:v>26.974841434769463</c:v>
                </c:pt>
                <c:pt idx="530">
                  <c:v>26.965387927567079</c:v>
                </c:pt>
                <c:pt idx="531">
                  <c:v>26.955979674022458</c:v>
                </c:pt>
                <c:pt idx="532">
                  <c:v>26.946616457507691</c:v>
                </c:pt>
                <c:pt idx="533">
                  <c:v>26.937298062431847</c:v>
                </c:pt>
                <c:pt idx="534">
                  <c:v>26.928024274236037</c:v>
                </c:pt>
                <c:pt idx="535">
                  <c:v>26.918794879388454</c:v>
                </c:pt>
                <c:pt idx="536">
                  <c:v>26.909609665379456</c:v>
                </c:pt>
                <c:pt idx="537">
                  <c:v>26.900468420716685</c:v>
                </c:pt>
                <c:pt idx="538">
                  <c:v>26.891370934920189</c:v>
                </c:pt>
                <c:pt idx="539">
                  <c:v>26.882316998517577</c:v>
                </c:pt>
                <c:pt idx="540">
                  <c:v>26.873306403039198</c:v>
                </c:pt>
                <c:pt idx="541">
                  <c:v>26.864338941013333</c:v>
                </c:pt>
                <c:pt idx="542">
                  <c:v>26.855414405961429</c:v>
                </c:pt>
                <c:pt idx="543">
                  <c:v>26.846532592393338</c:v>
                </c:pt>
                <c:pt idx="544">
                  <c:v>26.837693295802591</c:v>
                </c:pt>
                <c:pt idx="545">
                  <c:v>26.82889631266168</c:v>
                </c:pt>
                <c:pt idx="546">
                  <c:v>26.82014144041738</c:v>
                </c:pt>
                <c:pt idx="547">
                  <c:v>26.811428477486082</c:v>
                </c:pt>
                <c:pt idx="548">
                  <c:v>26.802757223249149</c:v>
                </c:pt>
                <c:pt idx="549">
                  <c:v>26.794127478048303</c:v>
                </c:pt>
                <c:pt idx="550">
                  <c:v>26.785539043181025</c:v>
                </c:pt>
                <c:pt idx="551">
                  <c:v>26.776991720895971</c:v>
                </c:pt>
                <c:pt idx="552">
                  <c:v>26.768485314388442</c:v>
                </c:pt>
                <c:pt idx="553">
                  <c:v>26.76001962779582</c:v>
                </c:pt>
                <c:pt idx="554">
                  <c:v>26.75159446619309</c:v>
                </c:pt>
                <c:pt idx="555">
                  <c:v>26.743209635588329</c:v>
                </c:pt>
                <c:pt idx="556">
                  <c:v>26.734864942918243</c:v>
                </c:pt>
                <c:pt idx="557">
                  <c:v>26.726560196043742</c:v>
                </c:pt>
                <c:pt idx="558">
                  <c:v>26.718295203745487</c:v>
                </c:pt>
                <c:pt idx="559">
                  <c:v>26.710069775719504</c:v>
                </c:pt>
                <c:pt idx="560">
                  <c:v>26.701883722572795</c:v>
                </c:pt>
                <c:pt idx="561">
                  <c:v>26.69373685581899</c:v>
                </c:pt>
                <c:pt idx="562">
                  <c:v>26.68562898787399</c:v>
                </c:pt>
                <c:pt idx="563">
                  <c:v>26.677559932051658</c:v>
                </c:pt>
                <c:pt idx="564">
                  <c:v>26.669529502559513</c:v>
                </c:pt>
                <c:pt idx="565">
                  <c:v>26.661537514494469</c:v>
                </c:pt>
                <c:pt idx="566">
                  <c:v>26.653583783838549</c:v>
                </c:pt>
                <c:pt idx="567">
                  <c:v>26.645668127454684</c:v>
                </c:pt>
                <c:pt idx="568">
                  <c:v>26.637790363082456</c:v>
                </c:pt>
                <c:pt idx="569">
                  <c:v>26.629950309333939</c:v>
                </c:pt>
                <c:pt idx="570">
                  <c:v>26.622147785689496</c:v>
                </c:pt>
                <c:pt idx="571">
                  <c:v>26.614382612493635</c:v>
                </c:pt>
                <c:pt idx="572">
                  <c:v>26.606654610950873</c:v>
                </c:pt>
                <c:pt idx="573">
                  <c:v>26.598963603121611</c:v>
                </c:pt>
                <c:pt idx="574">
                  <c:v>26.59130941191804</c:v>
                </c:pt>
                <c:pt idx="575">
                  <c:v>26.583691861100071</c:v>
                </c:pt>
                <c:pt idx="576">
                  <c:v>26.576110775271268</c:v>
                </c:pt>
                <c:pt idx="577">
                  <c:v>26.568565979874812</c:v>
                </c:pt>
                <c:pt idx="578">
                  <c:v>26.561057301189482</c:v>
                </c:pt>
                <c:pt idx="579">
                  <c:v>26.553584566325661</c:v>
                </c:pt>
                <c:pt idx="580">
                  <c:v>26.546147603221335</c:v>
                </c:pt>
                <c:pt idx="581">
                  <c:v>26.538746240638165</c:v>
                </c:pt>
                <c:pt idx="582">
                  <c:v>26.531380308157509</c:v>
                </c:pt>
                <c:pt idx="583">
                  <c:v>26.524049636176525</c:v>
                </c:pt>
                <c:pt idx="584">
                  <c:v>26.516754055904244</c:v>
                </c:pt>
                <c:pt idx="585">
                  <c:v>26.509493399357705</c:v>
                </c:pt>
                <c:pt idx="586">
                  <c:v>26.502267499358073</c:v>
                </c:pt>
                <c:pt idx="587">
                  <c:v>26.495076189526788</c:v>
                </c:pt>
                <c:pt idx="588">
                  <c:v>26.487919304281746</c:v>
                </c:pt>
                <c:pt idx="589">
                  <c:v>26.480796678833475</c:v>
                </c:pt>
                <c:pt idx="590">
                  <c:v>26.473708149181345</c:v>
                </c:pt>
                <c:pt idx="591">
                  <c:v>26.466653552109797</c:v>
                </c:pt>
                <c:pt idx="592">
                  <c:v>26.459632725184576</c:v>
                </c:pt>
                <c:pt idx="593">
                  <c:v>26.452645506748997</c:v>
                </c:pt>
                <c:pt idx="594">
                  <c:v>26.445691735920221</c:v>
                </c:pt>
                <c:pt idx="595">
                  <c:v>26.438771252585546</c:v>
                </c:pt>
                <c:pt idx="596">
                  <c:v>26.43188389739873</c:v>
                </c:pt>
                <c:pt idx="597">
                  <c:v>26.425029511776316</c:v>
                </c:pt>
                <c:pt idx="598">
                  <c:v>26.418207937893975</c:v>
                </c:pt>
                <c:pt idx="599">
                  <c:v>26.411419018682889</c:v>
                </c:pt>
                <c:pt idx="600">
                  <c:v>26.404662597826114</c:v>
                </c:pt>
                <c:pt idx="601">
                  <c:v>26.397938519754998</c:v>
                </c:pt>
                <c:pt idx="602">
                  <c:v>26.391246629645586</c:v>
                </c:pt>
                <c:pt idx="603">
                  <c:v>26.384586773415062</c:v>
                </c:pt>
                <c:pt idx="604">
                  <c:v>26.3779587977182</c:v>
                </c:pt>
                <c:pt idx="605">
                  <c:v>26.371362549943839</c:v>
                </c:pt>
                <c:pt idx="606">
                  <c:v>26.364797878211355</c:v>
                </c:pt>
                <c:pt idx="607">
                  <c:v>26.358264631367174</c:v>
                </c:pt>
                <c:pt idx="608">
                  <c:v>26.35176265898129</c:v>
                </c:pt>
                <c:pt idx="609">
                  <c:v>26.345291811343802</c:v>
                </c:pt>
                <c:pt idx="610">
                  <c:v>26.338851939461463</c:v>
                </c:pt>
                <c:pt idx="611">
                  <c:v>26.33244289505426</c:v>
                </c:pt>
                <c:pt idx="612">
                  <c:v>26.326064530551985</c:v>
                </c:pt>
                <c:pt idx="613">
                  <c:v>26.319716699090844</c:v>
                </c:pt>
                <c:pt idx="614">
                  <c:v>26.313399254510074</c:v>
                </c:pt>
                <c:pt idx="615">
                  <c:v>26.307112051348589</c:v>
                </c:pt>
                <c:pt idx="616">
                  <c:v>26.30085494484161</c:v>
                </c:pt>
                <c:pt idx="617">
                  <c:v>26.294627790917353</c:v>
                </c:pt>
                <c:pt idx="618">
                  <c:v>26.28843044619369</c:v>
                </c:pt>
                <c:pt idx="619">
                  <c:v>26.282262767974863</c:v>
                </c:pt>
                <c:pt idx="620">
                  <c:v>26.2761246142482</c:v>
                </c:pt>
                <c:pt idx="621">
                  <c:v>26.270015843680834</c:v>
                </c:pt>
                <c:pt idx="622">
                  <c:v>26.263936315616458</c:v>
                </c:pt>
                <c:pt idx="623">
                  <c:v>26.257885890072075</c:v>
                </c:pt>
                <c:pt idx="624">
                  <c:v>26.251864427734791</c:v>
                </c:pt>
                <c:pt idx="625">
                  <c:v>26.245871789958596</c:v>
                </c:pt>
                <c:pt idx="626">
                  <c:v>26.23990783876117</c:v>
                </c:pt>
                <c:pt idx="627">
                  <c:v>26.233972436820718</c:v>
                </c:pt>
                <c:pt idx="628">
                  <c:v>26.22806544747279</c:v>
                </c:pt>
                <c:pt idx="629">
                  <c:v>26.222186734707158</c:v>
                </c:pt>
                <c:pt idx="630">
                  <c:v>26.216336163164659</c:v>
                </c:pt>
                <c:pt idx="631">
                  <c:v>26.210513598134096</c:v>
                </c:pt>
                <c:pt idx="632">
                  <c:v>26.204718905549129</c:v>
                </c:pt>
                <c:pt idx="633">
                  <c:v>26.198951951985194</c:v>
                </c:pt>
                <c:pt idx="634">
                  <c:v>26.193212604656416</c:v>
                </c:pt>
                <c:pt idx="635">
                  <c:v>26.187500731412573</c:v>
                </c:pt>
                <c:pt idx="636">
                  <c:v>26.181816200736034</c:v>
                </c:pt>
                <c:pt idx="637">
                  <c:v>26.176158881738747</c:v>
                </c:pt>
                <c:pt idx="638">
                  <c:v>26.170528644159212</c:v>
                </c:pt>
                <c:pt idx="639">
                  <c:v>26.164925358359486</c:v>
                </c:pt>
                <c:pt idx="640">
                  <c:v>26.159348895322204</c:v>
                </c:pt>
                <c:pt idx="641">
                  <c:v>26.153799126647595</c:v>
                </c:pt>
                <c:pt idx="642">
                  <c:v>26.148275924550539</c:v>
                </c:pt>
                <c:pt idx="643">
                  <c:v>26.142779161857625</c:v>
                </c:pt>
                <c:pt idx="644">
                  <c:v>26.137308712004213</c:v>
                </c:pt>
                <c:pt idx="645">
                  <c:v>26.131864449031514</c:v>
                </c:pt>
                <c:pt idx="646">
                  <c:v>26.126446247583715</c:v>
                </c:pt>
                <c:pt idx="647">
                  <c:v>26.121053982905071</c:v>
                </c:pt>
                <c:pt idx="648">
                  <c:v>26.11568753083704</c:v>
                </c:pt>
                <c:pt idx="649">
                  <c:v>26.110346767815422</c:v>
                </c:pt>
                <c:pt idx="650">
                  <c:v>26.105031570867517</c:v>
                </c:pt>
                <c:pt idx="651">
                  <c:v>26.099741817609289</c:v>
                </c:pt>
                <c:pt idx="652">
                  <c:v>26.094477386242552</c:v>
                </c:pt>
                <c:pt idx="653">
                  <c:v>26.089238155552167</c:v>
                </c:pt>
                <c:pt idx="654">
                  <c:v>26.084024004903245</c:v>
                </c:pt>
                <c:pt idx="655">
                  <c:v>26.078834814238373</c:v>
                </c:pt>
                <c:pt idx="656">
                  <c:v>26.073670464074848</c:v>
                </c:pt>
                <c:pt idx="657">
                  <c:v>26.068530835501935</c:v>
                </c:pt>
                <c:pt idx="658">
                  <c:v>26.06341581017811</c:v>
                </c:pt>
                <c:pt idx="659">
                  <c:v>26.058325270328353</c:v>
                </c:pt>
                <c:pt idx="660">
                  <c:v>26.053259098741425</c:v>
                </c:pt>
                <c:pt idx="661">
                  <c:v>26.048217178767182</c:v>
                </c:pt>
                <c:pt idx="662">
                  <c:v>26.043199394313874</c:v>
                </c:pt>
                <c:pt idx="663">
                  <c:v>26.038205629845478</c:v>
                </c:pt>
                <c:pt idx="664">
                  <c:v>26.033235770379044</c:v>
                </c:pt>
                <c:pt idx="665">
                  <c:v>26.028289701482034</c:v>
                </c:pt>
                <c:pt idx="666">
                  <c:v>26.023367309269702</c:v>
                </c:pt>
                <c:pt idx="667">
                  <c:v>26.018468480402468</c:v>
                </c:pt>
                <c:pt idx="668">
                  <c:v>26.013593102083291</c:v>
                </c:pt>
                <c:pt idx="669">
                  <c:v>26.008741062055101</c:v>
                </c:pt>
                <c:pt idx="670">
                  <c:v>26.003912248598194</c:v>
                </c:pt>
                <c:pt idx="671">
                  <c:v>25.999106550527657</c:v>
                </c:pt>
                <c:pt idx="672">
                  <c:v>25.994323857190832</c:v>
                </c:pt>
                <c:pt idx="673">
                  <c:v>25.989564058464737</c:v>
                </c:pt>
                <c:pt idx="674">
                  <c:v>25.984827044753555</c:v>
                </c:pt>
                <c:pt idx="675">
                  <c:v>25.980112706986095</c:v>
                </c:pt>
                <c:pt idx="676">
                  <c:v>25.97542093661329</c:v>
                </c:pt>
                <c:pt idx="677">
                  <c:v>25.97075162560569</c:v>
                </c:pt>
                <c:pt idx="678">
                  <c:v>25.966104666450988</c:v>
                </c:pt>
                <c:pt idx="679">
                  <c:v>25.961479952151524</c:v>
                </c:pt>
                <c:pt idx="680">
                  <c:v>25.956877376221843</c:v>
                </c:pt>
                <c:pt idx="681">
                  <c:v>25.952296832686223</c:v>
                </c:pt>
                <c:pt idx="682">
                  <c:v>25.947738216076246</c:v>
                </c:pt>
                <c:pt idx="683">
                  <c:v>25.94320142142838</c:v>
                </c:pt>
                <c:pt idx="684">
                  <c:v>25.938686344281535</c:v>
                </c:pt>
                <c:pt idx="685">
                  <c:v>25.934192880674679</c:v>
                </c:pt>
                <c:pt idx="686">
                  <c:v>25.929720927144444</c:v>
                </c:pt>
                <c:pt idx="687">
                  <c:v>25.925270380722733</c:v>
                </c:pt>
                <c:pt idx="688">
                  <c:v>25.920841138934346</c:v>
                </c:pt>
                <c:pt idx="689">
                  <c:v>25.916433099794649</c:v>
                </c:pt>
                <c:pt idx="690">
                  <c:v>25.912046161807183</c:v>
                </c:pt>
                <c:pt idx="691">
                  <c:v>25.907680223961364</c:v>
                </c:pt>
                <c:pt idx="692">
                  <c:v>25.903335185730139</c:v>
                </c:pt>
                <c:pt idx="693">
                  <c:v>25.899010947067676</c:v>
                </c:pt>
                <c:pt idx="694">
                  <c:v>25.894707408407054</c:v>
                </c:pt>
                <c:pt idx="695">
                  <c:v>25.890424470657987</c:v>
                </c:pt>
                <c:pt idx="696">
                  <c:v>25.886162035204517</c:v>
                </c:pt>
                <c:pt idx="697">
                  <c:v>25.881920003902767</c:v>
                </c:pt>
                <c:pt idx="698">
                  <c:v>25.877698279078672</c:v>
                </c:pt>
                <c:pt idx="699">
                  <c:v>25.873496763525722</c:v>
                </c:pt>
                <c:pt idx="700">
                  <c:v>25.869315360502746</c:v>
                </c:pt>
                <c:pt idx="701">
                  <c:v>25.865153973731651</c:v>
                </c:pt>
                <c:pt idx="702">
                  <c:v>25.861012507395245</c:v>
                </c:pt>
                <c:pt idx="703">
                  <c:v>25.856890866134993</c:v>
                </c:pt>
                <c:pt idx="704">
                  <c:v>25.852788955048844</c:v>
                </c:pt>
                <c:pt idx="705">
                  <c:v>25.848706679689048</c:v>
                </c:pt>
                <c:pt idx="706">
                  <c:v>25.844643946059961</c:v>
                </c:pt>
                <c:pt idx="707">
                  <c:v>25.840600660615902</c:v>
                </c:pt>
                <c:pt idx="708">
                  <c:v>25.83657673025899</c:v>
                </c:pt>
                <c:pt idx="709">
                  <c:v>25.832572062336993</c:v>
                </c:pt>
                <c:pt idx="710">
                  <c:v>25.828586564641213</c:v>
                </c:pt>
                <c:pt idx="711">
                  <c:v>25.824620145404346</c:v>
                </c:pt>
                <c:pt idx="712">
                  <c:v>25.820672713298375</c:v>
                </c:pt>
                <c:pt idx="713">
                  <c:v>25.816744177432472</c:v>
                </c:pt>
                <c:pt idx="714">
                  <c:v>25.812834447350895</c:v>
                </c:pt>
                <c:pt idx="715">
                  <c:v>25.808943433030915</c:v>
                </c:pt>
                <c:pt idx="716">
                  <c:v>25.805071044880741</c:v>
                </c:pt>
                <c:pt idx="717">
                  <c:v>25.801217193737447</c:v>
                </c:pt>
                <c:pt idx="718">
                  <c:v>25.797381790864936</c:v>
                </c:pt>
                <c:pt idx="719">
                  <c:v>25.79356474795188</c:v>
                </c:pt>
                <c:pt idx="720">
                  <c:v>25.789765977109706</c:v>
                </c:pt>
                <c:pt idx="721">
                  <c:v>25.78598539087055</c:v>
                </c:pt>
                <c:pt idx="722">
                  <c:v>25.782222902185261</c:v>
                </c:pt>
                <c:pt idx="723">
                  <c:v>25.778478424421387</c:v>
                </c:pt>
                <c:pt idx="724">
                  <c:v>25.774751871361175</c:v>
                </c:pt>
                <c:pt idx="725">
                  <c:v>25.771043157199614</c:v>
                </c:pt>
                <c:pt idx="726">
                  <c:v>25.767352196542419</c:v>
                </c:pt>
                <c:pt idx="727">
                  <c:v>25.763678904404092</c:v>
                </c:pt>
                <c:pt idx="728">
                  <c:v>25.760023196205964</c:v>
                </c:pt>
                <c:pt idx="729">
                  <c:v>25.756384987774233</c:v>
                </c:pt>
                <c:pt idx="730">
                  <c:v>25.752764195338038</c:v>
                </c:pt>
                <c:pt idx="731">
                  <c:v>25.749160735527525</c:v>
                </c:pt>
                <c:pt idx="732">
                  <c:v>25.745574525371936</c:v>
                </c:pt>
                <c:pt idx="733">
                  <c:v>25.742005482297678</c:v>
                </c:pt>
                <c:pt idx="734">
                  <c:v>25.738453524126452</c:v>
                </c:pt>
                <c:pt idx="735">
                  <c:v>25.734918569073329</c:v>
                </c:pt>
                <c:pt idx="736">
                  <c:v>25.731400535744893</c:v>
                </c:pt>
                <c:pt idx="737">
                  <c:v>25.727899343137345</c:v>
                </c:pt>
                <c:pt idx="738">
                  <c:v>25.72441491063466</c:v>
                </c:pt>
                <c:pt idx="739">
                  <c:v>25.720947158006716</c:v>
                </c:pt>
                <c:pt idx="740">
                  <c:v>25.717496005407444</c:v>
                </c:pt>
                <c:pt idx="741">
                  <c:v>25.714061373373003</c:v>
                </c:pt>
                <c:pt idx="742">
                  <c:v>25.71064318281994</c:v>
                </c:pt>
                <c:pt idx="743">
                  <c:v>25.707241355043376</c:v>
                </c:pt>
                <c:pt idx="744">
                  <c:v>25.703855811715179</c:v>
                </c:pt>
                <c:pt idx="745">
                  <c:v>25.700486474882187</c:v>
                </c:pt>
                <c:pt idx="746">
                  <c:v>25.697133266964386</c:v>
                </c:pt>
                <c:pt idx="747">
                  <c:v>25.693796110753141</c:v>
                </c:pt>
                <c:pt idx="748">
                  <c:v>25.690474929409405</c:v>
                </c:pt>
                <c:pt idx="749">
                  <c:v>25.687169646461967</c:v>
                </c:pt>
                <c:pt idx="750">
                  <c:v>25.683880185805677</c:v>
                </c:pt>
                <c:pt idx="751">
                  <c:v>25.680606471699697</c:v>
                </c:pt>
                <c:pt idx="752">
                  <c:v>25.677348428765757</c:v>
                </c:pt>
                <c:pt idx="753">
                  <c:v>25.674105981986425</c:v>
                </c:pt>
                <c:pt idx="754">
                  <c:v>25.670879056703374</c:v>
                </c:pt>
                <c:pt idx="755">
                  <c:v>25.667667578615657</c:v>
                </c:pt>
                <c:pt idx="756">
                  <c:v>25.664471473778018</c:v>
                </c:pt>
                <c:pt idx="757">
                  <c:v>25.661290668599158</c:v>
                </c:pt>
                <c:pt idx="758">
                  <c:v>25.658125089840073</c:v>
                </c:pt>
                <c:pt idx="759">
                  <c:v>25.65497466461234</c:v>
                </c:pt>
                <c:pt idx="760">
                  <c:v>25.651839320376453</c:v>
                </c:pt>
                <c:pt idx="761">
                  <c:v>25.64871898494016</c:v>
                </c:pt>
                <c:pt idx="762">
                  <c:v>25.645613586456776</c:v>
                </c:pt>
                <c:pt idx="763">
                  <c:v>25.642523053423556</c:v>
                </c:pt>
                <c:pt idx="764">
                  <c:v>25.639447314680034</c:v>
                </c:pt>
                <c:pt idx="765">
                  <c:v>25.636386299406382</c:v>
                </c:pt>
                <c:pt idx="766">
                  <c:v>25.633339937121786</c:v>
                </c:pt>
                <c:pt idx="767">
                  <c:v>25.63030815768283</c:v>
                </c:pt>
                <c:pt idx="768">
                  <c:v>25.627290891281856</c:v>
                </c:pt>
                <c:pt idx="769">
                  <c:v>25.624288068445392</c:v>
                </c:pt>
                <c:pt idx="770">
                  <c:v>25.62129962003252</c:v>
                </c:pt>
                <c:pt idx="771">
                  <c:v>25.618325477233306</c:v>
                </c:pt>
                <c:pt idx="772">
                  <c:v>25.615365571567196</c:v>
                </c:pt>
                <c:pt idx="773">
                  <c:v>25.612419834881461</c:v>
                </c:pt>
                <c:pt idx="774">
                  <c:v>25.609488199349613</c:v>
                </c:pt>
                <c:pt idx="775">
                  <c:v>25.606570597469851</c:v>
                </c:pt>
                <c:pt idx="776">
                  <c:v>25.603666962063492</c:v>
                </c:pt>
                <c:pt idx="777">
                  <c:v>25.600777226273454</c:v>
                </c:pt>
                <c:pt idx="778">
                  <c:v>25.597901323562681</c:v>
                </c:pt>
                <c:pt idx="779">
                  <c:v>25.595039187712633</c:v>
                </c:pt>
                <c:pt idx="780">
                  <c:v>25.592190752821757</c:v>
                </c:pt>
                <c:pt idx="781">
                  <c:v>25.589355953303972</c:v>
                </c:pt>
                <c:pt idx="782">
                  <c:v>25.586534723887155</c:v>
                </c:pt>
                <c:pt idx="783">
                  <c:v>25.583726999611628</c:v>
                </c:pt>
                <c:pt idx="784">
                  <c:v>25.580932715828688</c:v>
                </c:pt>
                <c:pt idx="785">
                  <c:v>25.578151808199095</c:v>
                </c:pt>
                <c:pt idx="786">
                  <c:v>25.575384212691603</c:v>
                </c:pt>
                <c:pt idx="787">
                  <c:v>25.572629865581476</c:v>
                </c:pt>
                <c:pt idx="788">
                  <c:v>25.569888703449031</c:v>
                </c:pt>
                <c:pt idx="789">
                  <c:v>25.567160663178171</c:v>
                </c:pt>
                <c:pt idx="790">
                  <c:v>25.564445681954936</c:v>
                </c:pt>
                <c:pt idx="791">
                  <c:v>25.561743697266056</c:v>
                </c:pt>
                <c:pt idx="792">
                  <c:v>25.559054646897504</c:v>
                </c:pt>
                <c:pt idx="793">
                  <c:v>25.556378468933076</c:v>
                </c:pt>
                <c:pt idx="794">
                  <c:v>25.553715101752953</c:v>
                </c:pt>
                <c:pt idx="795">
                  <c:v>25.551064484032295</c:v>
                </c:pt>
                <c:pt idx="796">
                  <c:v>25.548426554739819</c:v>
                </c:pt>
                <c:pt idx="797">
                  <c:v>25.545801253136393</c:v>
                </c:pt>
                <c:pt idx="798">
                  <c:v>25.54318851877365</c:v>
                </c:pt>
                <c:pt idx="799">
                  <c:v>25.540588291492579</c:v>
                </c:pt>
                <c:pt idx="800">
                  <c:v>25.538000511422151</c:v>
                </c:pt>
                <c:pt idx="801">
                  <c:v>25.535425118977944</c:v>
                </c:pt>
                <c:pt idx="802">
                  <c:v>25.532862054860754</c:v>
                </c:pt>
                <c:pt idx="803">
                  <c:v>25.53031126005525</c:v>
                </c:pt>
                <c:pt idx="804">
                  <c:v>25.527772675828604</c:v>
                </c:pt>
                <c:pt idx="805">
                  <c:v>25.525246243729132</c:v>
                </c:pt>
                <c:pt idx="806">
                  <c:v>25.522731905584969</c:v>
                </c:pt>
                <c:pt idx="807">
                  <c:v>25.520229603502706</c:v>
                </c:pt>
                <c:pt idx="808">
                  <c:v>25.517739279866074</c:v>
                </c:pt>
                <c:pt idx="809">
                  <c:v>25.515260877334612</c:v>
                </c:pt>
                <c:pt idx="810">
                  <c:v>25.51279433884234</c:v>
                </c:pt>
                <c:pt idx="811">
                  <c:v>25.51033960759646</c:v>
                </c:pt>
                <c:pt idx="812">
                  <c:v>25.507896627076033</c:v>
                </c:pt>
                <c:pt idx="813">
                  <c:v>25.505465341030686</c:v>
                </c:pt>
                <c:pt idx="814">
                  <c:v>25.503045693479315</c:v>
                </c:pt>
                <c:pt idx="815">
                  <c:v>25.500637628708795</c:v>
                </c:pt>
                <c:pt idx="816">
                  <c:v>25.498241091272696</c:v>
                </c:pt>
                <c:pt idx="817">
                  <c:v>25.495856025990012</c:v>
                </c:pt>
                <c:pt idx="818">
                  <c:v>25.493482377943891</c:v>
                </c:pt>
                <c:pt idx="819">
                  <c:v>25.491120092480358</c:v>
                </c:pt>
                <c:pt idx="820">
                  <c:v>25.488769115207067</c:v>
                </c:pt>
                <c:pt idx="821">
                  <c:v>25.486429391992047</c:v>
                </c:pt>
                <c:pt idx="822">
                  <c:v>25.484100868962457</c:v>
                </c:pt>
                <c:pt idx="823">
                  <c:v>25.481783492503343</c:v>
                </c:pt>
                <c:pt idx="824">
                  <c:v>25.479477209256405</c:v>
                </c:pt>
                <c:pt idx="825">
                  <c:v>25.477181966118764</c:v>
                </c:pt>
                <c:pt idx="826">
                  <c:v>25.474897710241745</c:v>
                </c:pt>
                <c:pt idx="827">
                  <c:v>25.472624389029662</c:v>
                </c:pt>
                <c:pt idx="828">
                  <c:v>25.470361950138596</c:v>
                </c:pt>
                <c:pt idx="829">
                  <c:v>25.468110341475196</c:v>
                </c:pt>
                <c:pt idx="830">
                  <c:v>25.465869511195493</c:v>
                </c:pt>
                <c:pt idx="831">
                  <c:v>25.463639407703681</c:v>
                </c:pt>
                <c:pt idx="832">
                  <c:v>25.461419979650945</c:v>
                </c:pt>
                <c:pt idx="833">
                  <c:v>25.459211175934271</c:v>
                </c:pt>
                <c:pt idx="834">
                  <c:v>25.45701294569529</c:v>
                </c:pt>
                <c:pt idx="835">
                  <c:v>25.454825238319067</c:v>
                </c:pt>
                <c:pt idx="836">
                  <c:v>25.452648003432977</c:v>
                </c:pt>
                <c:pt idx="837">
                  <c:v>25.450481190905521</c:v>
                </c:pt>
                <c:pt idx="838">
                  <c:v>25.448324750845178</c:v>
                </c:pt>
                <c:pt idx="839">
                  <c:v>25.446178633599256</c:v>
                </c:pt>
                <c:pt idx="840">
                  <c:v>25.44404278975275</c:v>
                </c:pt>
                <c:pt idx="841">
                  <c:v>25.441917170127198</c:v>
                </c:pt>
                <c:pt idx="842">
                  <c:v>25.439801725779567</c:v>
                </c:pt>
                <c:pt idx="843">
                  <c:v>25.437696408001099</c:v>
                </c:pt>
                <c:pt idx="844">
                  <c:v>25.435601168316207</c:v>
                </c:pt>
                <c:pt idx="845">
                  <c:v>25.433515958481362</c:v>
                </c:pt>
                <c:pt idx="846">
                  <c:v>25.431440730483963</c:v>
                </c:pt>
                <c:pt idx="847">
                  <c:v>25.42937543654126</c:v>
                </c:pt>
                <c:pt idx="848">
                  <c:v>25.427320029099224</c:v>
                </c:pt>
                <c:pt idx="849">
                  <c:v>25.425274460831467</c:v>
                </c:pt>
                <c:pt idx="850">
                  <c:v>25.423238684638161</c:v>
                </c:pt>
                <c:pt idx="851">
                  <c:v>25.421212653644933</c:v>
                </c:pt>
                <c:pt idx="852">
                  <c:v>25.419196321201802</c:v>
                </c:pt>
                <c:pt idx="853">
                  <c:v>25.417189640882093</c:v>
                </c:pt>
                <c:pt idx="854">
                  <c:v>25.415192566481384</c:v>
                </c:pt>
                <c:pt idx="855">
                  <c:v>25.413205052016423</c:v>
                </c:pt>
                <c:pt idx="856">
                  <c:v>25.411227051724087</c:v>
                </c:pt>
                <c:pt idx="857">
                  <c:v>25.409258520060305</c:v>
                </c:pt>
                <c:pt idx="858">
                  <c:v>25.407299411699043</c:v>
                </c:pt>
                <c:pt idx="859">
                  <c:v>25.405349681531227</c:v>
                </c:pt>
                <c:pt idx="860">
                  <c:v>25.403409284663724</c:v>
                </c:pt>
                <c:pt idx="861">
                  <c:v>25.401478176418305</c:v>
                </c:pt>
                <c:pt idx="862">
                  <c:v>25.399556312330613</c:v>
                </c:pt>
                <c:pt idx="863">
                  <c:v>25.397643648149138</c:v>
                </c:pt>
                <c:pt idx="864">
                  <c:v>25.395740139834206</c:v>
                </c:pt>
                <c:pt idx="865">
                  <c:v>25.393845743556952</c:v>
                </c:pt>
                <c:pt idx="866">
                  <c:v>25.391960415698325</c:v>
                </c:pt>
                <c:pt idx="867">
                  <c:v>25.390084112848072</c:v>
                </c:pt>
                <c:pt idx="868">
                  <c:v>25.38821679180375</c:v>
                </c:pt>
                <c:pt idx="869">
                  <c:v>25.38635840956972</c:v>
                </c:pt>
                <c:pt idx="870">
                  <c:v>25.384508923356162</c:v>
                </c:pt>
                <c:pt idx="871">
                  <c:v>25.382668290578092</c:v>
                </c:pt>
                <c:pt idx="872">
                  <c:v>25.380836468854376</c:v>
                </c:pt>
                <c:pt idx="873">
                  <c:v>25.379013416006764</c:v>
                </c:pt>
                <c:pt idx="874">
                  <c:v>25.377199090058898</c:v>
                </c:pt>
                <c:pt idx="875">
                  <c:v>25.375393449235375</c:v>
                </c:pt>
                <c:pt idx="876">
                  <c:v>25.373596451960761</c:v>
                </c:pt>
                <c:pt idx="877">
                  <c:v>25.371808056858647</c:v>
                </c:pt>
                <c:pt idx="878">
                  <c:v>25.370028222750687</c:v>
                </c:pt>
                <c:pt idx="879">
                  <c:v>25.368256908655656</c:v>
                </c:pt>
                <c:pt idx="880">
                  <c:v>25.366494073788505</c:v>
                </c:pt>
                <c:pt idx="881">
                  <c:v>25.364739677559427</c:v>
                </c:pt>
                <c:pt idx="882">
                  <c:v>25.362993679572906</c:v>
                </c:pt>
                <c:pt idx="883">
                  <c:v>25.361256039626809</c:v>
                </c:pt>
                <c:pt idx="884">
                  <c:v>25.359526717711447</c:v>
                </c:pt>
                <c:pt idx="885">
                  <c:v>25.357805674008649</c:v>
                </c:pt>
                <c:pt idx="886">
                  <c:v>25.356092868890858</c:v>
                </c:pt>
                <c:pt idx="887">
                  <c:v>25.354388262920217</c:v>
                </c:pt>
                <c:pt idx="888">
                  <c:v>25.352691816847653</c:v>
                </c:pt>
                <c:pt idx="889">
                  <c:v>25.351003491611969</c:v>
                </c:pt>
                <c:pt idx="890">
                  <c:v>25.349323248338969</c:v>
                </c:pt>
                <c:pt idx="891">
                  <c:v>25.347651048340534</c:v>
                </c:pt>
                <c:pt idx="892">
                  <c:v>25.345986853113747</c:v>
                </c:pt>
                <c:pt idx="893">
                  <c:v>25.344330624340007</c:v>
                </c:pt>
                <c:pt idx="894">
                  <c:v>25.342682323884137</c:v>
                </c:pt>
                <c:pt idx="895">
                  <c:v>25.341041913793518</c:v>
                </c:pt>
                <c:pt idx="896">
                  <c:v>25.339409356297207</c:v>
                </c:pt>
                <c:pt idx="897">
                  <c:v>25.337784613805066</c:v>
                </c:pt>
                <c:pt idx="898">
                  <c:v>25.336167648906901</c:v>
                </c:pt>
                <c:pt idx="899">
                  <c:v>25.334558424371608</c:v>
                </c:pt>
                <c:pt idx="900">
                  <c:v>25.332956903146293</c:v>
                </c:pt>
                <c:pt idx="901">
                  <c:v>25.331363048355442</c:v>
                </c:pt>
                <c:pt idx="902">
                  <c:v>25.329776823300062</c:v>
                </c:pt>
                <c:pt idx="903">
                  <c:v>25.328198191456838</c:v>
                </c:pt>
                <c:pt idx="904">
                  <c:v>25.326627116477287</c:v>
                </c:pt>
                <c:pt idx="905">
                  <c:v>25.32506356218693</c:v>
                </c:pt>
                <c:pt idx="906">
                  <c:v>25.323507492584447</c:v>
                </c:pt>
                <c:pt idx="907">
                  <c:v>25.321958871840863</c:v>
                </c:pt>
                <c:pt idx="908">
                  <c:v>25.320417664298713</c:v>
                </c:pt>
                <c:pt idx="909">
                  <c:v>25.318883834471222</c:v>
                </c:pt>
                <c:pt idx="910">
                  <c:v>25.317357347041487</c:v>
                </c:pt>
                <c:pt idx="911">
                  <c:v>25.315838166861667</c:v>
                </c:pt>
                <c:pt idx="912">
                  <c:v>25.314326258952178</c:v>
                </c:pt>
                <c:pt idx="913">
                  <c:v>25.312821588500878</c:v>
                </c:pt>
                <c:pt idx="914">
                  <c:v>25.311324120862267</c:v>
                </c:pt>
                <c:pt idx="915">
                  <c:v>25.309833821556698</c:v>
                </c:pt>
                <c:pt idx="916">
                  <c:v>25.308350656269571</c:v>
                </c:pt>
                <c:pt idx="917">
                  <c:v>25.306874590850555</c:v>
                </c:pt>
                <c:pt idx="918">
                  <c:v>25.305405591312791</c:v>
                </c:pt>
                <c:pt idx="919">
                  <c:v>25.303943623832115</c:v>
                </c:pt>
                <c:pt idx="920">
                  <c:v>25.302488654746281</c:v>
                </c:pt>
                <c:pt idx="921">
                  <c:v>25.301040650554178</c:v>
                </c:pt>
                <c:pt idx="922">
                  <c:v>25.299599577915071</c:v>
                </c:pt>
                <c:pt idx="923">
                  <c:v>25.298165403647818</c:v>
                </c:pt>
                <c:pt idx="924">
                  <c:v>25.29673809473012</c:v>
                </c:pt>
                <c:pt idx="925">
                  <c:v>25.295317618297751</c:v>
                </c:pt>
                <c:pt idx="926">
                  <c:v>25.293903941643812</c:v>
                </c:pt>
                <c:pt idx="927">
                  <c:v>25.292497032217963</c:v>
                </c:pt>
                <c:pt idx="928">
                  <c:v>25.291096857625678</c:v>
                </c:pt>
                <c:pt idx="929">
                  <c:v>25.289703385627522</c:v>
                </c:pt>
                <c:pt idx="930">
                  <c:v>25.288316584138364</c:v>
                </c:pt>
                <c:pt idx="931">
                  <c:v>25.286936421226685</c:v>
                </c:pt>
                <c:pt idx="932">
                  <c:v>25.285562865113807</c:v>
                </c:pt>
                <c:pt idx="933">
                  <c:v>25.284195884173183</c:v>
                </c:pt>
                <c:pt idx="934">
                  <c:v>25.282835446929656</c:v>
                </c:pt>
                <c:pt idx="935">
                  <c:v>25.281481522058744</c:v>
                </c:pt>
                <c:pt idx="936">
                  <c:v>25.280134078385917</c:v>
                </c:pt>
                <c:pt idx="937">
                  <c:v>25.278793084885869</c:v>
                </c:pt>
                <c:pt idx="938">
                  <c:v>25.277458510681811</c:v>
                </c:pt>
                <c:pt idx="939">
                  <c:v>25.276130325044772</c:v>
                </c:pt>
                <c:pt idx="940">
                  <c:v>25.274808497392868</c:v>
                </c:pt>
                <c:pt idx="941">
                  <c:v>25.27349299729061</c:v>
                </c:pt>
                <c:pt idx="942">
                  <c:v>25.27218379444821</c:v>
                </c:pt>
                <c:pt idx="943">
                  <c:v>25.270880858720872</c:v>
                </c:pt>
                <c:pt idx="944">
                  <c:v>25.269584160108103</c:v>
                </c:pt>
                <c:pt idx="945">
                  <c:v>25.268293668753021</c:v>
                </c:pt>
                <c:pt idx="946">
                  <c:v>25.267009354941667</c:v>
                </c:pt>
                <c:pt idx="947">
                  <c:v>25.265731189102322</c:v>
                </c:pt>
                <c:pt idx="948">
                  <c:v>25.264459141804828</c:v>
                </c:pt>
                <c:pt idx="949">
                  <c:v>25.263193183759906</c:v>
                </c:pt>
                <c:pt idx="950">
                  <c:v>25.26193328581849</c:v>
                </c:pt>
                <c:pt idx="951">
                  <c:v>25.260679418971041</c:v>
                </c:pt>
                <c:pt idx="952">
                  <c:v>25.259431554346889</c:v>
                </c:pt>
                <c:pt idx="953">
                  <c:v>25.258189663213575</c:v>
                </c:pt>
                <c:pt idx="954">
                  <c:v>25.25695371697617</c:v>
                </c:pt>
                <c:pt idx="955">
                  <c:v>25.255723687176641</c:v>
                </c:pt>
                <c:pt idx="956">
                  <c:v>25.254499545493172</c:v>
                </c:pt>
                <c:pt idx="957">
                  <c:v>25.253281263739527</c:v>
                </c:pt>
                <c:pt idx="958">
                  <c:v>25.252068813864394</c:v>
                </c:pt>
                <c:pt idx="959">
                  <c:v>25.25086216795075</c:v>
                </c:pt>
                <c:pt idx="960">
                  <c:v>25.249661298215198</c:v>
                </c:pt>
                <c:pt idx="961">
                  <c:v>25.248466177007348</c:v>
                </c:pt>
                <c:pt idx="962">
                  <c:v>25.247276776809169</c:v>
                </c:pt>
                <c:pt idx="963">
                  <c:v>25.246093070234355</c:v>
                </c:pt>
                <c:pt idx="964">
                  <c:v>25.244915030027705</c:v>
                </c:pt>
                <c:pt idx="965">
                  <c:v>25.243742629064482</c:v>
                </c:pt>
                <c:pt idx="966">
                  <c:v>25.242575840349794</c:v>
                </c:pt>
                <c:pt idx="967">
                  <c:v>25.241414637017975</c:v>
                </c:pt>
                <c:pt idx="968">
                  <c:v>25.24025899233196</c:v>
                </c:pt>
                <c:pt idx="969">
                  <c:v>25.239108879682682</c:v>
                </c:pt>
                <c:pt idx="970">
                  <c:v>25.237964272588442</c:v>
                </c:pt>
                <c:pt idx="971">
                  <c:v>25.236825144694315</c:v>
                </c:pt>
                <c:pt idx="972">
                  <c:v>25.235691469771531</c:v>
                </c:pt>
                <c:pt idx="973">
                  <c:v>25.234563221716879</c:v>
                </c:pt>
                <c:pt idx="974">
                  <c:v>25.233440374552103</c:v>
                </c:pt>
                <c:pt idx="975">
                  <c:v>25.232322902423302</c:v>
                </c:pt>
                <c:pt idx="976">
                  <c:v>25.231210779600342</c:v>
                </c:pt>
                <c:pt idx="977">
                  <c:v>25.230103980476251</c:v>
                </c:pt>
                <c:pt idx="978">
                  <c:v>25.229002479566642</c:v>
                </c:pt>
                <c:pt idx="979">
                  <c:v>25.227906251509122</c:v>
                </c:pt>
                <c:pt idx="980">
                  <c:v>25.226815271062705</c:v>
                </c:pt>
                <c:pt idx="981">
                  <c:v>25.225729513107233</c:v>
                </c:pt>
                <c:pt idx="982">
                  <c:v>25.224648952642791</c:v>
                </c:pt>
                <c:pt idx="983">
                  <c:v>25.223573564789152</c:v>
                </c:pt>
                <c:pt idx="984">
                  <c:v>25.222503324785176</c:v>
                </c:pt>
                <c:pt idx="985">
                  <c:v>25.221438207988264</c:v>
                </c:pt>
                <c:pt idx="986">
                  <c:v>25.220378189873774</c:v>
                </c:pt>
                <c:pt idx="987">
                  <c:v>25.219323246034467</c:v>
                </c:pt>
                <c:pt idx="988">
                  <c:v>25.218273352179938</c:v>
                </c:pt>
                <c:pt idx="989">
                  <c:v>25.217228484136058</c:v>
                </c:pt>
                <c:pt idx="990">
                  <c:v>25.21618861784442</c:v>
                </c:pt>
                <c:pt idx="991">
                  <c:v>25.215153729361791</c:v>
                </c:pt>
                <c:pt idx="992">
                  <c:v>25.214123794859539</c:v>
                </c:pt>
                <c:pt idx="993">
                  <c:v>25.213098790623114</c:v>
                </c:pt>
                <c:pt idx="994">
                  <c:v>25.212078693051481</c:v>
                </c:pt>
                <c:pt idx="995">
                  <c:v>25.211063478656573</c:v>
                </c:pt>
                <c:pt idx="996">
                  <c:v>25.210053124062778</c:v>
                </c:pt>
                <c:pt idx="997">
                  <c:v>25.209047606006365</c:v>
                </c:pt>
                <c:pt idx="998">
                  <c:v>25.208046901334978</c:v>
                </c:pt>
                <c:pt idx="999">
                  <c:v>25.207050987007086</c:v>
                </c:pt>
                <c:pt idx="1000">
                  <c:v>25.206059840091456</c:v>
                </c:pt>
                <c:pt idx="1001">
                  <c:v>25.205073437766625</c:v>
                </c:pt>
                <c:pt idx="1002">
                  <c:v>25.204091757320381</c:v>
                </c:pt>
                <c:pt idx="1003">
                  <c:v>25.203114776149231</c:v>
                </c:pt>
                <c:pt idx="1004">
                  <c:v>25.202142471757888</c:v>
                </c:pt>
                <c:pt idx="1005">
                  <c:v>25.201174821758741</c:v>
                </c:pt>
                <c:pt idx="1006">
                  <c:v>25.200211803871355</c:v>
                </c:pt>
                <c:pt idx="1007">
                  <c:v>25.199253395921946</c:v>
                </c:pt>
                <c:pt idx="1008">
                  <c:v>25.198299575842885</c:v>
                </c:pt>
                <c:pt idx="1009">
                  <c:v>25.197350321672168</c:v>
                </c:pt>
                <c:pt idx="1010">
                  <c:v>25.19640561155293</c:v>
                </c:pt>
                <c:pt idx="1011">
                  <c:v>25.195465423732927</c:v>
                </c:pt>
                <c:pt idx="1012">
                  <c:v>25.194529736564053</c:v>
                </c:pt>
                <c:pt idx="1013">
                  <c:v>25.19359852850182</c:v>
                </c:pt>
                <c:pt idx="1014">
                  <c:v>25.192671778104884</c:v>
                </c:pt>
                <c:pt idx="1015">
                  <c:v>25.191749464034526</c:v>
                </c:pt>
                <c:pt idx="1016">
                  <c:v>25.190831565054189</c:v>
                </c:pt>
                <c:pt idx="1017">
                  <c:v>25.189918060028965</c:v>
                </c:pt>
                <c:pt idx="1018">
                  <c:v>25.189008927925123</c:v>
                </c:pt>
                <c:pt idx="1019">
                  <c:v>25.188104147809618</c:v>
                </c:pt>
                <c:pt idx="1020">
                  <c:v>25.187203698849611</c:v>
                </c:pt>
                <c:pt idx="1021">
                  <c:v>25.186307560311992</c:v>
                </c:pt>
                <c:pt idx="1022">
                  <c:v>25.185415711562893</c:v>
                </c:pt>
                <c:pt idx="1023">
                  <c:v>25.184528132067225</c:v>
                </c:pt>
                <c:pt idx="1024">
                  <c:v>25.183644801388201</c:v>
                </c:pt>
                <c:pt idx="1025">
                  <c:v>25.182765699186863</c:v>
                </c:pt>
                <c:pt idx="1026">
                  <c:v>25.181890805221609</c:v>
                </c:pt>
                <c:pt idx="1027">
                  <c:v>25.181020099347741</c:v>
                </c:pt>
                <c:pt idx="1028">
                  <c:v>25.180153561516992</c:v>
                </c:pt>
                <c:pt idx="1029">
                  <c:v>25.179291171777059</c:v>
                </c:pt>
                <c:pt idx="1030">
                  <c:v>25.178432910271162</c:v>
                </c:pt>
                <c:pt idx="1031">
                  <c:v>25.177578757237558</c:v>
                </c:pt>
                <c:pt idx="1032">
                  <c:v>25.176728693009121</c:v>
                </c:pt>
                <c:pt idx="1033">
                  <c:v>25.175882698012856</c:v>
                </c:pt>
                <c:pt idx="1034">
                  <c:v>25.175040752769476</c:v>
                </c:pt>
                <c:pt idx="1035">
                  <c:v>25.174202837892928</c:v>
                </c:pt>
                <c:pt idx="1036">
                  <c:v>25.173368934089968</c:v>
                </c:pt>
                <c:pt idx="1037">
                  <c:v>25.172539022159707</c:v>
                </c:pt>
                <c:pt idx="1038">
                  <c:v>25.171713082993168</c:v>
                </c:pt>
                <c:pt idx="1039">
                  <c:v>25.170891097572852</c:v>
                </c:pt>
                <c:pt idx="1040">
                  <c:v>25.170073046972288</c:v>
                </c:pt>
                <c:pt idx="1041">
                  <c:v>25.169258912355616</c:v>
                </c:pt>
                <c:pt idx="1042">
                  <c:v>25.168448674977135</c:v>
                </c:pt>
                <c:pt idx="1043">
                  <c:v>25.167642316180885</c:v>
                </c:pt>
                <c:pt idx="1044">
                  <c:v>25.166839817400206</c:v>
                </c:pt>
                <c:pt idx="1045">
                  <c:v>25.166041160157317</c:v>
                </c:pt>
                <c:pt idx="1046">
                  <c:v>25.165246326062888</c:v>
                </c:pt>
                <c:pt idx="1047">
                  <c:v>25.164455296815628</c:v>
                </c:pt>
                <c:pt idx="1048">
                  <c:v>25.163668054201846</c:v>
                </c:pt>
                <c:pt idx="1049">
                  <c:v>25.162884580095035</c:v>
                </c:pt>
                <c:pt idx="1050">
                  <c:v>25.162104856455471</c:v>
                </c:pt>
                <c:pt idx="1051">
                  <c:v>25.161328865329772</c:v>
                </c:pt>
                <c:pt idx="1052">
                  <c:v>25.160556588850508</c:v>
                </c:pt>
                <c:pt idx="1053">
                  <c:v>25.159788009235779</c:v>
                </c:pt>
                <c:pt idx="1054">
                  <c:v>25.159023108788801</c:v>
                </c:pt>
                <c:pt idx="1055">
                  <c:v>25.158261869897508</c:v>
                </c:pt>
                <c:pt idx="1056">
                  <c:v>25.157504275034146</c:v>
                </c:pt>
                <c:pt idx="1057">
                  <c:v>25.156750306754855</c:v>
                </c:pt>
                <c:pt idx="1058">
                  <c:v>25.155999947699293</c:v>
                </c:pt>
                <c:pt idx="1059">
                  <c:v>25.155253180590208</c:v>
                </c:pt>
                <c:pt idx="1060">
                  <c:v>25.154509988233055</c:v>
                </c:pt>
                <c:pt idx="1061">
                  <c:v>25.153770353515615</c:v>
                </c:pt>
                <c:pt idx="1062">
                  <c:v>25.153034259407562</c:v>
                </c:pt>
                <c:pt idx="1063">
                  <c:v>25.152301688960105</c:v>
                </c:pt>
                <c:pt idx="1064">
                  <c:v>25.15157262530559</c:v>
                </c:pt>
                <c:pt idx="1065">
                  <c:v>25.150847051657102</c:v>
                </c:pt>
                <c:pt idx="1066">
                  <c:v>25.150124951308086</c:v>
                </c:pt>
                <c:pt idx="1067">
                  <c:v>25.149406307631963</c:v>
                </c:pt>
                <c:pt idx="1068">
                  <c:v>25.148691104081735</c:v>
                </c:pt>
                <c:pt idx="1069">
                  <c:v>25.147979324189631</c:v>
                </c:pt>
                <c:pt idx="1070">
                  <c:v>25.147270951566693</c:v>
                </c:pt>
                <c:pt idx="1071">
                  <c:v>25.146565969902433</c:v>
                </c:pt>
                <c:pt idx="1072">
                  <c:v>25.145864362964424</c:v>
                </c:pt>
                <c:pt idx="1073">
                  <c:v>25.145166114597959</c:v>
                </c:pt>
                <c:pt idx="1074">
                  <c:v>25.144471208725655</c:v>
                </c:pt>
                <c:pt idx="1075">
                  <c:v>25.14377962934709</c:v>
                </c:pt>
                <c:pt idx="1076">
                  <c:v>25.143091360538435</c:v>
                </c:pt>
                <c:pt idx="1077">
                  <c:v>25.142406386452095</c:v>
                </c:pt>
                <c:pt idx="1078">
                  <c:v>25.14172469131633</c:v>
                </c:pt>
                <c:pt idx="1079">
                  <c:v>25.141046259434901</c:v>
                </c:pt>
                <c:pt idx="1080">
                  <c:v>25.140371075186707</c:v>
                </c:pt>
                <c:pt idx="1081">
                  <c:v>25.139699123025423</c:v>
                </c:pt>
                <c:pt idx="1082">
                  <c:v>25.139030387479149</c:v>
                </c:pt>
                <c:pt idx="1083">
                  <c:v>25.138364853150041</c:v>
                </c:pt>
                <c:pt idx="1084">
                  <c:v>25.137702504713967</c:v>
                </c:pt>
                <c:pt idx="1085">
                  <c:v>25.137043326920157</c:v>
                </c:pt>
                <c:pt idx="1086">
                  <c:v>25.136387304590833</c:v>
                </c:pt>
                <c:pt idx="1087">
                  <c:v>25.135734422620889</c:v>
                </c:pt>
                <c:pt idx="1088">
                  <c:v>25.135084665977512</c:v>
                </c:pt>
                <c:pt idx="1089">
                  <c:v>25.134438019699857</c:v>
                </c:pt>
                <c:pt idx="1090">
                  <c:v>25.133794468898699</c:v>
                </c:pt>
                <c:pt idx="1091">
                  <c:v>25.133153998756082</c:v>
                </c:pt>
                <c:pt idx="1092">
                  <c:v>25.132516594524986</c:v>
                </c:pt>
                <c:pt idx="1093">
                  <c:v>25.131882241528984</c:v>
                </c:pt>
                <c:pt idx="1094">
                  <c:v>25.131250925161901</c:v>
                </c:pt>
                <c:pt idx="1095">
                  <c:v>25.13062263088749</c:v>
                </c:pt>
                <c:pt idx="1096">
                  <c:v>25.129997344239079</c:v>
                </c:pt>
                <c:pt idx="1097">
                  <c:v>25.129375050819256</c:v>
                </c:pt>
                <c:pt idx="1098">
                  <c:v>25.128755736299517</c:v>
                </c:pt>
                <c:pt idx="1099">
                  <c:v>25.128139386419967</c:v>
                </c:pt>
                <c:pt idx="1100">
                  <c:v>25.127525986988953</c:v>
                </c:pt>
                <c:pt idx="1101">
                  <c:v>25.126915523882769</c:v>
                </c:pt>
                <c:pt idx="1102">
                  <c:v>25.126307983045312</c:v>
                </c:pt>
                <c:pt idx="1103">
                  <c:v>25.125703350487775</c:v>
                </c:pt>
                <c:pt idx="1104">
                  <c:v>25.125101612288304</c:v>
                </c:pt>
                <c:pt idx="1105">
                  <c:v>25.124502754591692</c:v>
                </c:pt>
                <c:pt idx="1106">
                  <c:v>25.12390676360906</c:v>
                </c:pt>
                <c:pt idx="1107">
                  <c:v>25.123313625617534</c:v>
                </c:pt>
                <c:pt idx="1108">
                  <c:v>25.122723326959932</c:v>
                </c:pt>
                <c:pt idx="1109">
                  <c:v>25.122135854044441</c:v>
                </c:pt>
                <c:pt idx="1110">
                  <c:v>25.12155119334432</c:v>
                </c:pt>
                <c:pt idx="1111">
                  <c:v>25.120969331397578</c:v>
                </c:pt>
                <c:pt idx="1112">
                  <c:v>25.120390254806669</c:v>
                </c:pt>
                <c:pt idx="1113">
                  <c:v>25.119813950238175</c:v>
                </c:pt>
                <c:pt idx="1114">
                  <c:v>25.119240404422506</c:v>
                </c:pt>
                <c:pt idx="1115">
                  <c:v>25.118669604153592</c:v>
                </c:pt>
                <c:pt idx="1116">
                  <c:v>25.118101536288588</c:v>
                </c:pt>
                <c:pt idx="1117">
                  <c:v>25.117536187747557</c:v>
                </c:pt>
                <c:pt idx="1118">
                  <c:v>25.116973545513176</c:v>
                </c:pt>
                <c:pt idx="1119">
                  <c:v>25.11641359663043</c:v>
                </c:pt>
                <c:pt idx="1120">
                  <c:v>25.115856328206331</c:v>
                </c:pt>
                <c:pt idx="1121">
                  <c:v>25.115301727409598</c:v>
                </c:pt>
                <c:pt idx="1122">
                  <c:v>25.114749781470383</c:v>
                </c:pt>
                <c:pt idx="1123">
                  <c:v>25.114200477679962</c:v>
                </c:pt>
                <c:pt idx="1124">
                  <c:v>25.113653803390445</c:v>
                </c:pt>
                <c:pt idx="1125">
                  <c:v>25.113109746014487</c:v>
                </c:pt>
                <c:pt idx="1126">
                  <c:v>25.112568293025006</c:v>
                </c:pt>
                <c:pt idx="1127">
                  <c:v>25.11202943195488</c:v>
                </c:pt>
                <c:pt idx="1128">
                  <c:v>25.111493150396665</c:v>
                </c:pt>
                <c:pt idx="1129">
                  <c:v>25.110959436002318</c:v>
                </c:pt>
                <c:pt idx="1130">
                  <c:v>25.110428276482899</c:v>
                </c:pt>
                <c:pt idx="1131">
                  <c:v>25.109899659608299</c:v>
                </c:pt>
                <c:pt idx="1132">
                  <c:v>25.109373573206952</c:v>
                </c:pt>
                <c:pt idx="1133">
                  <c:v>25.108850005165561</c:v>
                </c:pt>
                <c:pt idx="1134">
                  <c:v>25.108328943428809</c:v>
                </c:pt>
                <c:pt idx="1135">
                  <c:v>25.10781037599909</c:v>
                </c:pt>
                <c:pt idx="1136">
                  <c:v>25.107294290936231</c:v>
                </c:pt>
                <c:pt idx="1137">
                  <c:v>25.106780676357214</c:v>
                </c:pt>
                <c:pt idx="1138">
                  <c:v>25.106269520435912</c:v>
                </c:pt>
                <c:pt idx="1139">
                  <c:v>25.105760811402799</c:v>
                </c:pt>
                <c:pt idx="1140">
                  <c:v>25.105254537544692</c:v>
                </c:pt>
                <c:pt idx="1141">
                  <c:v>25.104750687204486</c:v>
                </c:pt>
                <c:pt idx="1142">
                  <c:v>25.104249248780871</c:v>
                </c:pt>
                <c:pt idx="1143">
                  <c:v>25.103750210728073</c:v>
                </c:pt>
                <c:pt idx="1144">
                  <c:v>25.103253561555587</c:v>
                </c:pt>
                <c:pt idx="1145">
                  <c:v>25.102759289827919</c:v>
                </c:pt>
                <c:pt idx="1146">
                  <c:v>25.102267384164307</c:v>
                </c:pt>
                <c:pt idx="1147">
                  <c:v>25.101777833238472</c:v>
                </c:pt>
                <c:pt idx="1148">
                  <c:v>25.101290625778358</c:v>
                </c:pt>
                <c:pt idx="1149">
                  <c:v>25.100805750565861</c:v>
                </c:pt>
                <c:pt idx="1150">
                  <c:v>25.100323196436584</c:v>
                </c:pt>
                <c:pt idx="1151">
                  <c:v>25.09984295227957</c:v>
                </c:pt>
                <c:pt idx="1152">
                  <c:v>25.099365007037047</c:v>
                </c:pt>
                <c:pt idx="1153">
                  <c:v>25.098889349704184</c:v>
                </c:pt>
                <c:pt idx="1154">
                  <c:v>25.098415969328826</c:v>
                </c:pt>
                <c:pt idx="1155">
                  <c:v>25.097944855011242</c:v>
                </c:pt>
                <c:pt idx="1156">
                  <c:v>25.097475995903881</c:v>
                </c:pt>
                <c:pt idx="1157">
                  <c:v>25.097009381211119</c:v>
                </c:pt>
                <c:pt idx="1158">
                  <c:v>25.09654500018901</c:v>
                </c:pt>
                <c:pt idx="1159">
                  <c:v>25.096082842145044</c:v>
                </c:pt>
                <c:pt idx="1160">
                  <c:v>25.095622896437884</c:v>
                </c:pt>
                <c:pt idx="1161">
                  <c:v>25.09516515247714</c:v>
                </c:pt>
                <c:pt idx="1162">
                  <c:v>25.094709599723124</c:v>
                </c:pt>
                <c:pt idx="1163">
                  <c:v>25.094256227686586</c:v>
                </c:pt>
                <c:pt idx="1164">
                  <c:v>25.093805025928503</c:v>
                </c:pt>
                <c:pt idx="1165">
                  <c:v>25.093355984059812</c:v>
                </c:pt>
                <c:pt idx="1166">
                  <c:v>25.092909091741191</c:v>
                </c:pt>
                <c:pt idx="1167">
                  <c:v>25.092464338682806</c:v>
                </c:pt>
                <c:pt idx="1168">
                  <c:v>25.09202171464408</c:v>
                </c:pt>
                <c:pt idx="1169">
                  <c:v>25.09158120943346</c:v>
                </c:pt>
                <c:pt idx="1170">
                  <c:v>25.091142812908178</c:v>
                </c:pt>
                <c:pt idx="1171">
                  <c:v>25.090706514974023</c:v>
                </c:pt>
                <c:pt idx="1172">
                  <c:v>25.090272305585103</c:v>
                </c:pt>
                <c:pt idx="1173">
                  <c:v>25.089840174743607</c:v>
                </c:pt>
                <c:pt idx="1174">
                  <c:v>25.089410112499596</c:v>
                </c:pt>
                <c:pt idx="1175">
                  <c:v>25.088982108950756</c:v>
                </c:pt>
                <c:pt idx="1176">
                  <c:v>25.08855615424217</c:v>
                </c:pt>
                <c:pt idx="1177">
                  <c:v>25.088132238566104</c:v>
                </c:pt>
                <c:pt idx="1178">
                  <c:v>25.087710352161771</c:v>
                </c:pt>
                <c:pt idx="1179">
                  <c:v>25.087290485315101</c:v>
                </c:pt>
                <c:pt idx="1180">
                  <c:v>25.086872628358542</c:v>
                </c:pt>
                <c:pt idx="1181">
                  <c:v>25.0864567716708</c:v>
                </c:pt>
                <c:pt idx="1182">
                  <c:v>25.086042905676653</c:v>
                </c:pt>
                <c:pt idx="1183">
                  <c:v>25.085631020846705</c:v>
                </c:pt>
                <c:pt idx="1184">
                  <c:v>25.08522110769719</c:v>
                </c:pt>
                <c:pt idx="1185">
                  <c:v>25.084813156789728</c:v>
                </c:pt>
                <c:pt idx="1186">
                  <c:v>25.084407158731121</c:v>
                </c:pt>
                <c:pt idx="1187">
                  <c:v>25.084003104173146</c:v>
                </c:pt>
                <c:pt idx="1188">
                  <c:v>25.083600983812321</c:v>
                </c:pt>
                <c:pt idx="1189">
                  <c:v>25.0832007883897</c:v>
                </c:pt>
                <c:pt idx="1190">
                  <c:v>25.082802508690662</c:v>
                </c:pt>
                <c:pt idx="1191">
                  <c:v>25.082406135544698</c:v>
                </c:pt>
                <c:pt idx="1192">
                  <c:v>25.082011659825191</c:v>
                </c:pt>
                <c:pt idx="1193">
                  <c:v>25.081619072449218</c:v>
                </c:pt>
                <c:pt idx="1194">
                  <c:v>25.081228364377338</c:v>
                </c:pt>
                <c:pt idx="1195">
                  <c:v>25.080839526613374</c:v>
                </c:pt>
                <c:pt idx="1196">
                  <c:v>25.080452550204221</c:v>
                </c:pt>
                <c:pt idx="1197">
                  <c:v>25.080067426239623</c:v>
                </c:pt>
                <c:pt idx="1198">
                  <c:v>25.079684145851992</c:v>
                </c:pt>
                <c:pt idx="1199">
                  <c:v>25.079302700216171</c:v>
                </c:pt>
                <c:pt idx="1200">
                  <c:v>25.078923080549263</c:v>
                </c:pt>
                <c:pt idx="1201">
                  <c:v>25.078545278110411</c:v>
                </c:pt>
                <c:pt idx="1202">
                  <c:v>25.078169284200591</c:v>
                </c:pt>
                <c:pt idx="1203">
                  <c:v>25.077795090162436</c:v>
                </c:pt>
                <c:pt idx="1204">
                  <c:v>25.077422687380007</c:v>
                </c:pt>
                <c:pt idx="1205">
                  <c:v>25.077052067278622</c:v>
                </c:pt>
                <c:pt idx="1206">
                  <c:v>25.076683221324636</c:v>
                </c:pt>
                <c:pt idx="1207">
                  <c:v>25.076316141025263</c:v>
                </c:pt>
                <c:pt idx="1208">
                  <c:v>25.075950817928359</c:v>
                </c:pt>
                <c:pt idx="1209">
                  <c:v>25.075587243622255</c:v>
                </c:pt>
                <c:pt idx="1210">
                  <c:v>25.075225409735538</c:v>
                </c:pt>
                <c:pt idx="1211">
                  <c:v>25.074865307936875</c:v>
                </c:pt>
                <c:pt idx="1212">
                  <c:v>25.07450692993481</c:v>
                </c:pt>
                <c:pt idx="1213">
                  <c:v>25.074150267477577</c:v>
                </c:pt>
                <c:pt idx="1214">
                  <c:v>25.073795312352921</c:v>
                </c:pt>
                <c:pt idx="1215">
                  <c:v>25.073442056387886</c:v>
                </c:pt>
                <c:pt idx="1216">
                  <c:v>25.073090491448646</c:v>
                </c:pt>
                <c:pt idx="1217">
                  <c:v>25.072740609440313</c:v>
                </c:pt>
                <c:pt idx="1218">
                  <c:v>25.072392402306747</c:v>
                </c:pt>
                <c:pt idx="1219">
                  <c:v>25.072045862030372</c:v>
                </c:pt>
                <c:pt idx="1220">
                  <c:v>25.071700980631988</c:v>
                </c:pt>
                <c:pt idx="1221">
                  <c:v>25.071357750170602</c:v>
                </c:pt>
                <c:pt idx="1222">
                  <c:v>25.071016162743224</c:v>
                </c:pt>
                <c:pt idx="1223">
                  <c:v>25.070676210484699</c:v>
                </c:pt>
                <c:pt idx="1224">
                  <c:v>25.070337885567522</c:v>
                </c:pt>
                <c:pt idx="1225">
                  <c:v>25.070001180201661</c:v>
                </c:pt>
                <c:pt idx="1226">
                  <c:v>25.069666086634371</c:v>
                </c:pt>
                <c:pt idx="1227">
                  <c:v>25.069332597150016</c:v>
                </c:pt>
                <c:pt idx="1228">
                  <c:v>25.069000704069904</c:v>
                </c:pt>
                <c:pt idx="1229">
                  <c:v>25.068670399752094</c:v>
                </c:pt>
                <c:pt idx="1230">
                  <c:v>25.068341676591228</c:v>
                </c:pt>
                <c:pt idx="1231">
                  <c:v>25.068014527018356</c:v>
                </c:pt>
                <c:pt idx="1232">
                  <c:v>25.067688943500755</c:v>
                </c:pt>
                <c:pt idx="1233">
                  <c:v>25.06736491854177</c:v>
                </c:pt>
                <c:pt idx="1234">
                  <c:v>25.06704244468062</c:v>
                </c:pt>
                <c:pt idx="1235">
                  <c:v>25.066721514492254</c:v>
                </c:pt>
                <c:pt idx="1236">
                  <c:v>25.066402120587156</c:v>
                </c:pt>
                <c:pt idx="1237">
                  <c:v>25.066084255611177</c:v>
                </c:pt>
                <c:pt idx="1238">
                  <c:v>25.065767912245381</c:v>
                </c:pt>
                <c:pt idx="1239">
                  <c:v>25.06545308320587</c:v>
                </c:pt>
                <c:pt idx="1240">
                  <c:v>25.065139761243604</c:v>
                </c:pt>
                <c:pt idx="1241">
                  <c:v>25.064827939144251</c:v>
                </c:pt>
                <c:pt idx="1242">
                  <c:v>25.064517609728014</c:v>
                </c:pt>
                <c:pt idx="1243">
                  <c:v>25.064208765849461</c:v>
                </c:pt>
                <c:pt idx="1244">
                  <c:v>25.063901400397363</c:v>
                </c:pt>
                <c:pt idx="1245">
                  <c:v>25.063595506294543</c:v>
                </c:pt>
                <c:pt idx="1246">
                  <c:v>25.063291076497698</c:v>
                </c:pt>
                <c:pt idx="1247">
                  <c:v>25.062988103997231</c:v>
                </c:pt>
                <c:pt idx="1248">
                  <c:v>25.062686581817111</c:v>
                </c:pt>
                <c:pt idx="1249">
                  <c:v>25.062386503014697</c:v>
                </c:pt>
                <c:pt idx="1250">
                  <c:v>25.062087860680585</c:v>
                </c:pt>
                <c:pt idx="1251">
                  <c:v>25.061790647938444</c:v>
                </c:pt>
                <c:pt idx="1252">
                  <c:v>25.061494857944854</c:v>
                </c:pt>
                <c:pt idx="1253">
                  <c:v>25.06120048388917</c:v>
                </c:pt>
                <c:pt idx="1254">
                  <c:v>25.060907518993329</c:v>
                </c:pt>
                <c:pt idx="1255">
                  <c:v>25.060615956511732</c:v>
                </c:pt>
                <c:pt idx="1256">
                  <c:v>25.060325789731063</c:v>
                </c:pt>
                <c:pt idx="1257">
                  <c:v>25.060037011970138</c:v>
                </c:pt>
                <c:pt idx="1258">
                  <c:v>25.059749616579765</c:v>
                </c:pt>
                <c:pt idx="1259">
                  <c:v>25.059463596942578</c:v>
                </c:pt>
                <c:pt idx="1260">
                  <c:v>25.059178946472883</c:v>
                </c:pt>
                <c:pt idx="1261">
                  <c:v>25.058895658616525</c:v>
                </c:pt>
                <c:pt idx="1262">
                  <c:v>25.058613726850702</c:v>
                </c:pt>
                <c:pt idx="1263">
                  <c:v>25.058333144683857</c:v>
                </c:pt>
                <c:pt idx="1264">
                  <c:v>25.058053905655498</c:v>
                </c:pt>
                <c:pt idx="1265">
                  <c:v>25.057776003336063</c:v>
                </c:pt>
                <c:pt idx="1266">
                  <c:v>25.057499431326764</c:v>
                </c:pt>
                <c:pt idx="1267">
                  <c:v>25.057224183259446</c:v>
                </c:pt>
                <c:pt idx="1268">
                  <c:v>25.056950252796437</c:v>
                </c:pt>
                <c:pt idx="1269">
                  <c:v>25.056677633630407</c:v>
                </c:pt>
                <c:pt idx="1270">
                  <c:v>25.056406319484214</c:v>
                </c:pt>
                <c:pt idx="1271">
                  <c:v>25.056136304110769</c:v>
                </c:pt>
                <c:pt idx="1272">
                  <c:v>25.055867581292887</c:v>
                </c:pt>
                <c:pt idx="1273">
                  <c:v>25.055600144843137</c:v>
                </c:pt>
                <c:pt idx="1274">
                  <c:v>25.055333988603717</c:v>
                </c:pt>
                <c:pt idx="1275">
                  <c:v>25.0550691064463</c:v>
                </c:pt>
                <c:pt idx="1276">
                  <c:v>25.054805492271889</c:v>
                </c:pt>
                <c:pt idx="1277">
                  <c:v>25.05454314001069</c:v>
                </c:pt>
                <c:pt idx="1278">
                  <c:v>25.05428204362196</c:v>
                </c:pt>
                <c:pt idx="1279">
                  <c:v>25.054022197093875</c:v>
                </c:pt>
                <c:pt idx="1280">
                  <c:v>25.053763594443392</c:v>
                </c:pt>
                <c:pt idx="1281">
                  <c:v>25.053506229716103</c:v>
                </c:pt>
                <c:pt idx="1282">
                  <c:v>25.053250096986108</c:v>
                </c:pt>
                <c:pt idx="1283">
                  <c:v>25.052995190355876</c:v>
                </c:pt>
                <c:pt idx="1284">
                  <c:v>25.052741503956096</c:v>
                </c:pt>
                <c:pt idx="1285">
                  <c:v>25.052489031945566</c:v>
                </c:pt>
                <c:pt idx="1286">
                  <c:v>25.052237768511041</c:v>
                </c:pt>
                <c:pt idx="1287">
                  <c:v>25.051987707867102</c:v>
                </c:pt>
                <c:pt idx="1288">
                  <c:v>25.051738844256025</c:v>
                </c:pt>
                <c:pt idx="1289">
                  <c:v>25.051491171947657</c:v>
                </c:pt>
                <c:pt idx="1290">
                  <c:v>25.051244685239258</c:v>
                </c:pt>
                <c:pt idx="1291">
                  <c:v>25.050999378455398</c:v>
                </c:pt>
                <c:pt idx="1292">
                  <c:v>25.050755245947816</c:v>
                </c:pt>
                <c:pt idx="1293">
                  <c:v>25.050512282095287</c:v>
                </c:pt>
                <c:pt idx="1294">
                  <c:v>25.050270481303492</c:v>
                </c:pt>
                <c:pt idx="1295">
                  <c:v>25.050029838004896</c:v>
                </c:pt>
                <c:pt idx="1296">
                  <c:v>25.049790346658611</c:v>
                </c:pt>
                <c:pt idx="1297">
                  <c:v>25.049552001750275</c:v>
                </c:pt>
                <c:pt idx="1298">
                  <c:v>25.049314797791926</c:v>
                </c:pt>
                <c:pt idx="1299">
                  <c:v>25.04907872932187</c:v>
                </c:pt>
                <c:pt idx="1300">
                  <c:v>25.048843790904556</c:v>
                </c:pt>
                <c:pt idx="1301">
                  <c:v>25.048609977130461</c:v>
                </c:pt>
                <c:pt idx="1302">
                  <c:v>25.048377282615942</c:v>
                </c:pt>
                <c:pt idx="1303">
                  <c:v>25.048145702003147</c:v>
                </c:pt>
                <c:pt idx="1304">
                  <c:v>25.047915229959852</c:v>
                </c:pt>
                <c:pt idx="1305">
                  <c:v>25.047685861179374</c:v>
                </c:pt>
                <c:pt idx="1306">
                  <c:v>25.047457590380429</c:v>
                </c:pt>
                <c:pt idx="1307">
                  <c:v>25.047230412307002</c:v>
                </c:pt>
                <c:pt idx="1308">
                  <c:v>25.047004321728259</c:v>
                </c:pt>
                <c:pt idx="1309">
                  <c:v>25.046779313438389</c:v>
                </c:pt>
                <c:pt idx="1310">
                  <c:v>25.046555382256511</c:v>
                </c:pt>
                <c:pt idx="1311">
                  <c:v>25.046332523026535</c:v>
                </c:pt>
                <c:pt idx="1312">
                  <c:v>25.04611073061707</c:v>
                </c:pt>
                <c:pt idx="1313">
                  <c:v>25.045889999921265</c:v>
                </c:pt>
                <c:pt idx="1314">
                  <c:v>25.04567032585674</c:v>
                </c:pt>
                <c:pt idx="1315">
                  <c:v>25.045451703365423</c:v>
                </c:pt>
                <c:pt idx="1316">
                  <c:v>25.045234127413469</c:v>
                </c:pt>
                <c:pt idx="1317">
                  <c:v>25.045017592991126</c:v>
                </c:pt>
                <c:pt idx="1318">
                  <c:v>25.044802095112622</c:v>
                </c:pt>
                <c:pt idx="1319">
                  <c:v>25.044587628816053</c:v>
                </c:pt>
                <c:pt idx="1320">
                  <c:v>25.044374189163264</c:v>
                </c:pt>
                <c:pt idx="1321">
                  <c:v>25.044161771239743</c:v>
                </c:pt>
                <c:pt idx="1322">
                  <c:v>25.043950370154505</c:v>
                </c:pt>
                <c:pt idx="1323">
                  <c:v>25.043739981039973</c:v>
                </c:pt>
                <c:pt idx="1324">
                  <c:v>25.043530599051874</c:v>
                </c:pt>
                <c:pt idx="1325">
                  <c:v>25.043322219369124</c:v>
                </c:pt>
                <c:pt idx="1326">
                  <c:v>25.043114837193713</c:v>
                </c:pt>
                <c:pt idx="1327">
                  <c:v>25.042908447750609</c:v>
                </c:pt>
                <c:pt idx="1328">
                  <c:v>25.042703046287631</c:v>
                </c:pt>
                <c:pt idx="1329">
                  <c:v>25.042498628075347</c:v>
                </c:pt>
                <c:pt idx="1330">
                  <c:v>25.04229518840696</c:v>
                </c:pt>
                <c:pt idx="1331">
                  <c:v>25.042092722598216</c:v>
                </c:pt>
                <c:pt idx="1332">
                  <c:v>25.041891225987275</c:v>
                </c:pt>
                <c:pt idx="1333">
                  <c:v>25.041690693934619</c:v>
                </c:pt>
                <c:pt idx="1334">
                  <c:v>25.041491121822933</c:v>
                </c:pt>
                <c:pt idx="1335">
                  <c:v>25.041292505057008</c:v>
                </c:pt>
                <c:pt idx="1336">
                  <c:v>25.041094839063632</c:v>
                </c:pt>
                <c:pt idx="1337">
                  <c:v>25.040898119291491</c:v>
                </c:pt>
                <c:pt idx="1338">
                  <c:v>25.040702341211041</c:v>
                </c:pt>
                <c:pt idx="1339">
                  <c:v>25.040507500314444</c:v>
                </c:pt>
                <c:pt idx="1340">
                  <c:v>25.040313592115417</c:v>
                </c:pt>
                <c:pt idx="1341">
                  <c:v>25.040120612149178</c:v>
                </c:pt>
                <c:pt idx="1342">
                  <c:v>25.039928555972292</c:v>
                </c:pt>
                <c:pt idx="1343">
                  <c:v>25.039737419162613</c:v>
                </c:pt>
                <c:pt idx="1344">
                  <c:v>25.039547197319155</c:v>
                </c:pt>
                <c:pt idx="1345">
                  <c:v>25.039357886062003</c:v>
                </c:pt>
                <c:pt idx="1346">
                  <c:v>25.039169481032207</c:v>
                </c:pt>
                <c:pt idx="1347">
                  <c:v>25.038981977891687</c:v>
                </c:pt>
                <c:pt idx="1348">
                  <c:v>25.038795372323122</c:v>
                </c:pt>
                <c:pt idx="1349">
                  <c:v>25.038609660029859</c:v>
                </c:pt>
                <c:pt idx="1350">
                  <c:v>25.038424836735825</c:v>
                </c:pt>
                <c:pt idx="1351">
                  <c:v>25.0382408981854</c:v>
                </c:pt>
                <c:pt idx="1352">
                  <c:v>25.038057840143342</c:v>
                </c:pt>
                <c:pt idx="1353">
                  <c:v>25.037875658394686</c:v>
                </c:pt>
                <c:pt idx="1354">
                  <c:v>25.037694348744644</c:v>
                </c:pt>
                <c:pt idx="1355">
                  <c:v>25.0375139070185</c:v>
                </c:pt>
                <c:pt idx="1356">
                  <c:v>25.037334329061537</c:v>
                </c:pt>
                <c:pt idx="1357">
                  <c:v>25.037155610738907</c:v>
                </c:pt>
                <c:pt idx="1358">
                  <c:v>25.036977747935573</c:v>
                </c:pt>
                <c:pt idx="1359">
                  <c:v>25.036800736556188</c:v>
                </c:pt>
                <c:pt idx="1360">
                  <c:v>25.036624572525007</c:v>
                </c:pt>
                <c:pt idx="1361">
                  <c:v>25.036449251785807</c:v>
                </c:pt>
                <c:pt idx="1362">
                  <c:v>25.03627477030177</c:v>
                </c:pt>
                <c:pt idx="1363">
                  <c:v>25.036101124055403</c:v>
                </c:pt>
                <c:pt idx="1364">
                  <c:v>25.035928309048455</c:v>
                </c:pt>
                <c:pt idx="1365">
                  <c:v>25.035756321301804</c:v>
                </c:pt>
                <c:pt idx="1366">
                  <c:v>25.03558515685538</c:v>
                </c:pt>
                <c:pt idx="1367">
                  <c:v>25.035414811768071</c:v>
                </c:pt>
                <c:pt idx="1368">
                  <c:v>25.035245282117625</c:v>
                </c:pt>
                <c:pt idx="1369">
                  <c:v>25.035076564000573</c:v>
                </c:pt>
                <c:pt idx="1370">
                  <c:v>25.034908653532131</c:v>
                </c:pt>
                <c:pt idx="1371">
                  <c:v>25.034741546846103</c:v>
                </c:pt>
                <c:pt idx="1372">
                  <c:v>25.034575240094814</c:v>
                </c:pt>
                <c:pt idx="1373">
                  <c:v>25.034409729448992</c:v>
                </c:pt>
                <c:pt idx="1374">
                  <c:v>25.034245011097713</c:v>
                </c:pt>
                <c:pt idx="1375">
                  <c:v>25.034081081248278</c:v>
                </c:pt>
                <c:pt idx="1376">
                  <c:v>25.033917936126155</c:v>
                </c:pt>
                <c:pt idx="1377">
                  <c:v>25.033755571974883</c:v>
                </c:pt>
                <c:pt idx="1378">
                  <c:v>25.033593985055969</c:v>
                </c:pt>
                <c:pt idx="1379">
                  <c:v>25.033433171648831</c:v>
                </c:pt>
                <c:pt idx="1380">
                  <c:v>25.033273128050688</c:v>
                </c:pt>
                <c:pt idx="1381">
                  <c:v>25.033113850576491</c:v>
                </c:pt>
                <c:pt idx="1382">
                  <c:v>25.032955335558821</c:v>
                </c:pt>
                <c:pt idx="1383">
                  <c:v>25.032797579347829</c:v>
                </c:pt>
                <c:pt idx="1384">
                  <c:v>25.032640578311124</c:v>
                </c:pt>
                <c:pt idx="1385">
                  <c:v>25.032484328833711</c:v>
                </c:pt>
                <c:pt idx="1386">
                  <c:v>25.032328827317901</c:v>
                </c:pt>
                <c:pt idx="1387">
                  <c:v>25.03217407018322</c:v>
                </c:pt>
                <c:pt idx="1388">
                  <c:v>25.03202005386634</c:v>
                </c:pt>
                <c:pt idx="1389">
                  <c:v>25.031866774820987</c:v>
                </c:pt>
                <c:pt idx="1390">
                  <c:v>25.031714229517863</c:v>
                </c:pt>
                <c:pt idx="1391">
                  <c:v>25.031562414444569</c:v>
                </c:pt>
                <c:pt idx="1392">
                  <c:v>25.031411326105513</c:v>
                </c:pt>
                <c:pt idx="1393">
                  <c:v>25.031260961021843</c:v>
                </c:pt>
                <c:pt idx="1394">
                  <c:v>25.031111315731355</c:v>
                </c:pt>
                <c:pt idx="1395">
                  <c:v>25.030962386788421</c:v>
                </c:pt>
                <c:pt idx="1396">
                  <c:v>25.030814170763907</c:v>
                </c:pt>
                <c:pt idx="1397">
                  <c:v>25.030666664245093</c:v>
                </c:pt>
                <c:pt idx="1398">
                  <c:v>25.030519863835597</c:v>
                </c:pt>
                <c:pt idx="1399">
                  <c:v>25.030373766155293</c:v>
                </c:pt>
                <c:pt idx="1400">
                  <c:v>25.030228367840241</c:v>
                </c:pt>
                <c:pt idx="1401">
                  <c:v>25.030083665542598</c:v>
                </c:pt>
                <c:pt idx="1402">
                  <c:v>25.029939655930548</c:v>
                </c:pt>
                <c:pt idx="1403">
                  <c:v>25.029796335688225</c:v>
                </c:pt>
                <c:pt idx="1404">
                  <c:v>25.029653701515642</c:v>
                </c:pt>
                <c:pt idx="1405">
                  <c:v>25.029511750128599</c:v>
                </c:pt>
                <c:pt idx="1406">
                  <c:v>25.029370478258624</c:v>
                </c:pt>
                <c:pt idx="1407">
                  <c:v>25.029229882652885</c:v>
                </c:pt>
                <c:pt idx="1408">
                  <c:v>25.029089960074131</c:v>
                </c:pt>
                <c:pt idx="1409">
                  <c:v>25.028950707300599</c:v>
                </c:pt>
                <c:pt idx="1410">
                  <c:v>25.028812121125952</c:v>
                </c:pt>
                <c:pt idx="1411">
                  <c:v>25.028674198359202</c:v>
                </c:pt>
                <c:pt idx="1412">
                  <c:v>25.028536935824629</c:v>
                </c:pt>
                <c:pt idx="1413">
                  <c:v>25.02840033036173</c:v>
                </c:pt>
                <c:pt idx="1414">
                  <c:v>25.028264378825117</c:v>
                </c:pt>
                <c:pt idx="1415">
                  <c:v>25.028129078084465</c:v>
                </c:pt>
                <c:pt idx="1416">
                  <c:v>25.027994425024431</c:v>
                </c:pt>
                <c:pt idx="1417">
                  <c:v>25.027860416544595</c:v>
                </c:pt>
                <c:pt idx="1418">
                  <c:v>25.027727049559363</c:v>
                </c:pt>
                <c:pt idx="1419">
                  <c:v>25.027594320997924</c:v>
                </c:pt>
                <c:pt idx="1420">
                  <c:v>25.027462227804158</c:v>
                </c:pt>
                <c:pt idx="1421">
                  <c:v>25.027330766936583</c:v>
                </c:pt>
                <c:pt idx="1422">
                  <c:v>25.027199935368266</c:v>
                </c:pt>
                <c:pt idx="1423">
                  <c:v>25.027069730086779</c:v>
                </c:pt>
                <c:pt idx="1424">
                  <c:v>25.026940148094102</c:v>
                </c:pt>
                <c:pt idx="1425">
                  <c:v>25.026811186406565</c:v>
                </c:pt>
                <c:pt idx="1426">
                  <c:v>25.026682842054793</c:v>
                </c:pt>
                <c:pt idx="1427">
                  <c:v>25.026555112083614</c:v>
                </c:pt>
                <c:pt idx="1428">
                  <c:v>25.026427993552009</c:v>
                </c:pt>
                <c:pt idx="1429">
                  <c:v>25.026301483533032</c:v>
                </c:pt>
                <c:pt idx="1430">
                  <c:v>25.026175579113755</c:v>
                </c:pt>
                <c:pt idx="1431">
                  <c:v>25.026050277395186</c:v>
                </c:pt>
                <c:pt idx="1432">
                  <c:v>25.025925575492213</c:v>
                </c:pt>
                <c:pt idx="1433">
                  <c:v>25.025801470533544</c:v>
                </c:pt>
                <c:pt idx="1434">
                  <c:v>25.025677959661621</c:v>
                </c:pt>
                <c:pt idx="1435">
                  <c:v>25.025555040032565</c:v>
                </c:pt>
                <c:pt idx="1436">
                  <c:v>25.025432708816119</c:v>
                </c:pt>
                <c:pt idx="1437">
                  <c:v>25.025310963195565</c:v>
                </c:pt>
                <c:pt idx="1438">
                  <c:v>25.025189800367677</c:v>
                </c:pt>
                <c:pt idx="1439">
                  <c:v>25.02506921754264</c:v>
                </c:pt>
                <c:pt idx="1440">
                  <c:v>25.024949211944001</c:v>
                </c:pt>
                <c:pt idx="1441">
                  <c:v>25.024829780808595</c:v>
                </c:pt>
                <c:pt idx="1442">
                  <c:v>25.024710921386479</c:v>
                </c:pt>
                <c:pt idx="1443">
                  <c:v>25.02459263094088</c:v>
                </c:pt>
                <c:pt idx="1444">
                  <c:v>25.024474906748125</c:v>
                </c:pt>
                <c:pt idx="1445">
                  <c:v>25.024357746097579</c:v>
                </c:pt>
                <c:pt idx="1446">
                  <c:v>25.024241146291583</c:v>
                </c:pt>
                <c:pt idx="1447">
                  <c:v>25.024125104645389</c:v>
                </c:pt>
                <c:pt idx="1448">
                  <c:v>25.024009618487106</c:v>
                </c:pt>
                <c:pt idx="1449">
                  <c:v>25.023894685157625</c:v>
                </c:pt>
                <c:pt idx="1450">
                  <c:v>25.023780302010575</c:v>
                </c:pt>
                <c:pt idx="1451">
                  <c:v>25.023666466412244</c:v>
                </c:pt>
                <c:pt idx="1452">
                  <c:v>25.02355317574154</c:v>
                </c:pt>
                <c:pt idx="1453">
                  <c:v>25.023440427389904</c:v>
                </c:pt>
                <c:pt idx="1454">
                  <c:v>25.023328218761275</c:v>
                </c:pt>
                <c:pt idx="1455">
                  <c:v>25.023216547272011</c:v>
                </c:pt>
                <c:pt idx="1456">
                  <c:v>25.023105410350844</c:v>
                </c:pt>
                <c:pt idx="1457">
                  <c:v>25.022994805438817</c:v>
                </c:pt>
                <c:pt idx="1458">
                  <c:v>25.022884729989208</c:v>
                </c:pt>
                <c:pt idx="1459">
                  <c:v>25.022775181467505</c:v>
                </c:pt>
                <c:pt idx="1460">
                  <c:v>25.022666157351317</c:v>
                </c:pt>
                <c:pt idx="1461">
                  <c:v>25.022557655130328</c:v>
                </c:pt>
                <c:pt idx="1462">
                  <c:v>25.022449672306244</c:v>
                </c:pt>
                <c:pt idx="1463">
                  <c:v>25.022342206392729</c:v>
                </c:pt>
                <c:pt idx="1464">
                  <c:v>25.022235254915344</c:v>
                </c:pt>
                <c:pt idx="1465">
                  <c:v>25.022128815411499</c:v>
                </c:pt>
                <c:pt idx="1466">
                  <c:v>25.022022885430392</c:v>
                </c:pt>
                <c:pt idx="1467">
                  <c:v>25.021917462532954</c:v>
                </c:pt>
                <c:pt idx="1468">
                  <c:v>25.021812544291791</c:v>
                </c:pt>
                <c:pt idx="1469">
                  <c:v>25.021708128291127</c:v>
                </c:pt>
                <c:pt idx="1470">
                  <c:v>25.02160421212675</c:v>
                </c:pt>
                <c:pt idx="1471">
                  <c:v>25.021500793405963</c:v>
                </c:pt>
                <c:pt idx="1472">
                  <c:v>25.021397869747517</c:v>
                </c:pt>
                <c:pt idx="1473">
                  <c:v>25.021295438781561</c:v>
                </c:pt>
                <c:pt idx="1474">
                  <c:v>25.021193498149589</c:v>
                </c:pt>
                <c:pt idx="1475">
                  <c:v>25.021092045504396</c:v>
                </c:pt>
                <c:pt idx="1476">
                  <c:v>25.020991078509994</c:v>
                </c:pt>
                <c:pt idx="1477">
                  <c:v>25.020890594841589</c:v>
                </c:pt>
                <c:pt idx="1478">
                  <c:v>25.02079059218552</c:v>
                </c:pt>
                <c:pt idx="1479">
                  <c:v>25.020691068239188</c:v>
                </c:pt>
                <c:pt idx="1480">
                  <c:v>25.020592020711025</c:v>
                </c:pt>
                <c:pt idx="1481">
                  <c:v>25.020493447320437</c:v>
                </c:pt>
                <c:pt idx="1482">
                  <c:v>25.020395345797734</c:v>
                </c:pt>
                <c:pt idx="1483">
                  <c:v>25.020297713884101</c:v>
                </c:pt>
                <c:pt idx="1484">
                  <c:v>25.020200549331538</c:v>
                </c:pt>
                <c:pt idx="1485">
                  <c:v>25.020103849902796</c:v>
                </c:pt>
                <c:pt idx="1486">
                  <c:v>25.020007613371344</c:v>
                </c:pt>
                <c:pt idx="1487">
                  <c:v>25.019911837521303</c:v>
                </c:pt>
                <c:pt idx="1488">
                  <c:v>25.019816520147408</c:v>
                </c:pt>
                <c:pt idx="1489">
                  <c:v>25.019721659054948</c:v>
                </c:pt>
                <c:pt idx="1490">
                  <c:v>25.019627252059713</c:v>
                </c:pt>
                <c:pt idx="1491">
                  <c:v>25.019533296987959</c:v>
                </c:pt>
                <c:pt idx="1492">
                  <c:v>25.019439791676337</c:v>
                </c:pt>
                <c:pt idx="1493">
                  <c:v>25.019346733971862</c:v>
                </c:pt>
                <c:pt idx="1494">
                  <c:v>25.019254121731848</c:v>
                </c:pt>
                <c:pt idx="1495">
                  <c:v>25.019161952823872</c:v>
                </c:pt>
                <c:pt idx="1496">
                  <c:v>25.019070225125716</c:v>
                </c:pt>
                <c:pt idx="1497">
                  <c:v>25.018978936525325</c:v>
                </c:pt>
                <c:pt idx="1498">
                  <c:v>25.018888084920746</c:v>
                </c:pt>
                <c:pt idx="1499">
                  <c:v>25.018797668220099</c:v>
                </c:pt>
                <c:pt idx="1500">
                  <c:v>25.018707684341503</c:v>
                </c:pt>
              </c:numCache>
            </c:numRef>
          </c:yVal>
          <c:smooth val="0"/>
        </c:ser>
        <c:ser>
          <c:idx val="4"/>
          <c:order val="3"/>
          <c:tx>
            <c:strRef>
              <c:f>average_data!$H$1</c:f>
              <c:strCache>
                <c:ptCount val="1"/>
                <c:pt idx="0">
                  <c:v>(S)-Approximation</c:v>
                </c:pt>
              </c:strCache>
            </c:strRef>
          </c:tx>
          <c:spPr>
            <a:ln>
              <a:solidFill>
                <a:schemeClr val="accent1">
                  <a:lumMod val="60000"/>
                  <a:lumOff val="40000"/>
                </a:schemeClr>
              </a:solidFill>
              <a:prstDash val="dash"/>
            </a:ln>
          </c:spPr>
          <c:marker>
            <c:symbol val="none"/>
          </c:marker>
          <c:xVal>
            <c:numRef>
              <c:f>average_data!$F$2:$F$1502</c:f>
              <c:numCache>
                <c:formatCode>General</c:formatCode>
                <c:ptCount val="15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</c:numCache>
            </c:numRef>
          </c:xVal>
          <c:yVal>
            <c:numRef>
              <c:f>average_data!$H$2:$H$1502</c:f>
              <c:numCache>
                <c:formatCode>General</c:formatCode>
                <c:ptCount val="1501"/>
                <c:pt idx="0">
                  <c:v>0</c:v>
                </c:pt>
                <c:pt idx="1">
                  <c:v>0.11967425632182505</c:v>
                </c:pt>
                <c:pt idx="2">
                  <c:v>0.2387756355386017</c:v>
                </c:pt>
                <c:pt idx="3">
                  <c:v>0.35730687999599442</c:v>
                </c:pt>
                <c:pt idx="4">
                  <c:v>0.47527071891212969</c:v>
                </c:pt>
                <c:pt idx="5">
                  <c:v>0.59266986844046243</c:v>
                </c:pt>
                <c:pt idx="6">
                  <c:v>0.70950703173228713</c:v>
                </c:pt>
                <c:pt idx="7">
                  <c:v>0.82578489899900742</c:v>
                </c:pt>
                <c:pt idx="8">
                  <c:v>0.94150614757405049</c:v>
                </c:pt>
                <c:pt idx="9">
                  <c:v>1.0566734419745427</c:v>
                </c:pt>
                <c:pt idx="10">
                  <c:v>1.1712894339626356</c:v>
                </c:pt>
                <c:pt idx="11">
                  <c:v>1.2853567626065765</c:v>
                </c:pt>
                <c:pt idx="12">
                  <c:v>1.3988780543414736</c:v>
                </c:pt>
                <c:pt idx="13">
                  <c:v>1.5118559230297701</c:v>
                </c:pt>
                <c:pt idx="14">
                  <c:v>1.624292970021421</c:v>
                </c:pt>
                <c:pt idx="15">
                  <c:v>1.736191784213803</c:v>
                </c:pt>
                <c:pt idx="16">
                  <c:v>1.8475549421113124</c:v>
                </c:pt>
                <c:pt idx="17">
                  <c:v>1.9583850078847025</c:v>
                </c:pt>
                <c:pt idx="18">
                  <c:v>2.0686845334301123</c:v>
                </c:pt>
                <c:pt idx="19">
                  <c:v>2.1784560584278272</c:v>
                </c:pt>
                <c:pt idx="20">
                  <c:v>2.2877021104007689</c:v>
                </c:pt>
                <c:pt idx="21">
                  <c:v>2.3964252047726702</c:v>
                </c:pt>
                <c:pt idx="22">
                  <c:v>2.5046278449260133</c:v>
                </c:pt>
                <c:pt idx="23">
                  <c:v>2.6123125222596606</c:v>
                </c:pt>
                <c:pt idx="24">
                  <c:v>2.7194817162462193</c:v>
                </c:pt>
                <c:pt idx="25">
                  <c:v>2.826137894489142</c:v>
                </c:pt>
                <c:pt idx="26">
                  <c:v>2.9322835127795321</c:v>
                </c:pt>
                <c:pt idx="27">
                  <c:v>3.0379210151526892</c:v>
                </c:pt>
                <c:pt idx="28">
                  <c:v>3.1430528339444015</c:v>
                </c:pt>
                <c:pt idx="29">
                  <c:v>3.2476813898469263</c:v>
                </c:pt>
                <c:pt idx="30">
                  <c:v>3.3518090919647441</c:v>
                </c:pt>
                <c:pt idx="31">
                  <c:v>3.4554383378700262</c:v>
                </c:pt>
                <c:pt idx="32">
                  <c:v>3.5585715136578293</c:v>
                </c:pt>
                <c:pt idx="33">
                  <c:v>3.6612109940010544</c:v>
                </c:pt>
                <c:pt idx="34">
                  <c:v>3.7633591422051054</c:v>
                </c:pt>
                <c:pt idx="35">
                  <c:v>3.8650183102623163</c:v>
                </c:pt>
                <c:pt idx="36">
                  <c:v>3.9661908389061056</c:v>
                </c:pt>
                <c:pt idx="37">
                  <c:v>4.0668790576648686</c:v>
                </c:pt>
                <c:pt idx="38">
                  <c:v>4.1670852849156201</c:v>
                </c:pt>
                <c:pt idx="39">
                  <c:v>4.2668118279373699</c:v>
                </c:pt>
                <c:pt idx="40">
                  <c:v>4.3660609829642514</c:v>
                </c:pt>
                <c:pt idx="41">
                  <c:v>4.4648350352383988</c:v>
                </c:pt>
                <c:pt idx="42">
                  <c:v>4.5631362590625502</c:v>
                </c:pt>
                <c:pt idx="43">
                  <c:v>4.6609669178524378</c:v>
                </c:pt>
                <c:pt idx="44">
                  <c:v>4.7583292641888795</c:v>
                </c:pt>
                <c:pt idx="45">
                  <c:v>4.8552255398696564</c:v>
                </c:pt>
                <c:pt idx="46">
                  <c:v>4.951657975961135</c:v>
                </c:pt>
                <c:pt idx="47">
                  <c:v>5.0476287928496317</c:v>
                </c:pt>
                <c:pt idx="48">
                  <c:v>5.1431402002925424</c:v>
                </c:pt>
                <c:pt idx="49">
                  <c:v>5.2381943974692122</c:v>
                </c:pt>
                <c:pt idx="50">
                  <c:v>5.3327935730315854</c:v>
                </c:pt>
                <c:pt idx="51">
                  <c:v>5.4269399051545957</c:v>
                </c:pt>
                <c:pt idx="52">
                  <c:v>5.5206355615863147</c:v>
                </c:pt>
                <c:pt idx="53">
                  <c:v>5.613882699697875</c:v>
                </c:pt>
                <c:pt idx="54">
                  <c:v>5.7066834665331276</c:v>
                </c:pt>
                <c:pt idx="55">
                  <c:v>5.7990399988580963</c:v>
                </c:pt>
                <c:pt idx="56">
                  <c:v>5.890954423210168</c:v>
                </c:pt>
                <c:pt idx="57">
                  <c:v>5.9824288559470524</c:v>
                </c:pt>
                <c:pt idx="58">
                  <c:v>6.0734654032955309</c:v>
                </c:pt>
                <c:pt idx="59">
                  <c:v>6.1640661613999255</c:v>
                </c:pt>
                <c:pt idx="60">
                  <c:v>6.2542332163703893</c:v>
                </c:pt>
                <c:pt idx="61">
                  <c:v>6.3439686443309187</c:v>
                </c:pt>
                <c:pt idx="62">
                  <c:v>6.4332745114671743</c:v>
                </c:pt>
                <c:pt idx="63">
                  <c:v>6.5221528740740382</c:v>
                </c:pt>
                <c:pt idx="64">
                  <c:v>6.610605778602979</c:v>
                </c:pt>
                <c:pt idx="65">
                  <c:v>6.6986352617091622</c:v>
                </c:pt>
                <c:pt idx="66">
                  <c:v>6.7862433502983404</c:v>
                </c:pt>
                <c:pt idx="67">
                  <c:v>6.8734320615735287</c:v>
                </c:pt>
                <c:pt idx="68">
                  <c:v>6.9602034030814579</c:v>
                </c:pt>
                <c:pt idx="69">
                  <c:v>7.0465593727587876</c:v>
                </c:pt>
                <c:pt idx="70">
                  <c:v>7.1325019589781133</c:v>
                </c:pt>
                <c:pt idx="71">
                  <c:v>7.2180331405937492</c:v>
                </c:pt>
                <c:pt idx="72">
                  <c:v>7.3031548869873006</c:v>
                </c:pt>
                <c:pt idx="73">
                  <c:v>7.3878691581129949</c:v>
                </c:pt>
                <c:pt idx="74">
                  <c:v>7.4721779045428152</c:v>
                </c:pt>
                <c:pt idx="75">
                  <c:v>7.5560830675114179</c:v>
                </c:pt>
                <c:pt idx="76">
                  <c:v>7.6395865789608273</c:v>
                </c:pt>
                <c:pt idx="77">
                  <c:v>7.7226903615849221</c:v>
                </c:pt>
                <c:pt idx="78">
                  <c:v>7.8053963288736901</c:v>
                </c:pt>
                <c:pt idx="79">
                  <c:v>7.8877063851573119</c:v>
                </c:pt>
                <c:pt idx="80">
                  <c:v>7.9696224256499946</c:v>
                </c:pt>
                <c:pt idx="81">
                  <c:v>8.0511463364936002</c:v>
                </c:pt>
                <c:pt idx="82">
                  <c:v>8.1322799948011024</c:v>
                </c:pt>
                <c:pt idx="83">
                  <c:v>8.2130252686997842</c:v>
                </c:pt>
                <c:pt idx="84">
                  <c:v>8.2933840173742475</c:v>
                </c:pt>
                <c:pt idx="85">
                  <c:v>8.3733580911092478</c:v>
                </c:pt>
                <c:pt idx="86">
                  <c:v>8.4529493313322792</c:v>
                </c:pt>
                <c:pt idx="87">
                  <c:v>8.5321595706559759</c:v>
                </c:pt>
                <c:pt idx="88">
                  <c:v>8.6109906329203039</c:v>
                </c:pt>
                <c:pt idx="89">
                  <c:v>8.6894443332345723</c:v>
                </c:pt>
                <c:pt idx="90">
                  <c:v>8.7675224780192078</c:v>
                </c:pt>
                <c:pt idx="91">
                  <c:v>8.8452268650473584</c:v>
                </c:pt>
                <c:pt idx="92">
                  <c:v>8.9225592834862901</c:v>
                </c:pt>
                <c:pt idx="93">
                  <c:v>8.9995215139385678</c:v>
                </c:pt>
                <c:pt idx="94">
                  <c:v>9.0761153284830804</c:v>
                </c:pt>
                <c:pt idx="95">
                  <c:v>9.152342490715812</c:v>
                </c:pt>
                <c:pt idx="96">
                  <c:v>9.2282047557904754</c:v>
                </c:pt>
                <c:pt idx="97">
                  <c:v>9.303703870458909</c:v>
                </c:pt>
                <c:pt idx="98">
                  <c:v>9.3788415731113073</c:v>
                </c:pt>
                <c:pt idx="99">
                  <c:v>9.4536195938162404</c:v>
                </c:pt>
                <c:pt idx="100">
                  <c:v>9.5280396543604908</c:v>
                </c:pt>
                <c:pt idx="101">
                  <c:v>9.6021034682886981</c:v>
                </c:pt>
                <c:pt idx="102">
                  <c:v>9.6758127409428152</c:v>
                </c:pt>
                <c:pt idx="103">
                  <c:v>9.7491691695013785</c:v>
                </c:pt>
                <c:pt idx="104">
                  <c:v>9.8221744430185716</c:v>
                </c:pt>
                <c:pt idx="105">
                  <c:v>9.8948302424631365</c:v>
                </c:pt>
                <c:pt idx="106">
                  <c:v>9.9671382407570643</c:v>
                </c:pt>
                <c:pt idx="107">
                  <c:v>10.039100102814114</c:v>
                </c:pt>
                <c:pt idx="108">
                  <c:v>10.110717485578153</c:v>
                </c:pt>
                <c:pt idx="109">
                  <c:v>10.18199203806131</c:v>
                </c:pt>
                <c:pt idx="110">
                  <c:v>10.252925401381946</c:v>
                </c:pt>
                <c:pt idx="111">
                  <c:v>10.323519208802431</c:v>
                </c:pt>
                <c:pt idx="112">
                  <c:v>10.393775085766757</c:v>
                </c:pt>
                <c:pt idx="113">
                  <c:v>10.463694649937963</c:v>
                </c:pt>
                <c:pt idx="114">
                  <c:v>10.533279511235389</c:v>
                </c:pt>
                <c:pt idx="115">
                  <c:v>10.602531271871731</c:v>
                </c:pt>
                <c:pt idx="116">
                  <c:v>10.671451526389951</c:v>
                </c:pt>
                <c:pt idx="117">
                  <c:v>10.740041861699973</c:v>
                </c:pt>
                <c:pt idx="118">
                  <c:v>10.808303857115229</c:v>
                </c:pt>
                <c:pt idx="119">
                  <c:v>10.876239084389031</c:v>
                </c:pt>
                <c:pt idx="120">
                  <c:v>10.943849107750751</c:v>
                </c:pt>
                <c:pt idx="121">
                  <c:v>11.011135483941842</c:v>
                </c:pt>
                <c:pt idx="122">
                  <c:v>11.078099762251684</c:v>
                </c:pt>
                <c:pt idx="123">
                  <c:v>11.144743484553249</c:v>
                </c:pt>
                <c:pt idx="124">
                  <c:v>11.211068185338618</c:v>
                </c:pt>
                <c:pt idx="125">
                  <c:v>11.277075391754297</c:v>
                </c:pt>
                <c:pt idx="126">
                  <c:v>11.342766623636388</c:v>
                </c:pt>
                <c:pt idx="127">
                  <c:v>11.408143393545583</c:v>
                </c:pt>
                <c:pt idx="128">
                  <c:v>11.473207206801996</c:v>
                </c:pt>
                <c:pt idx="129">
                  <c:v>11.537959561519811</c:v>
                </c:pt>
                <c:pt idx="130">
                  <c:v>11.602401948641791</c:v>
                </c:pt>
                <c:pt idx="131">
                  <c:v>11.666535851973592</c:v>
                </c:pt>
                <c:pt idx="132">
                  <c:v>11.730362748217942</c:v>
                </c:pt>
                <c:pt idx="133">
                  <c:v>11.793884107008637</c:v>
                </c:pt>
                <c:pt idx="134">
                  <c:v>11.857101390944383</c:v>
                </c:pt>
                <c:pt idx="135">
                  <c:v>11.920016055622456</c:v>
                </c:pt>
                <c:pt idx="136">
                  <c:v>11.98262954967225</c:v>
                </c:pt>
                <c:pt idx="137">
                  <c:v>12.044943314788595</c:v>
                </c:pt>
                <c:pt idx="138">
                  <c:v>12.106958785764984</c:v>
                </c:pt>
                <c:pt idx="139">
                  <c:v>12.168677390526595</c:v>
                </c:pt>
                <c:pt idx="140">
                  <c:v>12.230100550163161</c:v>
                </c:pt>
                <c:pt idx="141">
                  <c:v>12.291229678961709</c:v>
                </c:pt>
                <c:pt idx="142">
                  <c:v>12.352066184439114</c:v>
                </c:pt>
                <c:pt idx="143">
                  <c:v>12.412611467374509</c:v>
                </c:pt>
                <c:pt idx="144">
                  <c:v>12.472866921841543</c:v>
                </c:pt>
                <c:pt idx="145">
                  <c:v>12.53283393524047</c:v>
                </c:pt>
                <c:pt idx="146">
                  <c:v>12.592513888330103</c:v>
                </c:pt>
                <c:pt idx="147">
                  <c:v>12.6519081552596</c:v>
                </c:pt>
                <c:pt idx="148">
                  <c:v>12.711018103600114</c:v>
                </c:pt>
                <c:pt idx="149">
                  <c:v>12.769845094376276</c:v>
                </c:pt>
                <c:pt idx="150">
                  <c:v>12.828390482097527</c:v>
                </c:pt>
                <c:pt idx="151">
                  <c:v>12.88665561478931</c:v>
                </c:pt>
                <c:pt idx="152">
                  <c:v>12.94464183402412</c:v>
                </c:pt>
                <c:pt idx="153">
                  <c:v>13.002350474952379</c:v>
                </c:pt>
                <c:pt idx="154">
                  <c:v>13.059782866333174</c:v>
                </c:pt>
                <c:pt idx="155">
                  <c:v>13.116940330564885</c:v>
                </c:pt>
                <c:pt idx="156">
                  <c:v>13.173824183715585</c:v>
                </c:pt>
                <c:pt idx="157">
                  <c:v>13.230435735553383</c:v>
                </c:pt>
                <c:pt idx="158">
                  <c:v>13.286776289576569</c:v>
                </c:pt>
                <c:pt idx="159">
                  <c:v>13.342847143043613</c:v>
                </c:pt>
                <c:pt idx="160">
                  <c:v>13.398649587003053</c:v>
                </c:pt>
                <c:pt idx="161">
                  <c:v>13.454184906323228</c:v>
                </c:pt>
                <c:pt idx="162">
                  <c:v>13.509454379721831</c:v>
                </c:pt>
                <c:pt idx="163">
                  <c:v>13.564459279795383</c:v>
                </c:pt>
                <c:pt idx="164">
                  <c:v>13.61920087304852</c:v>
                </c:pt>
                <c:pt idx="165">
                  <c:v>13.673680419923159</c:v>
                </c:pt>
                <c:pt idx="166">
                  <c:v>13.727899174827519</c:v>
                </c:pt>
                <c:pt idx="167">
                  <c:v>13.781858386165005</c:v>
                </c:pt>
                <c:pt idx="168">
                  <c:v>13.835559296362948</c:v>
                </c:pt>
                <c:pt idx="169">
                  <c:v>13.889003141901224</c:v>
                </c:pt>
                <c:pt idx="170">
                  <c:v>13.94219115334071</c:v>
                </c:pt>
                <c:pt idx="171">
                  <c:v>13.995124555351623</c:v>
                </c:pt>
                <c:pt idx="172">
                  <c:v>14.047804566741728</c:v>
                </c:pt>
                <c:pt idx="173">
                  <c:v>14.100232400484385</c:v>
                </c:pt>
                <c:pt idx="174">
                  <c:v>14.152409263746495</c:v>
                </c:pt>
                <c:pt idx="175">
                  <c:v>14.204336357916283</c:v>
                </c:pt>
                <c:pt idx="176">
                  <c:v>14.256014878630962</c:v>
                </c:pt>
                <c:pt idx="177">
                  <c:v>14.307446015804265</c:v>
                </c:pt>
                <c:pt idx="178">
                  <c:v>14.358630953653847</c:v>
                </c:pt>
                <c:pt idx="179">
                  <c:v>14.409570870728549</c:v>
                </c:pt>
                <c:pt idx="180">
                  <c:v>14.460266939935535</c:v>
                </c:pt>
                <c:pt idx="181">
                  <c:v>14.510720328567285</c:v>
                </c:pt>
                <c:pt idx="182">
                  <c:v>14.560932198328496</c:v>
                </c:pt>
                <c:pt idx="183">
                  <c:v>14.610903705362821</c:v>
                </c:pt>
                <c:pt idx="184">
                  <c:v>14.660636000279483</c:v>
                </c:pt>
                <c:pt idx="185">
                  <c:v>14.710130228179775</c:v>
                </c:pt>
                <c:pt idx="186">
                  <c:v>14.759387528683412</c:v>
                </c:pt>
                <c:pt idx="187">
                  <c:v>14.808409035954806</c:v>
                </c:pt>
                <c:pt idx="188">
                  <c:v>14.85719587872914</c:v>
                </c:pt>
                <c:pt idx="189">
                  <c:v>14.905749180338379</c:v>
                </c:pt>
                <c:pt idx="190">
                  <c:v>14.954070058737139</c:v>
                </c:pt>
                <c:pt idx="191">
                  <c:v>15.00215962652841</c:v>
                </c:pt>
                <c:pt idx="192">
                  <c:v>15.050018990989193</c:v>
                </c:pt>
                <c:pt idx="193">
                  <c:v>15.09764925409598</c:v>
                </c:pt>
                <c:pt idx="194">
                  <c:v>15.145051512550134</c:v>
                </c:pt>
                <c:pt idx="195">
                  <c:v>15.192226857803155</c:v>
                </c:pt>
                <c:pt idx="196">
                  <c:v>15.239176376081776</c:v>
                </c:pt>
                <c:pt idx="197">
                  <c:v>15.285901148413011</c:v>
                </c:pt>
                <c:pt idx="198">
                  <c:v>15.332402250649027</c:v>
                </c:pt>
                <c:pt idx="199">
                  <c:v>15.378680753491913</c:v>
                </c:pt>
                <c:pt idx="200">
                  <c:v>15.424737722518342</c:v>
                </c:pt>
                <c:pt idx="201">
                  <c:v>15.470574218204103</c:v>
                </c:pt>
                <c:pt idx="202">
                  <c:v>15.516191295948524</c:v>
                </c:pt>
                <c:pt idx="203">
                  <c:v>15.561590006098752</c:v>
                </c:pt>
                <c:pt idx="204">
                  <c:v>15.606771393973979</c:v>
                </c:pt>
                <c:pt idx="205">
                  <c:v>15.651736499889463</c:v>
                </c:pt>
                <c:pt idx="206">
                  <c:v>15.696486359180509</c:v>
                </c:pt>
                <c:pt idx="207">
                  <c:v>15.741022002226307</c:v>
                </c:pt>
                <c:pt idx="208">
                  <c:v>15.785344454473657</c:v>
                </c:pt>
                <c:pt idx="209">
                  <c:v>15.829454736460564</c:v>
                </c:pt>
                <c:pt idx="210">
                  <c:v>15.873353863839752</c:v>
                </c:pt>
                <c:pt idx="211">
                  <c:v>15.917042847402049</c:v>
                </c:pt>
                <c:pt idx="212">
                  <c:v>15.960522693099655</c:v>
                </c:pt>
                <c:pt idx="213">
                  <c:v>16.00379440206931</c:v>
                </c:pt>
                <c:pt idx="214">
                  <c:v>16.046858970655332</c:v>
                </c:pt>
                <c:pt idx="215">
                  <c:v>16.089717390432583</c:v>
                </c:pt>
                <c:pt idx="216">
                  <c:v>16.132370648229273</c:v>
                </c:pt>
                <c:pt idx="217">
                  <c:v>16.174819726149703</c:v>
                </c:pt>
                <c:pt idx="218">
                  <c:v>16.217065601596865</c:v>
                </c:pt>
                <c:pt idx="219">
                  <c:v>16.259109247294955</c:v>
                </c:pt>
                <c:pt idx="220">
                  <c:v>16.300951631311765</c:v>
                </c:pt>
                <c:pt idx="221">
                  <c:v>16.342593717080984</c:v>
                </c:pt>
                <c:pt idx="222">
                  <c:v>16.384036463424351</c:v>
                </c:pt>
                <c:pt idx="223">
                  <c:v>16.425280824573779</c:v>
                </c:pt>
                <c:pt idx="224">
                  <c:v>16.466327750193283</c:v>
                </c:pt>
                <c:pt idx="225">
                  <c:v>16.507178185400871</c:v>
                </c:pt>
                <c:pt idx="226">
                  <c:v>16.547833070790311</c:v>
                </c:pt>
                <c:pt idx="227">
                  <c:v>16.588293342452754</c:v>
                </c:pt>
                <c:pt idx="228">
                  <c:v>16.628559931998328</c:v>
                </c:pt>
                <c:pt idx="229">
                  <c:v>16.66863376657756</c:v>
                </c:pt>
                <c:pt idx="230">
                  <c:v>16.708515768902743</c:v>
                </c:pt>
                <c:pt idx="231">
                  <c:v>16.748206857269171</c:v>
                </c:pt>
                <c:pt idx="232">
                  <c:v>16.787707945576287</c:v>
                </c:pt>
                <c:pt idx="233">
                  <c:v>16.82701994334872</c:v>
                </c:pt>
                <c:pt idx="234">
                  <c:v>16.866143755757236</c:v>
                </c:pt>
                <c:pt idx="235">
                  <c:v>16.905080283639567</c:v>
                </c:pt>
                <c:pt idx="236">
                  <c:v>16.943830423521177</c:v>
                </c:pt>
                <c:pt idx="237">
                  <c:v>16.982395067635885</c:v>
                </c:pt>
                <c:pt idx="238">
                  <c:v>17.020775103946402</c:v>
                </c:pt>
                <c:pt idx="239">
                  <c:v>17.058971416164791</c:v>
                </c:pt>
                <c:pt idx="240">
                  <c:v>17.096984883772826</c:v>
                </c:pt>
                <c:pt idx="241">
                  <c:v>17.13481638204221</c:v>
                </c:pt>
                <c:pt idx="242">
                  <c:v>17.172466782054759</c:v>
                </c:pt>
                <c:pt idx="243">
                  <c:v>17.209936950722437</c:v>
                </c:pt>
                <c:pt idx="244">
                  <c:v>17.247227750807337</c:v>
                </c:pt>
                <c:pt idx="245">
                  <c:v>17.284340040941519</c:v>
                </c:pt>
                <c:pt idx="246">
                  <c:v>17.321274675646812</c:v>
                </c:pt>
                <c:pt idx="247">
                  <c:v>17.358032505354476</c:v>
                </c:pt>
                <c:pt idx="248">
                  <c:v>17.394614376424766</c:v>
                </c:pt>
                <c:pt idx="249">
                  <c:v>17.43102113116645</c:v>
                </c:pt>
                <c:pt idx="250">
                  <c:v>17.467253607856183</c:v>
                </c:pt>
                <c:pt idx="251">
                  <c:v>17.503312640757809</c:v>
                </c:pt>
                <c:pt idx="252">
                  <c:v>17.539199060141591</c:v>
                </c:pt>
                <c:pt idx="253">
                  <c:v>17.574913692303301</c:v>
                </c:pt>
                <c:pt idx="254">
                  <c:v>17.610457359583258</c:v>
                </c:pt>
                <c:pt idx="255">
                  <c:v>17.645830880385269</c:v>
                </c:pt>
                <c:pt idx="256">
                  <c:v>17.68103506919546</c:v>
                </c:pt>
                <c:pt idx="257">
                  <c:v>17.716070736601043</c:v>
                </c:pt>
                <c:pt idx="258">
                  <c:v>17.750938689308963</c:v>
                </c:pt>
                <c:pt idx="259">
                  <c:v>17.785639730164498</c:v>
                </c:pt>
                <c:pt idx="260">
                  <c:v>17.820174658169709</c:v>
                </c:pt>
                <c:pt idx="261">
                  <c:v>17.854544268501872</c:v>
                </c:pt>
                <c:pt idx="262">
                  <c:v>17.888749352531779</c:v>
                </c:pt>
                <c:pt idx="263">
                  <c:v>17.922790697841933</c:v>
                </c:pt>
                <c:pt idx="264">
                  <c:v>17.956669088244716</c:v>
                </c:pt>
                <c:pt idx="265">
                  <c:v>17.99038530380043</c:v>
                </c:pt>
                <c:pt idx="266">
                  <c:v>18.023940120835238</c:v>
                </c:pt>
                <c:pt idx="267">
                  <c:v>18.05733431195906</c:v>
                </c:pt>
                <c:pt idx="268">
                  <c:v>18.090568646083355</c:v>
                </c:pt>
                <c:pt idx="269">
                  <c:v>18.123643888438824</c:v>
                </c:pt>
                <c:pt idx="270">
                  <c:v>18.156560800593027</c:v>
                </c:pt>
                <c:pt idx="271">
                  <c:v>18.189320140467935</c:v>
                </c:pt>
                <c:pt idx="272">
                  <c:v>18.221922662357354</c:v>
                </c:pt>
                <c:pt idx="273">
                  <c:v>18.254369116944325</c:v>
                </c:pt>
                <c:pt idx="274">
                  <c:v>18.28666025131837</c:v>
                </c:pt>
                <c:pt idx="275">
                  <c:v>18.31879680899274</c:v>
                </c:pt>
                <c:pt idx="276">
                  <c:v>18.350779529921489</c:v>
                </c:pt>
                <c:pt idx="277">
                  <c:v>18.382609150516554</c:v>
                </c:pt>
                <c:pt idx="278">
                  <c:v>18.414286403664665</c:v>
                </c:pt>
                <c:pt idx="279">
                  <c:v>18.445812018744263</c:v>
                </c:pt>
                <c:pt idx="280">
                  <c:v>18.477186721642273</c:v>
                </c:pt>
                <c:pt idx="281">
                  <c:v>18.508411234770815</c:v>
                </c:pt>
                <c:pt idx="282">
                  <c:v>18.539486277083853</c:v>
                </c:pt>
                <c:pt idx="283">
                  <c:v>18.570412564093729</c:v>
                </c:pt>
                <c:pt idx="284">
                  <c:v>18.601190807887658</c:v>
                </c:pt>
                <c:pt idx="285">
                  <c:v>18.63182171714411</c:v>
                </c:pt>
                <c:pt idx="286">
                  <c:v>18.662305997149133</c:v>
                </c:pt>
                <c:pt idx="287">
                  <c:v>18.692644349812593</c:v>
                </c:pt>
                <c:pt idx="288">
                  <c:v>18.722837473684329</c:v>
                </c:pt>
                <c:pt idx="289">
                  <c:v>18.752886063970251</c:v>
                </c:pt>
                <c:pt idx="290">
                  <c:v>18.782790812548335</c:v>
                </c:pt>
                <c:pt idx="291">
                  <c:v>18.812552407984555</c:v>
                </c:pt>
                <c:pt idx="292">
                  <c:v>18.842171535548744</c:v>
                </c:pt>
                <c:pt idx="293">
                  <c:v>18.871648877230367</c:v>
                </c:pt>
                <c:pt idx="294">
                  <c:v>18.900985111754228</c:v>
                </c:pt>
                <c:pt idx="295">
                  <c:v>18.930180914596086</c:v>
                </c:pt>
                <c:pt idx="296">
                  <c:v>18.959236957998236</c:v>
                </c:pt>
                <c:pt idx="297">
                  <c:v>18.988153910984952</c:v>
                </c:pt>
                <c:pt idx="298">
                  <c:v>19.016932439377921</c:v>
                </c:pt>
                <c:pt idx="299">
                  <c:v>19.045573205811547</c:v>
                </c:pt>
                <c:pt idx="300">
                  <c:v>19.074076869748236</c:v>
                </c:pt>
                <c:pt idx="301">
                  <c:v>19.102444087493563</c:v>
                </c:pt>
                <c:pt idx="302">
                  <c:v>19.130675512211386</c:v>
                </c:pt>
                <c:pt idx="303">
                  <c:v>19.158771793938893</c:v>
                </c:pt>
                <c:pt idx="304">
                  <c:v>19.186733579601547</c:v>
                </c:pt>
                <c:pt idx="305">
                  <c:v>19.21456151302802</c:v>
                </c:pt>
                <c:pt idx="306">
                  <c:v>19.242256234964984</c:v>
                </c:pt>
                <c:pt idx="307">
                  <c:v>19.26981838309187</c:v>
                </c:pt>
                <c:pt idx="308">
                  <c:v>19.297248592035569</c:v>
                </c:pt>
                <c:pt idx="309">
                  <c:v>19.324547493385026</c:v>
                </c:pt>
                <c:pt idx="310">
                  <c:v>19.351715715705783</c:v>
                </c:pt>
                <c:pt idx="311">
                  <c:v>19.37875388455447</c:v>
                </c:pt>
                <c:pt idx="312">
                  <c:v>19.405662622493185</c:v>
                </c:pt>
                <c:pt idx="313">
                  <c:v>19.432442549103847</c:v>
                </c:pt>
                <c:pt idx="314">
                  <c:v>19.459094281002447</c:v>
                </c:pt>
                <c:pt idx="315">
                  <c:v>19.485618431853265</c:v>
                </c:pt>
                <c:pt idx="316">
                  <c:v>19.512015612382971</c:v>
                </c:pt>
                <c:pt idx="317">
                  <c:v>19.538286430394727</c:v>
                </c:pt>
                <c:pt idx="318">
                  <c:v>19.564431490782138</c:v>
                </c:pt>
                <c:pt idx="319">
                  <c:v>19.590451395543219</c:v>
                </c:pt>
                <c:pt idx="320">
                  <c:v>19.616346743794224</c:v>
                </c:pt>
                <c:pt idx="321">
                  <c:v>19.642118131783466</c:v>
                </c:pt>
                <c:pt idx="322">
                  <c:v>19.667766152905024</c:v>
                </c:pt>
                <c:pt idx="323">
                  <c:v>19.693291397712432</c:v>
                </c:pt>
                <c:pt idx="324">
                  <c:v>19.718694453932244</c:v>
                </c:pt>
                <c:pt idx="325">
                  <c:v>19.743975906477608</c:v>
                </c:pt>
                <c:pt idx="326">
                  <c:v>19.769136337461681</c:v>
                </c:pt>
                <c:pt idx="327">
                  <c:v>19.794176326211087</c:v>
                </c:pt>
                <c:pt idx="328">
                  <c:v>19.819096449279215</c:v>
                </c:pt>
                <c:pt idx="329">
                  <c:v>19.843897280459522</c:v>
                </c:pt>
                <c:pt idx="330">
                  <c:v>19.868579390798718</c:v>
                </c:pt>
                <c:pt idx="331">
                  <c:v>19.893143348609946</c:v>
                </c:pt>
                <c:pt idx="332">
                  <c:v>19.917589719485836</c:v>
                </c:pt>
                <c:pt idx="333">
                  <c:v>19.941919066311552</c:v>
                </c:pt>
                <c:pt idx="334">
                  <c:v>19.966131949277745</c:v>
                </c:pt>
                <c:pt idx="335">
                  <c:v>19.99022892589344</c:v>
                </c:pt>
                <c:pt idx="336">
                  <c:v>20.014210550998889</c:v>
                </c:pt>
                <c:pt idx="337">
                  <c:v>20.038077376778347</c:v>
                </c:pt>
                <c:pt idx="338">
                  <c:v>20.061829952772765</c:v>
                </c:pt>
                <c:pt idx="339">
                  <c:v>20.085468825892473</c:v>
                </c:pt>
                <c:pt idx="340">
                  <c:v>20.108994540429741</c:v>
                </c:pt>
                <c:pt idx="341">
                  <c:v>20.132407638071342</c:v>
                </c:pt>
                <c:pt idx="342">
                  <c:v>20.15570865791101</c:v>
                </c:pt>
                <c:pt idx="343">
                  <c:v>20.178898136461836</c:v>
                </c:pt>
                <c:pt idx="344">
                  <c:v>20.201976607668666</c:v>
                </c:pt>
                <c:pt idx="345">
                  <c:v>20.224944602920345</c:v>
                </c:pt>
                <c:pt idx="346">
                  <c:v>20.247802651061985</c:v>
                </c:pt>
                <c:pt idx="347">
                  <c:v>20.270551278407133</c:v>
                </c:pt>
                <c:pt idx="348">
                  <c:v>20.293191008749886</c:v>
                </c:pt>
                <c:pt idx="349">
                  <c:v>20.315722363376956</c:v>
                </c:pt>
                <c:pt idx="350">
                  <c:v>20.338145861079671</c:v>
                </c:pt>
                <c:pt idx="351">
                  <c:v>20.360462018165915</c:v>
                </c:pt>
                <c:pt idx="352">
                  <c:v>20.38267134847203</c:v>
                </c:pt>
                <c:pt idx="353">
                  <c:v>20.404774363374631</c:v>
                </c:pt>
                <c:pt idx="354">
                  <c:v>20.426771571802394</c:v>
                </c:pt>
                <c:pt idx="355">
                  <c:v>20.44866348024777</c:v>
                </c:pt>
                <c:pt idx="356">
                  <c:v>20.47045059277864</c:v>
                </c:pt>
                <c:pt idx="357">
                  <c:v>20.492133411049927</c:v>
                </c:pt>
                <c:pt idx="358">
                  <c:v>20.513712434315153</c:v>
                </c:pt>
                <c:pt idx="359">
                  <c:v>20.535188159437919</c:v>
                </c:pt>
                <c:pt idx="360">
                  <c:v>20.556561080903364</c:v>
                </c:pt>
                <c:pt idx="361">
                  <c:v>20.577831690829537</c:v>
                </c:pt>
                <c:pt idx="362">
                  <c:v>20.599000478978734</c:v>
                </c:pt>
                <c:pt idx="363">
                  <c:v>20.620067932768769</c:v>
                </c:pt>
                <c:pt idx="364">
                  <c:v>20.641034537284213</c:v>
                </c:pt>
                <c:pt idx="365">
                  <c:v>20.661900775287535</c:v>
                </c:pt>
                <c:pt idx="366">
                  <c:v>20.682667127230243</c:v>
                </c:pt>
                <c:pt idx="367">
                  <c:v>20.703334071263942</c:v>
                </c:pt>
                <c:pt idx="368">
                  <c:v>20.723902083251332</c:v>
                </c:pt>
                <c:pt idx="369">
                  <c:v>20.744371636777181</c:v>
                </c:pt>
                <c:pt idx="370">
                  <c:v>20.764743203159213</c:v>
                </c:pt>
                <c:pt idx="371">
                  <c:v>20.785017251458967</c:v>
                </c:pt>
                <c:pt idx="372">
                  <c:v>20.805194248492608</c:v>
                </c:pt>
                <c:pt idx="373">
                  <c:v>20.825274658841654</c:v>
                </c:pt>
                <c:pt idx="374">
                  <c:v>20.845258944863694</c:v>
                </c:pt>
                <c:pt idx="375">
                  <c:v>20.865147566703023</c:v>
                </c:pt>
                <c:pt idx="376">
                  <c:v>20.884940982301234</c:v>
                </c:pt>
                <c:pt idx="377">
                  <c:v>20.904639647407773</c:v>
                </c:pt>
                <c:pt idx="378">
                  <c:v>20.924244015590428</c:v>
                </c:pt>
                <c:pt idx="379">
                  <c:v>20.943754538245766</c:v>
                </c:pt>
                <c:pt idx="380">
                  <c:v>20.963171664609536</c:v>
                </c:pt>
                <c:pt idx="381">
                  <c:v>20.982495841767005</c:v>
                </c:pt>
                <c:pt idx="382">
                  <c:v>21.001727514663258</c:v>
                </c:pt>
                <c:pt idx="383">
                  <c:v>21.020867126113448</c:v>
                </c:pt>
                <c:pt idx="384">
                  <c:v>21.039915116812967</c:v>
                </c:pt>
                <c:pt idx="385">
                  <c:v>21.058871925347638</c:v>
                </c:pt>
                <c:pt idx="386">
                  <c:v>21.077737988203761</c:v>
                </c:pt>
                <c:pt idx="387">
                  <c:v>21.096513739778207</c:v>
                </c:pt>
                <c:pt idx="388">
                  <c:v>21.115199612388384</c:v>
                </c:pt>
                <c:pt idx="389">
                  <c:v>21.133796036282231</c:v>
                </c:pt>
                <c:pt idx="390">
                  <c:v>21.152303439648087</c:v>
                </c:pt>
                <c:pt idx="391">
                  <c:v>21.170722248624575</c:v>
                </c:pt>
                <c:pt idx="392">
                  <c:v>21.189052887310396</c:v>
                </c:pt>
                <c:pt idx="393">
                  <c:v>21.207295777774114</c:v>
                </c:pt>
                <c:pt idx="394">
                  <c:v>21.225451340063856</c:v>
                </c:pt>
                <c:pt idx="395">
                  <c:v>21.243519992216992</c:v>
                </c:pt>
                <c:pt idx="396">
                  <c:v>21.261502150269763</c:v>
                </c:pt>
                <c:pt idx="397">
                  <c:v>21.279398228266849</c:v>
                </c:pt>
                <c:pt idx="398">
                  <c:v>21.297208638270924</c:v>
                </c:pt>
                <c:pt idx="399">
                  <c:v>21.314933790372116</c:v>
                </c:pt>
                <c:pt idx="400">
                  <c:v>21.33257409269747</c:v>
                </c:pt>
                <c:pt idx="401">
                  <c:v>21.350129951420342</c:v>
                </c:pt>
                <c:pt idx="402">
                  <c:v>21.367601770769745</c:v>
                </c:pt>
                <c:pt idx="403">
                  <c:v>21.384989953039661</c:v>
                </c:pt>
                <c:pt idx="404">
                  <c:v>21.402294898598296</c:v>
                </c:pt>
                <c:pt idx="405">
                  <c:v>21.419517005897315</c:v>
                </c:pt>
                <c:pt idx="406">
                  <c:v>21.436656671481003</c:v>
                </c:pt>
                <c:pt idx="407">
                  <c:v>21.453714289995396</c:v>
                </c:pt>
                <c:pt idx="408">
                  <c:v>21.470690254197379</c:v>
                </c:pt>
                <c:pt idx="409">
                  <c:v>21.487584954963708</c:v>
                </c:pt>
                <c:pt idx="410">
                  <c:v>21.50439878130004</c:v>
                </c:pt>
                <c:pt idx="411">
                  <c:v>21.521132120349865</c:v>
                </c:pt>
                <c:pt idx="412">
                  <c:v>21.537785357403429</c:v>
                </c:pt>
                <c:pt idx="413">
                  <c:v>21.554358875906598</c:v>
                </c:pt>
                <c:pt idx="414">
                  <c:v>21.570853057469709</c:v>
                </c:pt>
                <c:pt idx="415">
                  <c:v>21.58726828187633</c:v>
                </c:pt>
                <c:pt idx="416">
                  <c:v>21.603604927092025</c:v>
                </c:pt>
                <c:pt idx="417">
                  <c:v>21.619863369273041</c:v>
                </c:pt>
                <c:pt idx="418">
                  <c:v>21.636043982774979</c:v>
                </c:pt>
                <c:pt idx="419">
                  <c:v>21.652147140161404</c:v>
                </c:pt>
                <c:pt idx="420">
                  <c:v>21.668173212212448</c:v>
                </c:pt>
                <c:pt idx="421">
                  <c:v>21.684122567933311</c:v>
                </c:pt>
                <c:pt idx="422">
                  <c:v>21.699995574562788</c:v>
                </c:pt>
                <c:pt idx="423">
                  <c:v>21.715792597581707</c:v>
                </c:pt>
                <c:pt idx="424">
                  <c:v>21.731514000721347</c:v>
                </c:pt>
                <c:pt idx="425">
                  <c:v>21.747160145971829</c:v>
                </c:pt>
                <c:pt idx="426">
                  <c:v>21.762731393590421</c:v>
                </c:pt>
                <c:pt idx="427">
                  <c:v>21.77822810210986</c:v>
                </c:pt>
                <c:pt idx="428">
                  <c:v>21.793650628346604</c:v>
                </c:pt>
                <c:pt idx="429">
                  <c:v>21.808999327409026</c:v>
                </c:pt>
                <c:pt idx="430">
                  <c:v>21.824274552705617</c:v>
                </c:pt>
                <c:pt idx="431">
                  <c:v>21.839476655953106</c:v>
                </c:pt>
                <c:pt idx="432">
                  <c:v>21.85460598718457</c:v>
                </c:pt>
                <c:pt idx="433">
                  <c:v>21.869662894757482</c:v>
                </c:pt>
                <c:pt idx="434">
                  <c:v>21.884647725361745</c:v>
                </c:pt>
                <c:pt idx="435">
                  <c:v>21.899560824027656</c:v>
                </c:pt>
                <c:pt idx="436">
                  <c:v>21.914402534133878</c:v>
                </c:pt>
                <c:pt idx="437">
                  <c:v>21.92917319741532</c:v>
                </c:pt>
                <c:pt idx="438">
                  <c:v>21.943873153971019</c:v>
                </c:pt>
                <c:pt idx="439">
                  <c:v>21.958502742271964</c:v>
                </c:pt>
                <c:pt idx="440">
                  <c:v>21.973062299168905</c:v>
                </c:pt>
                <c:pt idx="441">
                  <c:v>21.987552159900083</c:v>
                </c:pt>
                <c:pt idx="442">
                  <c:v>22.001972658098971</c:v>
                </c:pt>
                <c:pt idx="443">
                  <c:v>22.016324125801955</c:v>
                </c:pt>
                <c:pt idx="444">
                  <c:v>22.030606893455953</c:v>
                </c:pt>
                <c:pt idx="445">
                  <c:v>22.044821289926066</c:v>
                </c:pt>
                <c:pt idx="446">
                  <c:v>22.058967642503113</c:v>
                </c:pt>
                <c:pt idx="447">
                  <c:v>22.073046276911189</c:v>
                </c:pt>
                <c:pt idx="448">
                  <c:v>22.087057517315152</c:v>
                </c:pt>
                <c:pt idx="449">
                  <c:v>22.101001686328093</c:v>
                </c:pt>
                <c:pt idx="450">
                  <c:v>22.114879105018765</c:v>
                </c:pt>
                <c:pt idx="451">
                  <c:v>22.128690092918983</c:v>
                </c:pt>
                <c:pt idx="452">
                  <c:v>22.142434968030962</c:v>
                </c:pt>
                <c:pt idx="453">
                  <c:v>22.156114046834649</c:v>
                </c:pt>
                <c:pt idx="454">
                  <c:v>22.169727644295016</c:v>
                </c:pt>
                <c:pt idx="455">
                  <c:v>22.183276073869301</c:v>
                </c:pt>
                <c:pt idx="456">
                  <c:v>22.196759647514249</c:v>
                </c:pt>
                <c:pt idx="457">
                  <c:v>22.21017867569325</c:v>
                </c:pt>
                <c:pt idx="458">
                  <c:v>22.223533467383536</c:v>
                </c:pt>
                <c:pt idx="459">
                  <c:v>22.23682433008327</c:v>
                </c:pt>
                <c:pt idx="460">
                  <c:v>22.25005156981862</c:v>
                </c:pt>
                <c:pt idx="461">
                  <c:v>22.263215491150834</c:v>
                </c:pt>
                <c:pt idx="462">
                  <c:v>22.276316397183223</c:v>
                </c:pt>
                <c:pt idx="463">
                  <c:v>22.289354589568141</c:v>
                </c:pt>
                <c:pt idx="464">
                  <c:v>22.302330368513967</c:v>
                </c:pt>
                <c:pt idx="465">
                  <c:v>22.31524403279197</c:v>
                </c:pt>
                <c:pt idx="466">
                  <c:v>22.328095879743216</c:v>
                </c:pt>
                <c:pt idx="467">
                  <c:v>22.340886205285415</c:v>
                </c:pt>
                <c:pt idx="468">
                  <c:v>22.353615303919717</c:v>
                </c:pt>
                <c:pt idx="469">
                  <c:v>22.36628346873751</c:v>
                </c:pt>
                <c:pt idx="470">
                  <c:v>22.378890991427163</c:v>
                </c:pt>
                <c:pt idx="471">
                  <c:v>22.391438162280743</c:v>
                </c:pt>
                <c:pt idx="472">
                  <c:v>22.403925270200684</c:v>
                </c:pt>
                <c:pt idx="473">
                  <c:v>22.416352602706468</c:v>
                </c:pt>
                <c:pt idx="474">
                  <c:v>22.428720445941224</c:v>
                </c:pt>
                <c:pt idx="475">
                  <c:v>22.441029084678323</c:v>
                </c:pt>
                <c:pt idx="476">
                  <c:v>22.453278802327937</c:v>
                </c:pt>
                <c:pt idx="477">
                  <c:v>22.465469880943552</c:v>
                </c:pt>
                <c:pt idx="478">
                  <c:v>22.47760260122849</c:v>
                </c:pt>
                <c:pt idx="479">
                  <c:v>22.489677242542331</c:v>
                </c:pt>
                <c:pt idx="480">
                  <c:v>22.501694082907392</c:v>
                </c:pt>
                <c:pt idx="481">
                  <c:v>22.513653399015091</c:v>
                </c:pt>
                <c:pt idx="482">
                  <c:v>22.525555466232337</c:v>
                </c:pt>
                <c:pt idx="483">
                  <c:v>22.537400558607867</c:v>
                </c:pt>
                <c:pt idx="484">
                  <c:v>22.549188948878552</c:v>
                </c:pt>
                <c:pt idx="485">
                  <c:v>22.560920908475683</c:v>
                </c:pt>
                <c:pt idx="486">
                  <c:v>22.572596707531215</c:v>
                </c:pt>
                <c:pt idx="487">
                  <c:v>22.584216614883989</c:v>
                </c:pt>
                <c:pt idx="488">
                  <c:v>22.595780898085923</c:v>
                </c:pt>
                <c:pt idx="489">
                  <c:v>22.607289823408173</c:v>
                </c:pt>
                <c:pt idx="490">
                  <c:v>22.618743655847268</c:v>
                </c:pt>
                <c:pt idx="491">
                  <c:v>22.630142659131192</c:v>
                </c:pt>
                <c:pt idx="492">
                  <c:v>22.641487095725481</c:v>
                </c:pt>
                <c:pt idx="493">
                  <c:v>22.652777226839262</c:v>
                </c:pt>
                <c:pt idx="494">
                  <c:v>22.664013312431248</c:v>
                </c:pt>
                <c:pt idx="495">
                  <c:v>22.675195611215749</c:v>
                </c:pt>
                <c:pt idx="496">
                  <c:v>22.686324380668609</c:v>
                </c:pt>
                <c:pt idx="497">
                  <c:v>22.697399877033142</c:v>
                </c:pt>
                <c:pt idx="498">
                  <c:v>22.708422355326046</c:v>
                </c:pt>
                <c:pt idx="499">
                  <c:v>22.71939206934325</c:v>
                </c:pt>
                <c:pt idx="500">
                  <c:v>22.730309271665771</c:v>
                </c:pt>
                <c:pt idx="501">
                  <c:v>22.741174213665527</c:v>
                </c:pt>
                <c:pt idx="502">
                  <c:v>22.751987145511134</c:v>
                </c:pt>
                <c:pt idx="503">
                  <c:v>22.762748316173649</c:v>
                </c:pt>
                <c:pt idx="504">
                  <c:v>22.773457973432315</c:v>
                </c:pt>
                <c:pt idx="505">
                  <c:v>22.784116363880266</c:v>
                </c:pt>
                <c:pt idx="506">
                  <c:v>22.794723732930201</c:v>
                </c:pt>
                <c:pt idx="507">
                  <c:v>22.805280324820028</c:v>
                </c:pt>
                <c:pt idx="508">
                  <c:v>22.815786382618512</c:v>
                </c:pt>
                <c:pt idx="509">
                  <c:v>22.826242148230836</c:v>
                </c:pt>
                <c:pt idx="510">
                  <c:v>22.836647862404202</c:v>
                </c:pt>
                <c:pt idx="511">
                  <c:v>22.847003764733365</c:v>
                </c:pt>
                <c:pt idx="512">
                  <c:v>22.857310093666133</c:v>
                </c:pt>
                <c:pt idx="513">
                  <c:v>22.867567086508885</c:v>
                </c:pt>
                <c:pt idx="514">
                  <c:v>22.877774979432015</c:v>
                </c:pt>
                <c:pt idx="515">
                  <c:v>22.887934007475373</c:v>
                </c:pt>
                <c:pt idx="516">
                  <c:v>22.898044404553698</c:v>
                </c:pt>
                <c:pt idx="517">
                  <c:v>22.908106403461957</c:v>
                </c:pt>
                <c:pt idx="518">
                  <c:v>22.91812023588076</c:v>
                </c:pt>
                <c:pt idx="519">
                  <c:v>22.928086132381658</c:v>
                </c:pt>
                <c:pt idx="520">
                  <c:v>22.938004322432462</c:v>
                </c:pt>
                <c:pt idx="521">
                  <c:v>22.947875034402529</c:v>
                </c:pt>
                <c:pt idx="522">
                  <c:v>22.957698495568025</c:v>
                </c:pt>
                <c:pt idx="523">
                  <c:v>22.967474932117138</c:v>
                </c:pt>
                <c:pt idx="524">
                  <c:v>22.977204569155312</c:v>
                </c:pt>
                <c:pt idx="525">
                  <c:v>22.986887630710413</c:v>
                </c:pt>
                <c:pt idx="526">
                  <c:v>22.996524339737892</c:v>
                </c:pt>
                <c:pt idx="527">
                  <c:v>23.006114918125924</c:v>
                </c:pt>
                <c:pt idx="528">
                  <c:v>23.015659586700497</c:v>
                </c:pt>
                <c:pt idx="529">
                  <c:v>23.025158565230537</c:v>
                </c:pt>
                <c:pt idx="530">
                  <c:v>23.034612072432921</c:v>
                </c:pt>
                <c:pt idx="531">
                  <c:v>23.044020325977542</c:v>
                </c:pt>
                <c:pt idx="532">
                  <c:v>23.053383542492309</c:v>
                </c:pt>
                <c:pt idx="533">
                  <c:v>23.062701937568153</c:v>
                </c:pt>
                <c:pt idx="534">
                  <c:v>23.071975725763959</c:v>
                </c:pt>
                <c:pt idx="535">
                  <c:v>23.081205120611546</c:v>
                </c:pt>
                <c:pt idx="536">
                  <c:v>23.090390334620544</c:v>
                </c:pt>
                <c:pt idx="537">
                  <c:v>23.099531579283315</c:v>
                </c:pt>
                <c:pt idx="538">
                  <c:v>23.108629065079811</c:v>
                </c:pt>
                <c:pt idx="539">
                  <c:v>23.117683001482423</c:v>
                </c:pt>
                <c:pt idx="540">
                  <c:v>23.126693596960802</c:v>
                </c:pt>
                <c:pt idx="541">
                  <c:v>23.135661058986667</c:v>
                </c:pt>
                <c:pt idx="542">
                  <c:v>23.144585594038571</c:v>
                </c:pt>
                <c:pt idx="543">
                  <c:v>23.153467407606659</c:v>
                </c:pt>
                <c:pt idx="544">
                  <c:v>23.162306704197409</c:v>
                </c:pt>
                <c:pt idx="545">
                  <c:v>23.171103687338316</c:v>
                </c:pt>
                <c:pt idx="546">
                  <c:v>23.17985855958262</c:v>
                </c:pt>
                <c:pt idx="547">
                  <c:v>23.188571522513922</c:v>
                </c:pt>
                <c:pt idx="548">
                  <c:v>23.197242776750851</c:v>
                </c:pt>
                <c:pt idx="549">
                  <c:v>23.205872521951697</c:v>
                </c:pt>
                <c:pt idx="550">
                  <c:v>23.214460956818979</c:v>
                </c:pt>
                <c:pt idx="551">
                  <c:v>23.223008279104025</c:v>
                </c:pt>
                <c:pt idx="552">
                  <c:v>23.231514685611561</c:v>
                </c:pt>
                <c:pt idx="553">
                  <c:v>23.239980372204176</c:v>
                </c:pt>
                <c:pt idx="554">
                  <c:v>23.24840553380691</c:v>
                </c:pt>
                <c:pt idx="555">
                  <c:v>23.256790364411671</c:v>
                </c:pt>
                <c:pt idx="556">
                  <c:v>23.265135057081757</c:v>
                </c:pt>
                <c:pt idx="557">
                  <c:v>23.273439803956258</c:v>
                </c:pt>
                <c:pt idx="558">
                  <c:v>23.281704796254513</c:v>
                </c:pt>
                <c:pt idx="559">
                  <c:v>23.289930224280496</c:v>
                </c:pt>
                <c:pt idx="560">
                  <c:v>23.298116277427205</c:v>
                </c:pt>
                <c:pt idx="561">
                  <c:v>23.30626314418101</c:v>
                </c:pt>
                <c:pt idx="562">
                  <c:v>23.31437101212601</c:v>
                </c:pt>
                <c:pt idx="563">
                  <c:v>23.322440067948342</c:v>
                </c:pt>
                <c:pt idx="564">
                  <c:v>23.330470497440487</c:v>
                </c:pt>
                <c:pt idx="565">
                  <c:v>23.338462485505531</c:v>
                </c:pt>
                <c:pt idx="566">
                  <c:v>23.346416216161451</c:v>
                </c:pt>
                <c:pt idx="567">
                  <c:v>23.354331872545316</c:v>
                </c:pt>
                <c:pt idx="568">
                  <c:v>23.362209636917544</c:v>
                </c:pt>
                <c:pt idx="569">
                  <c:v>23.370049690666061</c:v>
                </c:pt>
                <c:pt idx="570">
                  <c:v>23.377852214310504</c:v>
                </c:pt>
                <c:pt idx="571">
                  <c:v>23.385617387506365</c:v>
                </c:pt>
                <c:pt idx="572">
                  <c:v>23.393345389049124</c:v>
                </c:pt>
                <c:pt idx="573">
                  <c:v>23.401036396878389</c:v>
                </c:pt>
                <c:pt idx="574">
                  <c:v>23.40869058808196</c:v>
                </c:pt>
                <c:pt idx="575">
                  <c:v>23.416308138899929</c:v>
                </c:pt>
                <c:pt idx="576">
                  <c:v>23.423889224728729</c:v>
                </c:pt>
                <c:pt idx="577">
                  <c:v>23.431434020125185</c:v>
                </c:pt>
                <c:pt idx="578">
                  <c:v>23.438942698810518</c:v>
                </c:pt>
                <c:pt idx="579">
                  <c:v>23.446415433674343</c:v>
                </c:pt>
                <c:pt idx="580">
                  <c:v>23.453852396778665</c:v>
                </c:pt>
                <c:pt idx="581">
                  <c:v>23.461253759361835</c:v>
                </c:pt>
                <c:pt idx="582">
                  <c:v>23.468619691842491</c:v>
                </c:pt>
                <c:pt idx="583">
                  <c:v>23.475950363823475</c:v>
                </c:pt>
                <c:pt idx="584">
                  <c:v>23.483245944095753</c:v>
                </c:pt>
                <c:pt idx="585">
                  <c:v>23.490506600642295</c:v>
                </c:pt>
                <c:pt idx="586">
                  <c:v>23.497732500641927</c:v>
                </c:pt>
                <c:pt idx="587">
                  <c:v>23.504923810473212</c:v>
                </c:pt>
                <c:pt idx="588">
                  <c:v>23.512080695718254</c:v>
                </c:pt>
                <c:pt idx="589">
                  <c:v>23.519203321166525</c:v>
                </c:pt>
                <c:pt idx="590">
                  <c:v>23.526291850818655</c:v>
                </c:pt>
                <c:pt idx="591">
                  <c:v>23.533346447890207</c:v>
                </c:pt>
                <c:pt idx="592">
                  <c:v>23.540367274815424</c:v>
                </c:pt>
                <c:pt idx="593">
                  <c:v>23.547354493251003</c:v>
                </c:pt>
                <c:pt idx="594">
                  <c:v>23.554308264079779</c:v>
                </c:pt>
                <c:pt idx="595">
                  <c:v>23.561228747414454</c:v>
                </c:pt>
                <c:pt idx="596">
                  <c:v>23.56811610260127</c:v>
                </c:pt>
                <c:pt idx="597">
                  <c:v>23.574970488223684</c:v>
                </c:pt>
                <c:pt idx="598">
                  <c:v>23.581792062106025</c:v>
                </c:pt>
                <c:pt idx="599">
                  <c:v>23.588580981317111</c:v>
                </c:pt>
                <c:pt idx="600">
                  <c:v>23.595337402173886</c:v>
                </c:pt>
                <c:pt idx="601">
                  <c:v>23.602061480245005</c:v>
                </c:pt>
                <c:pt idx="602">
                  <c:v>23.608753370354414</c:v>
                </c:pt>
                <c:pt idx="603">
                  <c:v>23.615413226584938</c:v>
                </c:pt>
                <c:pt idx="604">
                  <c:v>23.6220412022818</c:v>
                </c:pt>
                <c:pt idx="605">
                  <c:v>23.628637450056157</c:v>
                </c:pt>
                <c:pt idx="606">
                  <c:v>23.635202121788645</c:v>
                </c:pt>
                <c:pt idx="607">
                  <c:v>23.641735368632826</c:v>
                </c:pt>
                <c:pt idx="608">
                  <c:v>23.64823734101871</c:v>
                </c:pt>
                <c:pt idx="609">
                  <c:v>23.654708188656198</c:v>
                </c:pt>
                <c:pt idx="610">
                  <c:v>23.661148060538533</c:v>
                </c:pt>
                <c:pt idx="611">
                  <c:v>23.66755710494574</c:v>
                </c:pt>
                <c:pt idx="612">
                  <c:v>23.673935469448015</c:v>
                </c:pt>
                <c:pt idx="613">
                  <c:v>23.680283300909156</c:v>
                </c:pt>
                <c:pt idx="614">
                  <c:v>23.686600745489926</c:v>
                </c:pt>
                <c:pt idx="615">
                  <c:v>23.692887948651411</c:v>
                </c:pt>
                <c:pt idx="616">
                  <c:v>23.69914505515839</c:v>
                </c:pt>
                <c:pt idx="617">
                  <c:v>23.705372209082647</c:v>
                </c:pt>
                <c:pt idx="618">
                  <c:v>23.71156955380631</c:v>
                </c:pt>
                <c:pt idx="619">
                  <c:v>23.717737232025137</c:v>
                </c:pt>
                <c:pt idx="620">
                  <c:v>23.7238753857518</c:v>
                </c:pt>
                <c:pt idx="621">
                  <c:v>23.729984156319166</c:v>
                </c:pt>
                <c:pt idx="622">
                  <c:v>23.736063684383542</c:v>
                </c:pt>
                <c:pt idx="623">
                  <c:v>23.742114109927922</c:v>
                </c:pt>
                <c:pt idx="624">
                  <c:v>23.748135572265209</c:v>
                </c:pt>
                <c:pt idx="625">
                  <c:v>23.754128210041404</c:v>
                </c:pt>
                <c:pt idx="626">
                  <c:v>23.76009216123883</c:v>
                </c:pt>
                <c:pt idx="627">
                  <c:v>23.766027563179282</c:v>
                </c:pt>
                <c:pt idx="628">
                  <c:v>23.771934552527206</c:v>
                </c:pt>
                <c:pt idx="629">
                  <c:v>23.777813265292842</c:v>
                </c:pt>
                <c:pt idx="630">
                  <c:v>23.783663836835341</c:v>
                </c:pt>
                <c:pt idx="631">
                  <c:v>23.789486401865904</c:v>
                </c:pt>
                <c:pt idx="632">
                  <c:v>23.795281094450871</c:v>
                </c:pt>
                <c:pt idx="633">
                  <c:v>23.80104804801481</c:v>
                </c:pt>
                <c:pt idx="634">
                  <c:v>23.806787395343584</c:v>
                </c:pt>
                <c:pt idx="635">
                  <c:v>23.812499268587427</c:v>
                </c:pt>
                <c:pt idx="636">
                  <c:v>23.818183799263963</c:v>
                </c:pt>
                <c:pt idx="637">
                  <c:v>23.823841118261253</c:v>
                </c:pt>
                <c:pt idx="638">
                  <c:v>23.829471355840788</c:v>
                </c:pt>
                <c:pt idx="639">
                  <c:v>23.835074641640514</c:v>
                </c:pt>
                <c:pt idx="640">
                  <c:v>23.8406511046778</c:v>
                </c:pt>
                <c:pt idx="641">
                  <c:v>23.846200873352409</c:v>
                </c:pt>
                <c:pt idx="642">
                  <c:v>23.851724075449461</c:v>
                </c:pt>
                <c:pt idx="643">
                  <c:v>23.857220838142375</c:v>
                </c:pt>
                <c:pt idx="644">
                  <c:v>23.862691287995787</c:v>
                </c:pt>
                <c:pt idx="645">
                  <c:v>23.868135550968486</c:v>
                </c:pt>
                <c:pt idx="646">
                  <c:v>23.873553752416285</c:v>
                </c:pt>
                <c:pt idx="647">
                  <c:v>23.878946017094929</c:v>
                </c:pt>
                <c:pt idx="648">
                  <c:v>23.88431246916296</c:v>
                </c:pt>
                <c:pt idx="649">
                  <c:v>23.889653232184578</c:v>
                </c:pt>
                <c:pt idx="650">
                  <c:v>23.894968429132486</c:v>
                </c:pt>
                <c:pt idx="651">
                  <c:v>23.900258182390711</c:v>
                </c:pt>
                <c:pt idx="652">
                  <c:v>23.905522613757448</c:v>
                </c:pt>
                <c:pt idx="653">
                  <c:v>23.910761844447833</c:v>
                </c:pt>
                <c:pt idx="654">
                  <c:v>23.915975995096755</c:v>
                </c:pt>
                <c:pt idx="655">
                  <c:v>23.921165185761627</c:v>
                </c:pt>
                <c:pt idx="656">
                  <c:v>23.926329535925149</c:v>
                </c:pt>
                <c:pt idx="657">
                  <c:v>23.931469164498065</c:v>
                </c:pt>
                <c:pt idx="658">
                  <c:v>23.93658418982189</c:v>
                </c:pt>
                <c:pt idx="659">
                  <c:v>23.941674729671647</c:v>
                </c:pt>
                <c:pt idx="660">
                  <c:v>23.946740901258572</c:v>
                </c:pt>
                <c:pt idx="661">
                  <c:v>23.951782821232818</c:v>
                </c:pt>
                <c:pt idx="662">
                  <c:v>23.956800605686126</c:v>
                </c:pt>
                <c:pt idx="663">
                  <c:v>23.961794370154522</c:v>
                </c:pt>
                <c:pt idx="664">
                  <c:v>23.966764229620956</c:v>
                </c:pt>
                <c:pt idx="665">
                  <c:v>23.971710298517969</c:v>
                </c:pt>
                <c:pt idx="666">
                  <c:v>23.976632690730295</c:v>
                </c:pt>
                <c:pt idx="667">
                  <c:v>23.981531519597532</c:v>
                </c:pt>
                <c:pt idx="668">
                  <c:v>23.986406897916705</c:v>
                </c:pt>
                <c:pt idx="669">
                  <c:v>23.991258937944899</c:v>
                </c:pt>
                <c:pt idx="670">
                  <c:v>23.996087751401806</c:v>
                </c:pt>
                <c:pt idx="671">
                  <c:v>24.00089344947234</c:v>
                </c:pt>
                <c:pt idx="672">
                  <c:v>24.005676142809168</c:v>
                </c:pt>
                <c:pt idx="673">
                  <c:v>24.010435941535263</c:v>
                </c:pt>
                <c:pt idx="674">
                  <c:v>24.015172955246445</c:v>
                </c:pt>
                <c:pt idx="675">
                  <c:v>24.019887293013905</c:v>
                </c:pt>
                <c:pt idx="676">
                  <c:v>24.02457906338671</c:v>
                </c:pt>
                <c:pt idx="677">
                  <c:v>24.029248374394307</c:v>
                </c:pt>
                <c:pt idx="678">
                  <c:v>24.033895333549012</c:v>
                </c:pt>
                <c:pt idx="679">
                  <c:v>24.038520047848476</c:v>
                </c:pt>
                <c:pt idx="680">
                  <c:v>24.043122623778157</c:v>
                </c:pt>
                <c:pt idx="681">
                  <c:v>24.047703167313777</c:v>
                </c:pt>
                <c:pt idx="682">
                  <c:v>24.052261783923754</c:v>
                </c:pt>
                <c:pt idx="683">
                  <c:v>24.05679857857162</c:v>
                </c:pt>
                <c:pt idx="684">
                  <c:v>24.061313655718468</c:v>
                </c:pt>
                <c:pt idx="685">
                  <c:v>24.065807119325321</c:v>
                </c:pt>
                <c:pt idx="686">
                  <c:v>24.070279072855556</c:v>
                </c:pt>
                <c:pt idx="687">
                  <c:v>24.074729619277267</c:v>
                </c:pt>
                <c:pt idx="688">
                  <c:v>24.079158861065654</c:v>
                </c:pt>
                <c:pt idx="689">
                  <c:v>24.083566900205351</c:v>
                </c:pt>
                <c:pt idx="690">
                  <c:v>24.087953838192817</c:v>
                </c:pt>
                <c:pt idx="691">
                  <c:v>24.092319776038636</c:v>
                </c:pt>
                <c:pt idx="692">
                  <c:v>24.096664814269861</c:v>
                </c:pt>
                <c:pt idx="693">
                  <c:v>24.100989052932324</c:v>
                </c:pt>
                <c:pt idx="694">
                  <c:v>24.105292591592946</c:v>
                </c:pt>
                <c:pt idx="695">
                  <c:v>24.109575529342013</c:v>
                </c:pt>
                <c:pt idx="696">
                  <c:v>24.113837964795483</c:v>
                </c:pt>
                <c:pt idx="697">
                  <c:v>24.118079996097233</c:v>
                </c:pt>
                <c:pt idx="698">
                  <c:v>24.122301720921328</c:v>
                </c:pt>
                <c:pt idx="699">
                  <c:v>24.126503236474278</c:v>
                </c:pt>
                <c:pt idx="700">
                  <c:v>24.130684639497254</c:v>
                </c:pt>
                <c:pt idx="701">
                  <c:v>24.134846026268349</c:v>
                </c:pt>
                <c:pt idx="702">
                  <c:v>24.138987492604755</c:v>
                </c:pt>
                <c:pt idx="703">
                  <c:v>24.143109133865011</c:v>
                </c:pt>
                <c:pt idx="704">
                  <c:v>24.147211044951156</c:v>
                </c:pt>
                <c:pt idx="705">
                  <c:v>24.151293320310952</c:v>
                </c:pt>
                <c:pt idx="706">
                  <c:v>24.155356053940039</c:v>
                </c:pt>
                <c:pt idx="707">
                  <c:v>24.159399339384098</c:v>
                </c:pt>
                <c:pt idx="708">
                  <c:v>24.16342326974101</c:v>
                </c:pt>
                <c:pt idx="709">
                  <c:v>24.167427937663007</c:v>
                </c:pt>
                <c:pt idx="710">
                  <c:v>24.171413435358787</c:v>
                </c:pt>
                <c:pt idx="711">
                  <c:v>24.175379854595654</c:v>
                </c:pt>
                <c:pt idx="712">
                  <c:v>24.179327286701625</c:v>
                </c:pt>
                <c:pt idx="713">
                  <c:v>24.183255822567528</c:v>
                </c:pt>
                <c:pt idx="714">
                  <c:v>24.187165552649105</c:v>
                </c:pt>
                <c:pt idx="715">
                  <c:v>24.191056566969085</c:v>
                </c:pt>
                <c:pt idx="716">
                  <c:v>24.194928955119259</c:v>
                </c:pt>
                <c:pt idx="717">
                  <c:v>24.198782806262553</c:v>
                </c:pt>
                <c:pt idx="718">
                  <c:v>24.202618209135064</c:v>
                </c:pt>
                <c:pt idx="719">
                  <c:v>24.20643525204812</c:v>
                </c:pt>
                <c:pt idx="720">
                  <c:v>24.210234022890294</c:v>
                </c:pt>
                <c:pt idx="721">
                  <c:v>24.214014609129446</c:v>
                </c:pt>
                <c:pt idx="722">
                  <c:v>24.217777097814739</c:v>
                </c:pt>
                <c:pt idx="723">
                  <c:v>24.221521575578613</c:v>
                </c:pt>
                <c:pt idx="724">
                  <c:v>24.225248128638825</c:v>
                </c:pt>
                <c:pt idx="725">
                  <c:v>24.228956842800386</c:v>
                </c:pt>
                <c:pt idx="726">
                  <c:v>24.232647803457581</c:v>
                </c:pt>
                <c:pt idx="727">
                  <c:v>24.236321095595908</c:v>
                </c:pt>
                <c:pt idx="728">
                  <c:v>24.239976803794036</c:v>
                </c:pt>
                <c:pt idx="729">
                  <c:v>24.243615012225771</c:v>
                </c:pt>
                <c:pt idx="730">
                  <c:v>24.247235804661962</c:v>
                </c:pt>
                <c:pt idx="731">
                  <c:v>24.250839264472475</c:v>
                </c:pt>
                <c:pt idx="732">
                  <c:v>24.254425474628068</c:v>
                </c:pt>
                <c:pt idx="733">
                  <c:v>24.257994517702322</c:v>
                </c:pt>
                <c:pt idx="734">
                  <c:v>24.261546475873548</c:v>
                </c:pt>
                <c:pt idx="735">
                  <c:v>24.265081430926671</c:v>
                </c:pt>
                <c:pt idx="736">
                  <c:v>24.268599464255107</c:v>
                </c:pt>
                <c:pt idx="737">
                  <c:v>24.272100656862655</c:v>
                </c:pt>
                <c:pt idx="738">
                  <c:v>24.27558508936534</c:v>
                </c:pt>
                <c:pt idx="739">
                  <c:v>24.279052841993284</c:v>
                </c:pt>
                <c:pt idx="740">
                  <c:v>24.28250399459256</c:v>
                </c:pt>
                <c:pt idx="741">
                  <c:v>24.285938626626997</c:v>
                </c:pt>
                <c:pt idx="742">
                  <c:v>24.28935681718006</c:v>
                </c:pt>
                <c:pt idx="743">
                  <c:v>24.292758644956624</c:v>
                </c:pt>
                <c:pt idx="744">
                  <c:v>24.296144188284821</c:v>
                </c:pt>
                <c:pt idx="745">
                  <c:v>24.299513525117813</c:v>
                </c:pt>
                <c:pt idx="746">
                  <c:v>24.302866733035614</c:v>
                </c:pt>
                <c:pt idx="747">
                  <c:v>24.306203889246859</c:v>
                </c:pt>
                <c:pt idx="748">
                  <c:v>24.309525070590592</c:v>
                </c:pt>
                <c:pt idx="749">
                  <c:v>24.312830353538033</c:v>
                </c:pt>
                <c:pt idx="750">
                  <c:v>24.316119814194323</c:v>
                </c:pt>
                <c:pt idx="751">
                  <c:v>24.319393528300303</c:v>
                </c:pt>
                <c:pt idx="752">
                  <c:v>24.322651571234243</c:v>
                </c:pt>
                <c:pt idx="753">
                  <c:v>24.325894018013575</c:v>
                </c:pt>
                <c:pt idx="754">
                  <c:v>24.32912094329663</c:v>
                </c:pt>
                <c:pt idx="755">
                  <c:v>24.332332421384343</c:v>
                </c:pt>
                <c:pt idx="756">
                  <c:v>24.335528526221985</c:v>
                </c:pt>
                <c:pt idx="757">
                  <c:v>24.338709331400839</c:v>
                </c:pt>
                <c:pt idx="758">
                  <c:v>24.341874910159927</c:v>
                </c:pt>
                <c:pt idx="759">
                  <c:v>24.34502533538766</c:v>
                </c:pt>
                <c:pt idx="760">
                  <c:v>24.348160679623547</c:v>
                </c:pt>
                <c:pt idx="761">
                  <c:v>24.351281015059843</c:v>
                </c:pt>
                <c:pt idx="762">
                  <c:v>24.354386413543224</c:v>
                </c:pt>
                <c:pt idx="763">
                  <c:v>24.357476946576444</c:v>
                </c:pt>
                <c:pt idx="764">
                  <c:v>24.360552685319966</c:v>
                </c:pt>
                <c:pt idx="765">
                  <c:v>24.363613700593621</c:v>
                </c:pt>
                <c:pt idx="766">
                  <c:v>24.366660062878214</c:v>
                </c:pt>
                <c:pt idx="767">
                  <c:v>24.36969184231717</c:v>
                </c:pt>
                <c:pt idx="768">
                  <c:v>24.372709108718144</c:v>
                </c:pt>
                <c:pt idx="769">
                  <c:v>24.375711931554608</c:v>
                </c:pt>
                <c:pt idx="770">
                  <c:v>24.37870037996748</c:v>
                </c:pt>
                <c:pt idx="771">
                  <c:v>24.381674522766698</c:v>
                </c:pt>
                <c:pt idx="772">
                  <c:v>24.384634428432804</c:v>
                </c:pt>
                <c:pt idx="773">
                  <c:v>24.387580165118539</c:v>
                </c:pt>
                <c:pt idx="774">
                  <c:v>24.390511800650387</c:v>
                </c:pt>
                <c:pt idx="775">
                  <c:v>24.393429402530149</c:v>
                </c:pt>
                <c:pt idx="776">
                  <c:v>24.396333037936504</c:v>
                </c:pt>
                <c:pt idx="777">
                  <c:v>24.399222773726546</c:v>
                </c:pt>
                <c:pt idx="778">
                  <c:v>24.402098676437319</c:v>
                </c:pt>
                <c:pt idx="779">
                  <c:v>24.404960812287367</c:v>
                </c:pt>
                <c:pt idx="780">
                  <c:v>24.407809247178243</c:v>
                </c:pt>
                <c:pt idx="781">
                  <c:v>24.410644046696024</c:v>
                </c:pt>
                <c:pt idx="782">
                  <c:v>24.413465276112849</c:v>
                </c:pt>
                <c:pt idx="783">
                  <c:v>24.416273000388372</c:v>
                </c:pt>
                <c:pt idx="784">
                  <c:v>24.419067284171312</c:v>
                </c:pt>
                <c:pt idx="785">
                  <c:v>24.421848191800905</c:v>
                </c:pt>
                <c:pt idx="786">
                  <c:v>24.424615787308397</c:v>
                </c:pt>
                <c:pt idx="787">
                  <c:v>24.427370134418524</c:v>
                </c:pt>
                <c:pt idx="788">
                  <c:v>24.430111296550972</c:v>
                </c:pt>
                <c:pt idx="789">
                  <c:v>24.432839336821829</c:v>
                </c:pt>
                <c:pt idx="790">
                  <c:v>24.435554318045064</c:v>
                </c:pt>
                <c:pt idx="791">
                  <c:v>24.438256302733944</c:v>
                </c:pt>
                <c:pt idx="792">
                  <c:v>24.440945353102496</c:v>
                </c:pt>
                <c:pt idx="793">
                  <c:v>24.443621531066924</c:v>
                </c:pt>
                <c:pt idx="794">
                  <c:v>24.446284898247043</c:v>
                </c:pt>
                <c:pt idx="795">
                  <c:v>24.448935515967705</c:v>
                </c:pt>
                <c:pt idx="796">
                  <c:v>24.451573445260181</c:v>
                </c:pt>
                <c:pt idx="797">
                  <c:v>24.454198746863607</c:v>
                </c:pt>
                <c:pt idx="798">
                  <c:v>24.45681148122635</c:v>
                </c:pt>
                <c:pt idx="799">
                  <c:v>24.459411708507421</c:v>
                </c:pt>
                <c:pt idx="800">
                  <c:v>24.461999488577849</c:v>
                </c:pt>
                <c:pt idx="801">
                  <c:v>24.46457488102206</c:v>
                </c:pt>
                <c:pt idx="802">
                  <c:v>24.467137945139246</c:v>
                </c:pt>
                <c:pt idx="803">
                  <c:v>24.469688739944747</c:v>
                </c:pt>
                <c:pt idx="804">
                  <c:v>24.472227324171396</c:v>
                </c:pt>
                <c:pt idx="805">
                  <c:v>24.474753756270868</c:v>
                </c:pt>
                <c:pt idx="806">
                  <c:v>24.477268094415034</c:v>
                </c:pt>
                <c:pt idx="807">
                  <c:v>24.479770396497294</c:v>
                </c:pt>
                <c:pt idx="808">
                  <c:v>24.482260720133926</c:v>
                </c:pt>
                <c:pt idx="809">
                  <c:v>24.484739122665388</c:v>
                </c:pt>
                <c:pt idx="810">
                  <c:v>24.48720566115766</c:v>
                </c:pt>
                <c:pt idx="811">
                  <c:v>24.48966039240354</c:v>
                </c:pt>
                <c:pt idx="812">
                  <c:v>24.492103372923964</c:v>
                </c:pt>
                <c:pt idx="813">
                  <c:v>24.494534658969314</c:v>
                </c:pt>
                <c:pt idx="814">
                  <c:v>24.496954306520685</c:v>
                </c:pt>
                <c:pt idx="815">
                  <c:v>24.499362371291209</c:v>
                </c:pt>
                <c:pt idx="816">
                  <c:v>24.501758908727307</c:v>
                </c:pt>
                <c:pt idx="817">
                  <c:v>24.504143974009988</c:v>
                </c:pt>
                <c:pt idx="818">
                  <c:v>24.506517622056109</c:v>
                </c:pt>
                <c:pt idx="819">
                  <c:v>24.508879907519642</c:v>
                </c:pt>
                <c:pt idx="820">
                  <c:v>24.511230884792933</c:v>
                </c:pt>
                <c:pt idx="821">
                  <c:v>24.513570608007953</c:v>
                </c:pt>
                <c:pt idx="822">
                  <c:v>24.515899131037543</c:v>
                </c:pt>
                <c:pt idx="823">
                  <c:v>24.518216507496657</c:v>
                </c:pt>
                <c:pt idx="824">
                  <c:v>24.520522790743595</c:v>
                </c:pt>
                <c:pt idx="825">
                  <c:v>24.522818033881236</c:v>
                </c:pt>
                <c:pt idx="826">
                  <c:v>24.525102289758255</c:v>
                </c:pt>
                <c:pt idx="827">
                  <c:v>24.527375610970338</c:v>
                </c:pt>
                <c:pt idx="828">
                  <c:v>24.529638049861404</c:v>
                </c:pt>
                <c:pt idx="829">
                  <c:v>24.531889658524804</c:v>
                </c:pt>
                <c:pt idx="830">
                  <c:v>24.534130488804507</c:v>
                </c:pt>
                <c:pt idx="831">
                  <c:v>24.536360592296319</c:v>
                </c:pt>
                <c:pt idx="832">
                  <c:v>24.538580020349059</c:v>
                </c:pt>
                <c:pt idx="833">
                  <c:v>24.540788824065725</c:v>
                </c:pt>
                <c:pt idx="834">
                  <c:v>24.542987054304714</c:v>
                </c:pt>
                <c:pt idx="835">
                  <c:v>24.545174761680933</c:v>
                </c:pt>
                <c:pt idx="836">
                  <c:v>24.54735199656702</c:v>
                </c:pt>
                <c:pt idx="837">
                  <c:v>24.549518809094479</c:v>
                </c:pt>
                <c:pt idx="838">
                  <c:v>24.551675249154822</c:v>
                </c:pt>
                <c:pt idx="839">
                  <c:v>24.553821366400744</c:v>
                </c:pt>
                <c:pt idx="840">
                  <c:v>24.55595721024725</c:v>
                </c:pt>
                <c:pt idx="841">
                  <c:v>24.558082829872802</c:v>
                </c:pt>
                <c:pt idx="842">
                  <c:v>24.560198274220433</c:v>
                </c:pt>
                <c:pt idx="843">
                  <c:v>24.562303591998901</c:v>
                </c:pt>
                <c:pt idx="844">
                  <c:v>24.564398831683793</c:v>
                </c:pt>
                <c:pt idx="845">
                  <c:v>24.566484041518638</c:v>
                </c:pt>
                <c:pt idx="846">
                  <c:v>24.568559269516037</c:v>
                </c:pt>
                <c:pt idx="847">
                  <c:v>24.57062456345874</c:v>
                </c:pt>
                <c:pt idx="848">
                  <c:v>24.572679970900776</c:v>
                </c:pt>
                <c:pt idx="849">
                  <c:v>24.574725539168533</c:v>
                </c:pt>
                <c:pt idx="850">
                  <c:v>24.576761315361839</c:v>
                </c:pt>
                <c:pt idx="851">
                  <c:v>24.578787346355067</c:v>
                </c:pt>
                <c:pt idx="852">
                  <c:v>24.580803678798198</c:v>
                </c:pt>
                <c:pt idx="853">
                  <c:v>24.582810359117907</c:v>
                </c:pt>
                <c:pt idx="854">
                  <c:v>24.584807433518616</c:v>
                </c:pt>
                <c:pt idx="855">
                  <c:v>24.586794947983577</c:v>
                </c:pt>
                <c:pt idx="856">
                  <c:v>24.588772948275913</c:v>
                </c:pt>
                <c:pt idx="857">
                  <c:v>24.590741479939695</c:v>
                </c:pt>
                <c:pt idx="858">
                  <c:v>24.592700588300957</c:v>
                </c:pt>
                <c:pt idx="859">
                  <c:v>24.594650318468776</c:v>
                </c:pt>
                <c:pt idx="860">
                  <c:v>24.596590715336276</c:v>
                </c:pt>
                <c:pt idx="861">
                  <c:v>24.598521823581692</c:v>
                </c:pt>
                <c:pt idx="862">
                  <c:v>24.600443687669387</c:v>
                </c:pt>
                <c:pt idx="863">
                  <c:v>24.602356351850858</c:v>
                </c:pt>
                <c:pt idx="864">
                  <c:v>24.604259860165794</c:v>
                </c:pt>
                <c:pt idx="865">
                  <c:v>24.606154256443048</c:v>
                </c:pt>
                <c:pt idx="866">
                  <c:v>24.608039584301675</c:v>
                </c:pt>
                <c:pt idx="867">
                  <c:v>24.609915887151928</c:v>
                </c:pt>
                <c:pt idx="868">
                  <c:v>24.61178320819625</c:v>
                </c:pt>
                <c:pt idx="869">
                  <c:v>24.61364159043028</c:v>
                </c:pt>
                <c:pt idx="870">
                  <c:v>24.615491076643835</c:v>
                </c:pt>
                <c:pt idx="871">
                  <c:v>24.617331709421908</c:v>
                </c:pt>
                <c:pt idx="872">
                  <c:v>24.61916353114562</c:v>
                </c:pt>
                <c:pt idx="873">
                  <c:v>24.620986583993236</c:v>
                </c:pt>
                <c:pt idx="874">
                  <c:v>24.622800909941102</c:v>
                </c:pt>
                <c:pt idx="875">
                  <c:v>24.624606550764625</c:v>
                </c:pt>
                <c:pt idx="876">
                  <c:v>24.626403548039239</c:v>
                </c:pt>
                <c:pt idx="877">
                  <c:v>24.628191943141353</c:v>
                </c:pt>
                <c:pt idx="878">
                  <c:v>24.629971777249313</c:v>
                </c:pt>
                <c:pt idx="879">
                  <c:v>24.631743091344344</c:v>
                </c:pt>
                <c:pt idx="880">
                  <c:v>24.633505926211495</c:v>
                </c:pt>
                <c:pt idx="881">
                  <c:v>24.635260322440576</c:v>
                </c:pt>
                <c:pt idx="882">
                  <c:v>24.637006320427094</c:v>
                </c:pt>
                <c:pt idx="883">
                  <c:v>24.638743960373191</c:v>
                </c:pt>
                <c:pt idx="884">
                  <c:v>24.640473282288553</c:v>
                </c:pt>
                <c:pt idx="885">
                  <c:v>24.642194325991351</c:v>
                </c:pt>
                <c:pt idx="886">
                  <c:v>24.643907131109142</c:v>
                </c:pt>
                <c:pt idx="887">
                  <c:v>24.645611737079783</c:v>
                </c:pt>
                <c:pt idx="888">
                  <c:v>24.647308183152347</c:v>
                </c:pt>
                <c:pt idx="889">
                  <c:v>24.648996508388031</c:v>
                </c:pt>
                <c:pt idx="890">
                  <c:v>24.650676751661031</c:v>
                </c:pt>
                <c:pt idx="891">
                  <c:v>24.652348951659466</c:v>
                </c:pt>
                <c:pt idx="892">
                  <c:v>24.654013146886253</c:v>
                </c:pt>
                <c:pt idx="893">
                  <c:v>24.655669375659993</c:v>
                </c:pt>
                <c:pt idx="894">
                  <c:v>24.657317676115863</c:v>
                </c:pt>
                <c:pt idx="895">
                  <c:v>24.658958086206482</c:v>
                </c:pt>
                <c:pt idx="896">
                  <c:v>24.660590643702793</c:v>
                </c:pt>
                <c:pt idx="897">
                  <c:v>24.662215386194937</c:v>
                </c:pt>
                <c:pt idx="898">
                  <c:v>24.663832351093099</c:v>
                </c:pt>
                <c:pt idx="899">
                  <c:v>24.665441575628392</c:v>
                </c:pt>
                <c:pt idx="900">
                  <c:v>24.667043096853707</c:v>
                </c:pt>
                <c:pt idx="901">
                  <c:v>24.668636951644558</c:v>
                </c:pt>
                <c:pt idx="902">
                  <c:v>24.670223176699938</c:v>
                </c:pt>
                <c:pt idx="903">
                  <c:v>24.671801808543162</c:v>
                </c:pt>
                <c:pt idx="904">
                  <c:v>24.673372883522713</c:v>
                </c:pt>
                <c:pt idx="905">
                  <c:v>24.67493643781307</c:v>
                </c:pt>
                <c:pt idx="906">
                  <c:v>24.676492507415553</c:v>
                </c:pt>
                <c:pt idx="907">
                  <c:v>24.678041128159133</c:v>
                </c:pt>
                <c:pt idx="908">
                  <c:v>24.679582335701287</c:v>
                </c:pt>
                <c:pt idx="909">
                  <c:v>24.681116165528781</c:v>
                </c:pt>
                <c:pt idx="910">
                  <c:v>24.682642652958513</c:v>
                </c:pt>
                <c:pt idx="911">
                  <c:v>24.684161833138333</c:v>
                </c:pt>
                <c:pt idx="912">
                  <c:v>24.685673741047822</c:v>
                </c:pt>
                <c:pt idx="913">
                  <c:v>24.687178411499122</c:v>
                </c:pt>
                <c:pt idx="914">
                  <c:v>24.688675879137733</c:v>
                </c:pt>
                <c:pt idx="915">
                  <c:v>24.690166178443302</c:v>
                </c:pt>
                <c:pt idx="916">
                  <c:v>24.691649343730429</c:v>
                </c:pt>
                <c:pt idx="917">
                  <c:v>24.693125409149445</c:v>
                </c:pt>
                <c:pt idx="918">
                  <c:v>24.694594408687209</c:v>
                </c:pt>
                <c:pt idx="919">
                  <c:v>24.696056376167885</c:v>
                </c:pt>
                <c:pt idx="920">
                  <c:v>24.697511345253719</c:v>
                </c:pt>
                <c:pt idx="921">
                  <c:v>24.698959349445822</c:v>
                </c:pt>
                <c:pt idx="922">
                  <c:v>24.700400422084929</c:v>
                </c:pt>
                <c:pt idx="923">
                  <c:v>24.701834596352182</c:v>
                </c:pt>
                <c:pt idx="924">
                  <c:v>24.70326190526988</c:v>
                </c:pt>
                <c:pt idx="925">
                  <c:v>24.704682381702249</c:v>
                </c:pt>
                <c:pt idx="926">
                  <c:v>24.706096058356188</c:v>
                </c:pt>
                <c:pt idx="927">
                  <c:v>24.707502967782037</c:v>
                </c:pt>
                <c:pt idx="928">
                  <c:v>24.708903142374318</c:v>
                </c:pt>
                <c:pt idx="929">
                  <c:v>24.710296614372478</c:v>
                </c:pt>
                <c:pt idx="930">
                  <c:v>24.711683415861636</c:v>
                </c:pt>
                <c:pt idx="931">
                  <c:v>24.713063578773315</c:v>
                </c:pt>
                <c:pt idx="932">
                  <c:v>24.714437134886193</c:v>
                </c:pt>
                <c:pt idx="933">
                  <c:v>24.715804115826817</c:v>
                </c:pt>
                <c:pt idx="934">
                  <c:v>24.717164553070344</c:v>
                </c:pt>
                <c:pt idx="935">
                  <c:v>24.718518477941252</c:v>
                </c:pt>
                <c:pt idx="936">
                  <c:v>24.719865921614083</c:v>
                </c:pt>
                <c:pt idx="937">
                  <c:v>24.721206915114134</c:v>
                </c:pt>
                <c:pt idx="938">
                  <c:v>24.722541489318186</c:v>
                </c:pt>
                <c:pt idx="939">
                  <c:v>24.723869674955228</c:v>
                </c:pt>
                <c:pt idx="940">
                  <c:v>24.725191502607132</c:v>
                </c:pt>
                <c:pt idx="941">
                  <c:v>24.72650700270939</c:v>
                </c:pt>
                <c:pt idx="942">
                  <c:v>24.72781620555179</c:v>
                </c:pt>
                <c:pt idx="943">
                  <c:v>24.729119141279128</c:v>
                </c:pt>
                <c:pt idx="944">
                  <c:v>24.730415839891894</c:v>
                </c:pt>
                <c:pt idx="945">
                  <c:v>24.731706331246979</c:v>
                </c:pt>
                <c:pt idx="946">
                  <c:v>24.732990645058333</c:v>
                </c:pt>
                <c:pt idx="947">
                  <c:v>24.734268810897678</c:v>
                </c:pt>
                <c:pt idx="948">
                  <c:v>24.735540858195172</c:v>
                </c:pt>
                <c:pt idx="949">
                  <c:v>24.736806816240094</c:v>
                </c:pt>
                <c:pt idx="950">
                  <c:v>24.73806671418151</c:v>
                </c:pt>
                <c:pt idx="951">
                  <c:v>24.739320581028959</c:v>
                </c:pt>
                <c:pt idx="952">
                  <c:v>24.740568445653111</c:v>
                </c:pt>
                <c:pt idx="953">
                  <c:v>24.741810336786425</c:v>
                </c:pt>
                <c:pt idx="954">
                  <c:v>24.74304628302383</c:v>
                </c:pt>
                <c:pt idx="955">
                  <c:v>24.744276312823359</c:v>
                </c:pt>
                <c:pt idx="956">
                  <c:v>24.745500454506828</c:v>
                </c:pt>
                <c:pt idx="957">
                  <c:v>24.746718736260473</c:v>
                </c:pt>
                <c:pt idx="958">
                  <c:v>24.747931186135606</c:v>
                </c:pt>
                <c:pt idx="959">
                  <c:v>24.74913783204925</c:v>
                </c:pt>
                <c:pt idx="960">
                  <c:v>24.750338701784802</c:v>
                </c:pt>
                <c:pt idx="961">
                  <c:v>24.751533822992652</c:v>
                </c:pt>
                <c:pt idx="962">
                  <c:v>24.752723223190831</c:v>
                </c:pt>
                <c:pt idx="963">
                  <c:v>24.753906929765641</c:v>
                </c:pt>
                <c:pt idx="964">
                  <c:v>24.755084969972295</c:v>
                </c:pt>
                <c:pt idx="965">
                  <c:v>24.756257370935515</c:v>
                </c:pt>
                <c:pt idx="966">
                  <c:v>24.757424159650206</c:v>
                </c:pt>
                <c:pt idx="967">
                  <c:v>24.758585362982028</c:v>
                </c:pt>
                <c:pt idx="968">
                  <c:v>24.75974100766804</c:v>
                </c:pt>
                <c:pt idx="969">
                  <c:v>24.760891120317318</c:v>
                </c:pt>
                <c:pt idx="970">
                  <c:v>24.762035727411558</c:v>
                </c:pt>
                <c:pt idx="971">
                  <c:v>24.763174855305685</c:v>
                </c:pt>
                <c:pt idx="972">
                  <c:v>24.764308530228469</c:v>
                </c:pt>
                <c:pt idx="973">
                  <c:v>24.765436778283121</c:v>
                </c:pt>
                <c:pt idx="974">
                  <c:v>24.766559625447897</c:v>
                </c:pt>
                <c:pt idx="975">
                  <c:v>24.767677097576698</c:v>
                </c:pt>
                <c:pt idx="976">
                  <c:v>24.768789220399658</c:v>
                </c:pt>
                <c:pt idx="977">
                  <c:v>24.769896019523749</c:v>
                </c:pt>
                <c:pt idx="978">
                  <c:v>24.770997520433358</c:v>
                </c:pt>
                <c:pt idx="979">
                  <c:v>24.772093748490875</c:v>
                </c:pt>
                <c:pt idx="980">
                  <c:v>24.773184728937295</c:v>
                </c:pt>
                <c:pt idx="981">
                  <c:v>24.774270486892767</c:v>
                </c:pt>
                <c:pt idx="982">
                  <c:v>24.775351047357209</c:v>
                </c:pt>
                <c:pt idx="983">
                  <c:v>24.776426435210848</c:v>
                </c:pt>
                <c:pt idx="984">
                  <c:v>24.777496675214824</c:v>
                </c:pt>
                <c:pt idx="985">
                  <c:v>24.778561792011736</c:v>
                </c:pt>
                <c:pt idx="986">
                  <c:v>24.779621810126223</c:v>
                </c:pt>
                <c:pt idx="987">
                  <c:v>24.780676753965533</c:v>
                </c:pt>
                <c:pt idx="988">
                  <c:v>24.781726647820062</c:v>
                </c:pt>
                <c:pt idx="989">
                  <c:v>24.782771515863942</c:v>
                </c:pt>
                <c:pt idx="990">
                  <c:v>24.78381138215558</c:v>
                </c:pt>
                <c:pt idx="991">
                  <c:v>24.784846270638212</c:v>
                </c:pt>
                <c:pt idx="992">
                  <c:v>24.785876205140458</c:v>
                </c:pt>
                <c:pt idx="993">
                  <c:v>24.786901209376886</c:v>
                </c:pt>
                <c:pt idx="994">
                  <c:v>24.787921306948522</c:v>
                </c:pt>
                <c:pt idx="995">
                  <c:v>24.788936521343427</c:v>
                </c:pt>
                <c:pt idx="996">
                  <c:v>24.789946875937225</c:v>
                </c:pt>
                <c:pt idx="997">
                  <c:v>24.790952393993635</c:v>
                </c:pt>
                <c:pt idx="998">
                  <c:v>24.791953098665019</c:v>
                </c:pt>
                <c:pt idx="999">
                  <c:v>24.792949012992914</c:v>
                </c:pt>
                <c:pt idx="1000">
                  <c:v>24.793940159908544</c:v>
                </c:pt>
                <c:pt idx="1001">
                  <c:v>24.794926562233375</c:v>
                </c:pt>
                <c:pt idx="1002">
                  <c:v>24.795908242679619</c:v>
                </c:pt>
                <c:pt idx="1003">
                  <c:v>24.796885223850769</c:v>
                </c:pt>
                <c:pt idx="1004">
                  <c:v>24.797857528242112</c:v>
                </c:pt>
                <c:pt idx="1005">
                  <c:v>24.798825178241259</c:v>
                </c:pt>
                <c:pt idx="1006">
                  <c:v>24.799788196128645</c:v>
                </c:pt>
                <c:pt idx="1007">
                  <c:v>24.800746604078054</c:v>
                </c:pt>
                <c:pt idx="1008">
                  <c:v>24.801700424157115</c:v>
                </c:pt>
                <c:pt idx="1009">
                  <c:v>24.802649678327832</c:v>
                </c:pt>
                <c:pt idx="1010">
                  <c:v>24.803594388447074</c:v>
                </c:pt>
                <c:pt idx="1011">
                  <c:v>24.804534576267073</c:v>
                </c:pt>
                <c:pt idx="1012">
                  <c:v>24.805470263435947</c:v>
                </c:pt>
                <c:pt idx="1013">
                  <c:v>24.80640147149818</c:v>
                </c:pt>
                <c:pt idx="1014">
                  <c:v>24.807328221895116</c:v>
                </c:pt>
                <c:pt idx="1015">
                  <c:v>24.808250535965474</c:v>
                </c:pt>
                <c:pt idx="1016">
                  <c:v>24.809168434945811</c:v>
                </c:pt>
                <c:pt idx="1017">
                  <c:v>24.810081939971035</c:v>
                </c:pt>
                <c:pt idx="1018">
                  <c:v>24.810991072074877</c:v>
                </c:pt>
                <c:pt idx="1019">
                  <c:v>24.811895852190382</c:v>
                </c:pt>
                <c:pt idx="1020">
                  <c:v>24.812796301150389</c:v>
                </c:pt>
                <c:pt idx="1021">
                  <c:v>24.813692439688008</c:v>
                </c:pt>
                <c:pt idx="1022">
                  <c:v>24.814584288437107</c:v>
                </c:pt>
                <c:pt idx="1023">
                  <c:v>24.815471867932775</c:v>
                </c:pt>
                <c:pt idx="1024">
                  <c:v>24.816355198611799</c:v>
                </c:pt>
                <c:pt idx="1025">
                  <c:v>24.817234300813137</c:v>
                </c:pt>
                <c:pt idx="1026">
                  <c:v>24.818109194778394</c:v>
                </c:pt>
                <c:pt idx="1027">
                  <c:v>24.818979900652259</c:v>
                </c:pt>
                <c:pt idx="1028">
                  <c:v>24.819846438483008</c:v>
                </c:pt>
                <c:pt idx="1029">
                  <c:v>24.820708828222941</c:v>
                </c:pt>
                <c:pt idx="1030">
                  <c:v>24.821567089728838</c:v>
                </c:pt>
                <c:pt idx="1031">
                  <c:v>24.822421242762442</c:v>
                </c:pt>
                <c:pt idx="1032">
                  <c:v>24.823271306990879</c:v>
                </c:pt>
                <c:pt idx="1033">
                  <c:v>24.82411730198714</c:v>
                </c:pt>
                <c:pt idx="1034">
                  <c:v>24.824959247230524</c:v>
                </c:pt>
                <c:pt idx="1035">
                  <c:v>24.825797162107076</c:v>
                </c:pt>
                <c:pt idx="1036">
                  <c:v>24.826631065910032</c:v>
                </c:pt>
                <c:pt idx="1037">
                  <c:v>24.827460977840293</c:v>
                </c:pt>
                <c:pt idx="1038">
                  <c:v>24.828286917006832</c:v>
                </c:pt>
                <c:pt idx="1039">
                  <c:v>24.829108902427148</c:v>
                </c:pt>
                <c:pt idx="1040">
                  <c:v>24.829926953027712</c:v>
                </c:pt>
                <c:pt idx="1041">
                  <c:v>24.830741087644384</c:v>
                </c:pt>
                <c:pt idx="1042">
                  <c:v>24.831551325022865</c:v>
                </c:pt>
                <c:pt idx="1043">
                  <c:v>24.832357683819115</c:v>
                </c:pt>
                <c:pt idx="1044">
                  <c:v>24.833160182599794</c:v>
                </c:pt>
                <c:pt idx="1045">
                  <c:v>24.833958839842683</c:v>
                </c:pt>
                <c:pt idx="1046">
                  <c:v>24.834753673937112</c:v>
                </c:pt>
                <c:pt idx="1047">
                  <c:v>24.835544703184372</c:v>
                </c:pt>
                <c:pt idx="1048">
                  <c:v>24.836331945798154</c:v>
                </c:pt>
                <c:pt idx="1049">
                  <c:v>24.837115419904965</c:v>
                </c:pt>
                <c:pt idx="1050">
                  <c:v>24.837895143544529</c:v>
                </c:pt>
                <c:pt idx="1051">
                  <c:v>24.838671134670228</c:v>
                </c:pt>
                <c:pt idx="1052">
                  <c:v>24.839443411149492</c:v>
                </c:pt>
                <c:pt idx="1053">
                  <c:v>24.840211990764221</c:v>
                </c:pt>
                <c:pt idx="1054">
                  <c:v>24.840976891211199</c:v>
                </c:pt>
                <c:pt idx="1055">
                  <c:v>24.841738130102492</c:v>
                </c:pt>
                <c:pt idx="1056">
                  <c:v>24.842495724965854</c:v>
                </c:pt>
                <c:pt idx="1057">
                  <c:v>24.843249693245141</c:v>
                </c:pt>
                <c:pt idx="1058">
                  <c:v>24.844000052300707</c:v>
                </c:pt>
                <c:pt idx="1059">
                  <c:v>24.844746819409792</c:v>
                </c:pt>
                <c:pt idx="1060">
                  <c:v>24.845490011766945</c:v>
                </c:pt>
                <c:pt idx="1061">
                  <c:v>24.846229646484385</c:v>
                </c:pt>
                <c:pt idx="1062">
                  <c:v>24.846965740592438</c:v>
                </c:pt>
                <c:pt idx="1063">
                  <c:v>24.847698311039895</c:v>
                </c:pt>
                <c:pt idx="1064">
                  <c:v>24.84842737469441</c:v>
                </c:pt>
                <c:pt idx="1065">
                  <c:v>24.849152948342894</c:v>
                </c:pt>
                <c:pt idx="1066">
                  <c:v>24.849875048691914</c:v>
                </c:pt>
                <c:pt idx="1067">
                  <c:v>24.85059369236804</c:v>
                </c:pt>
                <c:pt idx="1068">
                  <c:v>24.851308895918265</c:v>
                </c:pt>
                <c:pt idx="1069">
                  <c:v>24.852020675810373</c:v>
                </c:pt>
                <c:pt idx="1070">
                  <c:v>24.852729048433307</c:v>
                </c:pt>
                <c:pt idx="1071">
                  <c:v>24.853434030097567</c:v>
                </c:pt>
                <c:pt idx="1072">
                  <c:v>24.854135637035572</c:v>
                </c:pt>
                <c:pt idx="1073">
                  <c:v>24.854833885402037</c:v>
                </c:pt>
                <c:pt idx="1074">
                  <c:v>24.855528791274345</c:v>
                </c:pt>
                <c:pt idx="1075">
                  <c:v>24.856220370652913</c:v>
                </c:pt>
                <c:pt idx="1076">
                  <c:v>24.856908639461565</c:v>
                </c:pt>
                <c:pt idx="1077">
                  <c:v>24.857593613547905</c:v>
                </c:pt>
                <c:pt idx="1078">
                  <c:v>24.858275308683673</c:v>
                </c:pt>
                <c:pt idx="1079">
                  <c:v>24.858953740565102</c:v>
                </c:pt>
                <c:pt idx="1080">
                  <c:v>24.859628924813293</c:v>
                </c:pt>
                <c:pt idx="1081">
                  <c:v>24.860300876974577</c:v>
                </c:pt>
                <c:pt idx="1082">
                  <c:v>24.860969612520851</c:v>
                </c:pt>
                <c:pt idx="1083">
                  <c:v>24.861635146849959</c:v>
                </c:pt>
                <c:pt idx="1084">
                  <c:v>24.862297495286033</c:v>
                </c:pt>
                <c:pt idx="1085">
                  <c:v>24.862956673079843</c:v>
                </c:pt>
                <c:pt idx="1086">
                  <c:v>24.863612695409167</c:v>
                </c:pt>
                <c:pt idx="1087">
                  <c:v>24.864265577379111</c:v>
                </c:pt>
                <c:pt idx="1088">
                  <c:v>24.864915334022488</c:v>
                </c:pt>
                <c:pt idx="1089">
                  <c:v>24.865561980300139</c:v>
                </c:pt>
                <c:pt idx="1090">
                  <c:v>24.866205531101301</c:v>
                </c:pt>
                <c:pt idx="1091">
                  <c:v>24.866846001243918</c:v>
                </c:pt>
                <c:pt idx="1092">
                  <c:v>24.867483405475014</c:v>
                </c:pt>
                <c:pt idx="1093">
                  <c:v>24.868117758471016</c:v>
                </c:pt>
                <c:pt idx="1094">
                  <c:v>24.868749074838099</c:v>
                </c:pt>
                <c:pt idx="1095">
                  <c:v>24.86937736911251</c:v>
                </c:pt>
                <c:pt idx="1096">
                  <c:v>24.870002655760921</c:v>
                </c:pt>
                <c:pt idx="1097">
                  <c:v>24.870624949180744</c:v>
                </c:pt>
                <c:pt idx="1098">
                  <c:v>24.871244263700483</c:v>
                </c:pt>
                <c:pt idx="1099">
                  <c:v>24.871860613580036</c:v>
                </c:pt>
                <c:pt idx="1100">
                  <c:v>24.872474013011047</c:v>
                </c:pt>
                <c:pt idx="1101">
                  <c:v>24.873084476117231</c:v>
                </c:pt>
                <c:pt idx="1102">
                  <c:v>24.873692016954688</c:v>
                </c:pt>
                <c:pt idx="1103">
                  <c:v>24.874296649512225</c:v>
                </c:pt>
                <c:pt idx="1104">
                  <c:v>24.874898387711696</c:v>
                </c:pt>
                <c:pt idx="1105">
                  <c:v>24.875497245408308</c:v>
                </c:pt>
                <c:pt idx="1106">
                  <c:v>24.87609323639094</c:v>
                </c:pt>
                <c:pt idx="1107">
                  <c:v>24.876686374382466</c:v>
                </c:pt>
                <c:pt idx="1108">
                  <c:v>24.877276673040068</c:v>
                </c:pt>
                <c:pt idx="1109">
                  <c:v>24.877864145955559</c:v>
                </c:pt>
                <c:pt idx="1110">
                  <c:v>24.87844880665568</c:v>
                </c:pt>
                <c:pt idx="1111">
                  <c:v>24.879030668602418</c:v>
                </c:pt>
                <c:pt idx="1112">
                  <c:v>24.879609745193331</c:v>
                </c:pt>
                <c:pt idx="1113">
                  <c:v>24.880186049761825</c:v>
                </c:pt>
                <c:pt idx="1114">
                  <c:v>24.880759595577494</c:v>
                </c:pt>
                <c:pt idx="1115">
                  <c:v>24.881330395846408</c:v>
                </c:pt>
                <c:pt idx="1116">
                  <c:v>24.881898463711412</c:v>
                </c:pt>
                <c:pt idx="1117">
                  <c:v>24.882463812252443</c:v>
                </c:pt>
                <c:pt idx="1118">
                  <c:v>24.883026454486824</c:v>
                </c:pt>
                <c:pt idx="1119">
                  <c:v>24.88358640336957</c:v>
                </c:pt>
                <c:pt idx="1120">
                  <c:v>24.884143671793669</c:v>
                </c:pt>
                <c:pt idx="1121">
                  <c:v>24.884698272590402</c:v>
                </c:pt>
                <c:pt idx="1122">
                  <c:v>24.885250218529617</c:v>
                </c:pt>
                <c:pt idx="1123">
                  <c:v>24.885799522320038</c:v>
                </c:pt>
                <c:pt idx="1124">
                  <c:v>24.886346196609558</c:v>
                </c:pt>
                <c:pt idx="1125">
                  <c:v>24.886890253985509</c:v>
                </c:pt>
                <c:pt idx="1126">
                  <c:v>24.887431706974994</c:v>
                </c:pt>
                <c:pt idx="1127">
                  <c:v>24.88797056804512</c:v>
                </c:pt>
                <c:pt idx="1128">
                  <c:v>24.888506849603335</c:v>
                </c:pt>
                <c:pt idx="1129">
                  <c:v>24.889040563997682</c:v>
                </c:pt>
                <c:pt idx="1130">
                  <c:v>24.889571723517101</c:v>
                </c:pt>
                <c:pt idx="1131">
                  <c:v>24.890100340391701</c:v>
                </c:pt>
                <c:pt idx="1132">
                  <c:v>24.890626426793048</c:v>
                </c:pt>
                <c:pt idx="1133">
                  <c:v>24.891149994834439</c:v>
                </c:pt>
                <c:pt idx="1134">
                  <c:v>24.891671056571191</c:v>
                </c:pt>
                <c:pt idx="1135">
                  <c:v>24.89218962400091</c:v>
                </c:pt>
                <c:pt idx="1136">
                  <c:v>24.892705709063769</c:v>
                </c:pt>
                <c:pt idx="1137">
                  <c:v>24.893219323642786</c:v>
                </c:pt>
                <c:pt idx="1138">
                  <c:v>24.893730479564088</c:v>
                </c:pt>
                <c:pt idx="1139">
                  <c:v>24.894239188597204</c:v>
                </c:pt>
                <c:pt idx="1140">
                  <c:v>24.894745462455305</c:v>
                </c:pt>
                <c:pt idx="1141">
                  <c:v>24.895249312795514</c:v>
                </c:pt>
                <c:pt idx="1142">
                  <c:v>24.895750751219129</c:v>
                </c:pt>
                <c:pt idx="1143">
                  <c:v>24.896249789271927</c:v>
                </c:pt>
                <c:pt idx="1144">
                  <c:v>24.89674643844441</c:v>
                </c:pt>
                <c:pt idx="1145">
                  <c:v>24.897240710172081</c:v>
                </c:pt>
                <c:pt idx="1146">
                  <c:v>24.897732615835693</c:v>
                </c:pt>
                <c:pt idx="1147">
                  <c:v>24.898222166761528</c:v>
                </c:pt>
                <c:pt idx="1148">
                  <c:v>24.898709374221642</c:v>
                </c:pt>
                <c:pt idx="1149">
                  <c:v>24.899194249434139</c:v>
                </c:pt>
                <c:pt idx="1150">
                  <c:v>24.899676803563413</c:v>
                </c:pt>
                <c:pt idx="1151">
                  <c:v>24.90015704772043</c:v>
                </c:pt>
                <c:pt idx="1152">
                  <c:v>24.900634992962953</c:v>
                </c:pt>
                <c:pt idx="1153">
                  <c:v>24.901110650295816</c:v>
                </c:pt>
                <c:pt idx="1154">
                  <c:v>24.901584030671174</c:v>
                </c:pt>
                <c:pt idx="1155">
                  <c:v>24.902055144988761</c:v>
                </c:pt>
                <c:pt idx="1156">
                  <c:v>24.902524004096122</c:v>
                </c:pt>
                <c:pt idx="1157">
                  <c:v>24.902990618788881</c:v>
                </c:pt>
                <c:pt idx="1158">
                  <c:v>24.90345499981099</c:v>
                </c:pt>
                <c:pt idx="1159">
                  <c:v>24.903917157854956</c:v>
                </c:pt>
                <c:pt idx="1160">
                  <c:v>24.904377103562116</c:v>
                </c:pt>
                <c:pt idx="1161">
                  <c:v>24.904834847522856</c:v>
                </c:pt>
                <c:pt idx="1162">
                  <c:v>24.905290400276879</c:v>
                </c:pt>
                <c:pt idx="1163">
                  <c:v>24.905743772313414</c:v>
                </c:pt>
                <c:pt idx="1164">
                  <c:v>24.906194974071497</c:v>
                </c:pt>
                <c:pt idx="1165">
                  <c:v>24.906644015940184</c:v>
                </c:pt>
                <c:pt idx="1166">
                  <c:v>24.907090908258809</c:v>
                </c:pt>
                <c:pt idx="1167">
                  <c:v>24.907535661317194</c:v>
                </c:pt>
                <c:pt idx="1168">
                  <c:v>24.907978285355924</c:v>
                </c:pt>
                <c:pt idx="1169">
                  <c:v>24.908418790566543</c:v>
                </c:pt>
                <c:pt idx="1170">
                  <c:v>24.908857187091822</c:v>
                </c:pt>
                <c:pt idx="1171">
                  <c:v>24.909293485025973</c:v>
                </c:pt>
                <c:pt idx="1172">
                  <c:v>24.909727694414897</c:v>
                </c:pt>
                <c:pt idx="1173">
                  <c:v>24.910159825256393</c:v>
                </c:pt>
                <c:pt idx="1174">
                  <c:v>24.910589887500404</c:v>
                </c:pt>
                <c:pt idx="1175">
                  <c:v>24.911017891049244</c:v>
                </c:pt>
                <c:pt idx="1176">
                  <c:v>24.91144384575783</c:v>
                </c:pt>
                <c:pt idx="1177">
                  <c:v>24.911867761433896</c:v>
                </c:pt>
                <c:pt idx="1178">
                  <c:v>24.912289647838232</c:v>
                </c:pt>
                <c:pt idx="1179">
                  <c:v>24.912709514684899</c:v>
                </c:pt>
                <c:pt idx="1180">
                  <c:v>24.913127371641462</c:v>
                </c:pt>
                <c:pt idx="1181">
                  <c:v>24.913543228329203</c:v>
                </c:pt>
                <c:pt idx="1182">
                  <c:v>24.913957094323351</c:v>
                </c:pt>
                <c:pt idx="1183">
                  <c:v>24.914368979153291</c:v>
                </c:pt>
                <c:pt idx="1184">
                  <c:v>24.91477889230281</c:v>
                </c:pt>
                <c:pt idx="1185">
                  <c:v>24.915186843210275</c:v>
                </c:pt>
                <c:pt idx="1186">
                  <c:v>24.915592841268879</c:v>
                </c:pt>
                <c:pt idx="1187">
                  <c:v>24.915996895826854</c:v>
                </c:pt>
                <c:pt idx="1188">
                  <c:v>24.916399016187679</c:v>
                </c:pt>
                <c:pt idx="1189">
                  <c:v>24.9167992116103</c:v>
                </c:pt>
                <c:pt idx="1190">
                  <c:v>24.917197491309338</c:v>
                </c:pt>
                <c:pt idx="1191">
                  <c:v>24.917593864455302</c:v>
                </c:pt>
                <c:pt idx="1192">
                  <c:v>24.917988340174809</c:v>
                </c:pt>
                <c:pt idx="1193">
                  <c:v>24.918380927550782</c:v>
                </c:pt>
                <c:pt idx="1194">
                  <c:v>24.918771635622665</c:v>
                </c:pt>
                <c:pt idx="1195">
                  <c:v>24.919160473386626</c:v>
                </c:pt>
                <c:pt idx="1196">
                  <c:v>24.919547449795783</c:v>
                </c:pt>
                <c:pt idx="1197">
                  <c:v>24.919932573760377</c:v>
                </c:pt>
                <c:pt idx="1198">
                  <c:v>24.920315854148008</c:v>
                </c:pt>
                <c:pt idx="1199">
                  <c:v>24.920697299783829</c:v>
                </c:pt>
                <c:pt idx="1200">
                  <c:v>24.921076919450734</c:v>
                </c:pt>
                <c:pt idx="1201">
                  <c:v>24.921454721889592</c:v>
                </c:pt>
                <c:pt idx="1202">
                  <c:v>24.921830715799409</c:v>
                </c:pt>
                <c:pt idx="1203">
                  <c:v>24.922204909837564</c:v>
                </c:pt>
                <c:pt idx="1204">
                  <c:v>24.922577312619993</c:v>
                </c:pt>
                <c:pt idx="1205">
                  <c:v>24.922947932721378</c:v>
                </c:pt>
                <c:pt idx="1206">
                  <c:v>24.923316778675364</c:v>
                </c:pt>
                <c:pt idx="1207">
                  <c:v>24.923683858974737</c:v>
                </c:pt>
                <c:pt idx="1208">
                  <c:v>24.924049182071638</c:v>
                </c:pt>
                <c:pt idx="1209">
                  <c:v>24.924412756377745</c:v>
                </c:pt>
                <c:pt idx="1210">
                  <c:v>24.924774590264462</c:v>
                </c:pt>
                <c:pt idx="1211">
                  <c:v>24.925134692063125</c:v>
                </c:pt>
                <c:pt idx="1212">
                  <c:v>24.92549307006519</c:v>
                </c:pt>
                <c:pt idx="1213">
                  <c:v>24.925849732522423</c:v>
                </c:pt>
                <c:pt idx="1214">
                  <c:v>24.926204687647079</c:v>
                </c:pt>
                <c:pt idx="1215">
                  <c:v>24.926557943612117</c:v>
                </c:pt>
                <c:pt idx="1216">
                  <c:v>24.926909508551354</c:v>
                </c:pt>
                <c:pt idx="1217">
                  <c:v>24.927259390559687</c:v>
                </c:pt>
                <c:pt idx="1218">
                  <c:v>24.927607597693253</c:v>
                </c:pt>
                <c:pt idx="1219">
                  <c:v>24.927954137969628</c:v>
                </c:pt>
                <c:pt idx="1220">
                  <c:v>24.928299019368012</c:v>
                </c:pt>
                <c:pt idx="1221">
                  <c:v>24.928642249829398</c:v>
                </c:pt>
                <c:pt idx="1222">
                  <c:v>24.928983837256776</c:v>
                </c:pt>
                <c:pt idx="1223">
                  <c:v>24.929323789515301</c:v>
                </c:pt>
                <c:pt idx="1224">
                  <c:v>24.929662114432478</c:v>
                </c:pt>
                <c:pt idx="1225">
                  <c:v>24.929998819798342</c:v>
                </c:pt>
                <c:pt idx="1226">
                  <c:v>24.930333913365633</c:v>
                </c:pt>
                <c:pt idx="1227">
                  <c:v>24.930667402849984</c:v>
                </c:pt>
                <c:pt idx="1228">
                  <c:v>24.930999295930096</c:v>
                </c:pt>
                <c:pt idx="1229">
                  <c:v>24.931329600247906</c:v>
                </c:pt>
                <c:pt idx="1230">
                  <c:v>24.931658323408769</c:v>
                </c:pt>
                <c:pt idx="1231">
                  <c:v>24.931985472981644</c:v>
                </c:pt>
                <c:pt idx="1232">
                  <c:v>24.932311056499245</c:v>
                </c:pt>
                <c:pt idx="1233">
                  <c:v>24.932635081458233</c:v>
                </c:pt>
                <c:pt idx="1234">
                  <c:v>24.93295755531938</c:v>
                </c:pt>
                <c:pt idx="1235">
                  <c:v>24.933278485507746</c:v>
                </c:pt>
                <c:pt idx="1236">
                  <c:v>24.933597879412844</c:v>
                </c:pt>
                <c:pt idx="1237">
                  <c:v>24.933915744388823</c:v>
                </c:pt>
                <c:pt idx="1238">
                  <c:v>24.934232087754619</c:v>
                </c:pt>
                <c:pt idx="1239">
                  <c:v>24.93454691679413</c:v>
                </c:pt>
                <c:pt idx="1240">
                  <c:v>24.934860238756396</c:v>
                </c:pt>
                <c:pt idx="1241">
                  <c:v>24.935172060855749</c:v>
                </c:pt>
                <c:pt idx="1242">
                  <c:v>24.935482390271986</c:v>
                </c:pt>
                <c:pt idx="1243">
                  <c:v>24.935791234150539</c:v>
                </c:pt>
                <c:pt idx="1244">
                  <c:v>24.936098599602634</c:v>
                </c:pt>
                <c:pt idx="1245">
                  <c:v>24.936404493705457</c:v>
                </c:pt>
                <c:pt idx="1246">
                  <c:v>24.936708923502305</c:v>
                </c:pt>
                <c:pt idx="1247">
                  <c:v>24.937011896002769</c:v>
                </c:pt>
                <c:pt idx="1248">
                  <c:v>24.937313418182892</c:v>
                </c:pt>
                <c:pt idx="1249">
                  <c:v>24.937613496985303</c:v>
                </c:pt>
                <c:pt idx="1250">
                  <c:v>24.937912139319415</c:v>
                </c:pt>
                <c:pt idx="1251">
                  <c:v>24.938209352061559</c:v>
                </c:pt>
                <c:pt idx="1252">
                  <c:v>24.938505142055146</c:v>
                </c:pt>
                <c:pt idx="1253">
                  <c:v>24.93879951611083</c:v>
                </c:pt>
                <c:pt idx="1254">
                  <c:v>24.939092481006668</c:v>
                </c:pt>
                <c:pt idx="1255">
                  <c:v>24.939384043488268</c:v>
                </c:pt>
                <c:pt idx="1256">
                  <c:v>24.93967421026894</c:v>
                </c:pt>
                <c:pt idx="1257">
                  <c:v>24.939962988029862</c:v>
                </c:pt>
                <c:pt idx="1258">
                  <c:v>24.940250383420235</c:v>
                </c:pt>
                <c:pt idx="1259">
                  <c:v>24.940536403057422</c:v>
                </c:pt>
                <c:pt idx="1260">
                  <c:v>24.940821053527117</c:v>
                </c:pt>
                <c:pt idx="1261">
                  <c:v>24.941104341383475</c:v>
                </c:pt>
                <c:pt idx="1262">
                  <c:v>24.941386273149298</c:v>
                </c:pt>
                <c:pt idx="1263">
                  <c:v>24.941666855316143</c:v>
                </c:pt>
                <c:pt idx="1264">
                  <c:v>24.941946094344498</c:v>
                </c:pt>
                <c:pt idx="1265">
                  <c:v>24.942223996663937</c:v>
                </c:pt>
                <c:pt idx="1266">
                  <c:v>24.942500568673236</c:v>
                </c:pt>
                <c:pt idx="1267">
                  <c:v>24.942775816740554</c:v>
                </c:pt>
                <c:pt idx="1268">
                  <c:v>24.943049747203563</c:v>
                </c:pt>
                <c:pt idx="1269">
                  <c:v>24.943322366369593</c:v>
                </c:pt>
                <c:pt idx="1270">
                  <c:v>24.943593680515786</c:v>
                </c:pt>
                <c:pt idx="1271">
                  <c:v>24.943863695889227</c:v>
                </c:pt>
                <c:pt idx="1272">
                  <c:v>24.944132418707113</c:v>
                </c:pt>
                <c:pt idx="1273">
                  <c:v>24.944399855156863</c:v>
                </c:pt>
                <c:pt idx="1274">
                  <c:v>24.944666011396283</c:v>
                </c:pt>
                <c:pt idx="1275">
                  <c:v>24.944930893553703</c:v>
                </c:pt>
                <c:pt idx="1276">
                  <c:v>24.945194507728111</c:v>
                </c:pt>
                <c:pt idx="1277">
                  <c:v>24.945456859989314</c:v>
                </c:pt>
                <c:pt idx="1278">
                  <c:v>24.94571795637804</c:v>
                </c:pt>
                <c:pt idx="1279">
                  <c:v>24.945977802906125</c:v>
                </c:pt>
                <c:pt idx="1280">
                  <c:v>24.946236405556608</c:v>
                </c:pt>
                <c:pt idx="1281">
                  <c:v>24.946493770283894</c:v>
                </c:pt>
                <c:pt idx="1282">
                  <c:v>24.946749903013892</c:v>
                </c:pt>
                <c:pt idx="1283">
                  <c:v>24.947004809644124</c:v>
                </c:pt>
                <c:pt idx="1284">
                  <c:v>24.947258496043904</c:v>
                </c:pt>
                <c:pt idx="1285">
                  <c:v>24.947510968054434</c:v>
                </c:pt>
                <c:pt idx="1286">
                  <c:v>24.947762231488959</c:v>
                </c:pt>
                <c:pt idx="1287">
                  <c:v>24.948012292132898</c:v>
                </c:pt>
                <c:pt idx="1288">
                  <c:v>24.948261155743971</c:v>
                </c:pt>
                <c:pt idx="1289">
                  <c:v>24.948508828052343</c:v>
                </c:pt>
                <c:pt idx="1290">
                  <c:v>24.948755314760742</c:v>
                </c:pt>
                <c:pt idx="1291">
                  <c:v>24.949000621544602</c:v>
                </c:pt>
                <c:pt idx="1292">
                  <c:v>24.949244754052184</c:v>
                </c:pt>
                <c:pt idx="1293">
                  <c:v>24.949487717904713</c:v>
                </c:pt>
                <c:pt idx="1294">
                  <c:v>24.949729518696508</c:v>
                </c:pt>
                <c:pt idx="1295">
                  <c:v>24.949970161995104</c:v>
                </c:pt>
                <c:pt idx="1296">
                  <c:v>24.950209653341389</c:v>
                </c:pt>
                <c:pt idx="1297">
                  <c:v>24.950447998249725</c:v>
                </c:pt>
                <c:pt idx="1298">
                  <c:v>24.950685202208074</c:v>
                </c:pt>
                <c:pt idx="1299">
                  <c:v>24.95092127067813</c:v>
                </c:pt>
                <c:pt idx="1300">
                  <c:v>24.951156209095444</c:v>
                </c:pt>
                <c:pt idx="1301">
                  <c:v>24.951390022869539</c:v>
                </c:pt>
                <c:pt idx="1302">
                  <c:v>24.951622717384055</c:v>
                </c:pt>
                <c:pt idx="1303">
                  <c:v>24.951854297996853</c:v>
                </c:pt>
                <c:pt idx="1304">
                  <c:v>24.952084770040148</c:v>
                </c:pt>
                <c:pt idx="1305">
                  <c:v>24.952314138820626</c:v>
                </c:pt>
                <c:pt idx="1306">
                  <c:v>24.952542409619571</c:v>
                </c:pt>
                <c:pt idx="1307">
                  <c:v>24.952769587692998</c:v>
                </c:pt>
                <c:pt idx="1308">
                  <c:v>24.952995678271741</c:v>
                </c:pt>
                <c:pt idx="1309">
                  <c:v>24.953220686561611</c:v>
                </c:pt>
                <c:pt idx="1310">
                  <c:v>24.953444617743489</c:v>
                </c:pt>
                <c:pt idx="1311">
                  <c:v>24.953667476973461</c:v>
                </c:pt>
                <c:pt idx="1312">
                  <c:v>24.95388926938293</c:v>
                </c:pt>
                <c:pt idx="1313">
                  <c:v>24.954110000078732</c:v>
                </c:pt>
                <c:pt idx="1314">
                  <c:v>24.95432967414326</c:v>
                </c:pt>
                <c:pt idx="1315">
                  <c:v>24.954548296634577</c:v>
                </c:pt>
                <c:pt idx="1316">
                  <c:v>24.954765872586528</c:v>
                </c:pt>
                <c:pt idx="1317">
                  <c:v>24.95498240700887</c:v>
                </c:pt>
                <c:pt idx="1318">
                  <c:v>24.955197904887378</c:v>
                </c:pt>
                <c:pt idx="1319">
                  <c:v>24.955412371183947</c:v>
                </c:pt>
                <c:pt idx="1320">
                  <c:v>24.955625810836736</c:v>
                </c:pt>
                <c:pt idx="1321">
                  <c:v>24.955838228760253</c:v>
                </c:pt>
                <c:pt idx="1322">
                  <c:v>24.956049629845495</c:v>
                </c:pt>
                <c:pt idx="1323">
                  <c:v>24.956260018960027</c:v>
                </c:pt>
                <c:pt idx="1324">
                  <c:v>24.956469400948126</c:v>
                </c:pt>
                <c:pt idx="1325">
                  <c:v>24.95667778063088</c:v>
                </c:pt>
                <c:pt idx="1326">
                  <c:v>24.956885162806287</c:v>
                </c:pt>
                <c:pt idx="1327">
                  <c:v>24.957091552249388</c:v>
                </c:pt>
                <c:pt idx="1328">
                  <c:v>24.957296953712369</c:v>
                </c:pt>
                <c:pt idx="1329">
                  <c:v>24.957501371924657</c:v>
                </c:pt>
                <c:pt idx="1330">
                  <c:v>24.95770481159304</c:v>
                </c:pt>
                <c:pt idx="1331">
                  <c:v>24.957907277401784</c:v>
                </c:pt>
                <c:pt idx="1332">
                  <c:v>24.958108774012725</c:v>
                </c:pt>
                <c:pt idx="1333">
                  <c:v>24.958309306065381</c:v>
                </c:pt>
                <c:pt idx="1334">
                  <c:v>24.958508878177067</c:v>
                </c:pt>
                <c:pt idx="1335">
                  <c:v>24.958707494942992</c:v>
                </c:pt>
                <c:pt idx="1336">
                  <c:v>24.958905160936368</c:v>
                </c:pt>
                <c:pt idx="1337">
                  <c:v>24.959101880708513</c:v>
                </c:pt>
                <c:pt idx="1338">
                  <c:v>24.959297658788955</c:v>
                </c:pt>
                <c:pt idx="1339">
                  <c:v>24.959492499685556</c:v>
                </c:pt>
                <c:pt idx="1340">
                  <c:v>24.959686407884583</c:v>
                </c:pt>
                <c:pt idx="1341">
                  <c:v>24.959879387850826</c:v>
                </c:pt>
                <c:pt idx="1342">
                  <c:v>24.960071444027708</c:v>
                </c:pt>
                <c:pt idx="1343">
                  <c:v>24.960262580837387</c:v>
                </c:pt>
                <c:pt idx="1344">
                  <c:v>24.960452802680848</c:v>
                </c:pt>
                <c:pt idx="1345">
                  <c:v>24.960642113937997</c:v>
                </c:pt>
                <c:pt idx="1346">
                  <c:v>24.960830518967793</c:v>
                </c:pt>
                <c:pt idx="1347">
                  <c:v>24.961018022108313</c:v>
                </c:pt>
                <c:pt idx="1348">
                  <c:v>24.961204627676878</c:v>
                </c:pt>
                <c:pt idx="1349">
                  <c:v>24.961390339970137</c:v>
                </c:pt>
                <c:pt idx="1350">
                  <c:v>24.961575163264175</c:v>
                </c:pt>
                <c:pt idx="1351">
                  <c:v>24.9617591018146</c:v>
                </c:pt>
                <c:pt idx="1352">
                  <c:v>24.961942159856658</c:v>
                </c:pt>
                <c:pt idx="1353">
                  <c:v>24.962124341605314</c:v>
                </c:pt>
                <c:pt idx="1354">
                  <c:v>24.962305651255356</c:v>
                </c:pt>
                <c:pt idx="1355">
                  <c:v>24.962486092981496</c:v>
                </c:pt>
                <c:pt idx="1356">
                  <c:v>24.962665670938463</c:v>
                </c:pt>
                <c:pt idx="1357">
                  <c:v>24.962844389261093</c:v>
                </c:pt>
                <c:pt idx="1358">
                  <c:v>24.96302225206443</c:v>
                </c:pt>
                <c:pt idx="1359">
                  <c:v>24.963199263443812</c:v>
                </c:pt>
                <c:pt idx="1360">
                  <c:v>24.963375427474993</c:v>
                </c:pt>
                <c:pt idx="1361">
                  <c:v>24.963550748214196</c:v>
                </c:pt>
                <c:pt idx="1362">
                  <c:v>24.96372522969823</c:v>
                </c:pt>
                <c:pt idx="1363">
                  <c:v>24.963898875944597</c:v>
                </c:pt>
                <c:pt idx="1364">
                  <c:v>24.964071690951545</c:v>
                </c:pt>
                <c:pt idx="1365">
                  <c:v>24.964243678698196</c:v>
                </c:pt>
                <c:pt idx="1366">
                  <c:v>24.96441484314462</c:v>
                </c:pt>
                <c:pt idx="1367">
                  <c:v>24.964585188231929</c:v>
                </c:pt>
                <c:pt idx="1368">
                  <c:v>24.964754717882375</c:v>
                </c:pt>
                <c:pt idx="1369">
                  <c:v>24.964923435999424</c:v>
                </c:pt>
                <c:pt idx="1370">
                  <c:v>24.965091346467869</c:v>
                </c:pt>
                <c:pt idx="1371">
                  <c:v>24.965258453153897</c:v>
                </c:pt>
                <c:pt idx="1372">
                  <c:v>24.965424759905186</c:v>
                </c:pt>
                <c:pt idx="1373">
                  <c:v>24.965590270551008</c:v>
                </c:pt>
                <c:pt idx="1374">
                  <c:v>24.96575498890229</c:v>
                </c:pt>
                <c:pt idx="1375">
                  <c:v>24.965918918751722</c:v>
                </c:pt>
                <c:pt idx="1376">
                  <c:v>24.966082063873841</c:v>
                </c:pt>
                <c:pt idx="1377">
                  <c:v>24.966244428025121</c:v>
                </c:pt>
                <c:pt idx="1378">
                  <c:v>24.966406014944031</c:v>
                </c:pt>
                <c:pt idx="1379">
                  <c:v>24.966566828351169</c:v>
                </c:pt>
                <c:pt idx="1380">
                  <c:v>24.966726871949309</c:v>
                </c:pt>
                <c:pt idx="1381">
                  <c:v>24.966886149423509</c:v>
                </c:pt>
                <c:pt idx="1382">
                  <c:v>24.967044664441179</c:v>
                </c:pt>
                <c:pt idx="1383">
                  <c:v>24.967202420652171</c:v>
                </c:pt>
                <c:pt idx="1384">
                  <c:v>24.967359421688876</c:v>
                </c:pt>
                <c:pt idx="1385">
                  <c:v>24.967515671166289</c:v>
                </c:pt>
                <c:pt idx="1386">
                  <c:v>24.967671172682099</c:v>
                </c:pt>
                <c:pt idx="1387">
                  <c:v>24.96782592981678</c:v>
                </c:pt>
                <c:pt idx="1388">
                  <c:v>24.96797994613366</c:v>
                </c:pt>
                <c:pt idx="1389">
                  <c:v>24.968133225179017</c:v>
                </c:pt>
                <c:pt idx="1390">
                  <c:v>24.968285770482137</c:v>
                </c:pt>
                <c:pt idx="1391">
                  <c:v>24.968437585555435</c:v>
                </c:pt>
                <c:pt idx="1392">
                  <c:v>24.968588673894487</c:v>
                </c:pt>
                <c:pt idx="1393">
                  <c:v>24.968739038978157</c:v>
                </c:pt>
                <c:pt idx="1394">
                  <c:v>24.968888684268645</c:v>
                </c:pt>
                <c:pt idx="1395">
                  <c:v>24.969037613211579</c:v>
                </c:pt>
                <c:pt idx="1396">
                  <c:v>24.969185829236093</c:v>
                </c:pt>
                <c:pt idx="1397">
                  <c:v>24.969333335754907</c:v>
                </c:pt>
                <c:pt idx="1398">
                  <c:v>24.969480136164403</c:v>
                </c:pt>
                <c:pt idx="1399">
                  <c:v>24.969626233844703</c:v>
                </c:pt>
                <c:pt idx="1400">
                  <c:v>24.969771632159759</c:v>
                </c:pt>
                <c:pt idx="1401">
                  <c:v>24.969916334457405</c:v>
                </c:pt>
                <c:pt idx="1402">
                  <c:v>24.970060344069452</c:v>
                </c:pt>
                <c:pt idx="1403">
                  <c:v>24.970203664311775</c:v>
                </c:pt>
                <c:pt idx="1404">
                  <c:v>24.970346298484358</c:v>
                </c:pt>
                <c:pt idx="1405">
                  <c:v>24.970488249871401</c:v>
                </c:pt>
                <c:pt idx="1406">
                  <c:v>24.970629521741376</c:v>
                </c:pt>
                <c:pt idx="1407">
                  <c:v>24.970770117347111</c:v>
                </c:pt>
                <c:pt idx="1408">
                  <c:v>24.970910039925869</c:v>
                </c:pt>
                <c:pt idx="1409">
                  <c:v>24.971049292699398</c:v>
                </c:pt>
                <c:pt idx="1410">
                  <c:v>24.971187878874048</c:v>
                </c:pt>
                <c:pt idx="1411">
                  <c:v>24.971325801640802</c:v>
                </c:pt>
                <c:pt idx="1412">
                  <c:v>24.971463064175371</c:v>
                </c:pt>
                <c:pt idx="1413">
                  <c:v>24.97159966963827</c:v>
                </c:pt>
                <c:pt idx="1414">
                  <c:v>24.971735621174883</c:v>
                </c:pt>
                <c:pt idx="1415">
                  <c:v>24.971870921915539</c:v>
                </c:pt>
                <c:pt idx="1416">
                  <c:v>24.972005574975569</c:v>
                </c:pt>
                <c:pt idx="1417">
                  <c:v>24.972139583455405</c:v>
                </c:pt>
                <c:pt idx="1418">
                  <c:v>24.972272950440637</c:v>
                </c:pt>
                <c:pt idx="1419">
                  <c:v>24.972405679002076</c:v>
                </c:pt>
                <c:pt idx="1420">
                  <c:v>24.972537772195842</c:v>
                </c:pt>
                <c:pt idx="1421">
                  <c:v>24.972669233063417</c:v>
                </c:pt>
                <c:pt idx="1422">
                  <c:v>24.972800064631734</c:v>
                </c:pt>
                <c:pt idx="1423">
                  <c:v>24.972930269913221</c:v>
                </c:pt>
                <c:pt idx="1424">
                  <c:v>24.973059851905898</c:v>
                </c:pt>
                <c:pt idx="1425">
                  <c:v>24.973188813593435</c:v>
                </c:pt>
                <c:pt idx="1426">
                  <c:v>24.973317157945207</c:v>
                </c:pt>
                <c:pt idx="1427">
                  <c:v>24.973444887916386</c:v>
                </c:pt>
                <c:pt idx="1428">
                  <c:v>24.973572006447991</c:v>
                </c:pt>
                <c:pt idx="1429">
                  <c:v>24.973698516466968</c:v>
                </c:pt>
                <c:pt idx="1430">
                  <c:v>24.973824420886245</c:v>
                </c:pt>
                <c:pt idx="1431">
                  <c:v>24.973949722604814</c:v>
                </c:pt>
                <c:pt idx="1432">
                  <c:v>24.974074424507787</c:v>
                </c:pt>
                <c:pt idx="1433">
                  <c:v>24.974198529466456</c:v>
                </c:pt>
                <c:pt idx="1434">
                  <c:v>24.974322040338379</c:v>
                </c:pt>
                <c:pt idx="1435">
                  <c:v>24.974444959967435</c:v>
                </c:pt>
                <c:pt idx="1436">
                  <c:v>24.974567291183881</c:v>
                </c:pt>
                <c:pt idx="1437">
                  <c:v>24.974689036804435</c:v>
                </c:pt>
                <c:pt idx="1438">
                  <c:v>24.974810199632323</c:v>
                </c:pt>
                <c:pt idx="1439">
                  <c:v>24.974930782457356</c:v>
                </c:pt>
                <c:pt idx="1440">
                  <c:v>24.975050788055995</c:v>
                </c:pt>
                <c:pt idx="1441">
                  <c:v>24.975170219191405</c:v>
                </c:pt>
                <c:pt idx="1442">
                  <c:v>24.975289078613521</c:v>
                </c:pt>
                <c:pt idx="1443">
                  <c:v>24.97540736905912</c:v>
                </c:pt>
                <c:pt idx="1444">
                  <c:v>24.975525093251875</c:v>
                </c:pt>
                <c:pt idx="1445">
                  <c:v>24.975642253902418</c:v>
                </c:pt>
                <c:pt idx="1446">
                  <c:v>24.975758853708417</c:v>
                </c:pt>
                <c:pt idx="1447">
                  <c:v>24.975874895354611</c:v>
                </c:pt>
                <c:pt idx="1448">
                  <c:v>24.975990381512894</c:v>
                </c:pt>
                <c:pt idx="1449">
                  <c:v>24.976105314842375</c:v>
                </c:pt>
                <c:pt idx="1450">
                  <c:v>24.976219697989428</c:v>
                </c:pt>
                <c:pt idx="1451">
                  <c:v>24.976333533587756</c:v>
                </c:pt>
                <c:pt idx="1452">
                  <c:v>24.97644682425846</c:v>
                </c:pt>
                <c:pt idx="1453">
                  <c:v>24.976559572610096</c:v>
                </c:pt>
                <c:pt idx="1454">
                  <c:v>24.976671781238728</c:v>
                </c:pt>
                <c:pt idx="1455">
                  <c:v>24.976783452727989</c:v>
                </c:pt>
                <c:pt idx="1456">
                  <c:v>24.976894589649152</c:v>
                </c:pt>
                <c:pt idx="1457">
                  <c:v>24.977005194561187</c:v>
                </c:pt>
                <c:pt idx="1458">
                  <c:v>24.977115270010792</c:v>
                </c:pt>
                <c:pt idx="1459">
                  <c:v>24.977224818532495</c:v>
                </c:pt>
                <c:pt idx="1460">
                  <c:v>24.977333842648683</c:v>
                </c:pt>
                <c:pt idx="1461">
                  <c:v>24.977442344869672</c:v>
                </c:pt>
                <c:pt idx="1462">
                  <c:v>24.977550327693756</c:v>
                </c:pt>
                <c:pt idx="1463">
                  <c:v>24.977657793607271</c:v>
                </c:pt>
                <c:pt idx="1464">
                  <c:v>24.977764745084656</c:v>
                </c:pt>
                <c:pt idx="1465">
                  <c:v>24.977871184588501</c:v>
                </c:pt>
                <c:pt idx="1466">
                  <c:v>24.977977114569608</c:v>
                </c:pt>
                <c:pt idx="1467">
                  <c:v>24.978082537467046</c:v>
                </c:pt>
                <c:pt idx="1468">
                  <c:v>24.978187455708209</c:v>
                </c:pt>
                <c:pt idx="1469">
                  <c:v>24.978291871708873</c:v>
                </c:pt>
                <c:pt idx="1470">
                  <c:v>24.978395787873247</c:v>
                </c:pt>
                <c:pt idx="1471">
                  <c:v>24.978499206594034</c:v>
                </c:pt>
                <c:pt idx="1472">
                  <c:v>24.978602130252483</c:v>
                </c:pt>
                <c:pt idx="1473">
                  <c:v>24.978704561218439</c:v>
                </c:pt>
                <c:pt idx="1474">
                  <c:v>24.978806501850411</c:v>
                </c:pt>
                <c:pt idx="1475">
                  <c:v>24.978907954495604</c:v>
                </c:pt>
                <c:pt idx="1476">
                  <c:v>24.979008921490006</c:v>
                </c:pt>
                <c:pt idx="1477">
                  <c:v>24.979109405158407</c:v>
                </c:pt>
                <c:pt idx="1478">
                  <c:v>24.97920940781448</c:v>
                </c:pt>
                <c:pt idx="1479">
                  <c:v>24.979308931760812</c:v>
                </c:pt>
                <c:pt idx="1480">
                  <c:v>24.979407979288975</c:v>
                </c:pt>
                <c:pt idx="1481">
                  <c:v>24.979506552679563</c:v>
                </c:pt>
                <c:pt idx="1482">
                  <c:v>24.979604654202266</c:v>
                </c:pt>
                <c:pt idx="1483">
                  <c:v>24.979702286115899</c:v>
                </c:pt>
                <c:pt idx="1484">
                  <c:v>24.979799450668459</c:v>
                </c:pt>
                <c:pt idx="1485">
                  <c:v>24.979896150097204</c:v>
                </c:pt>
                <c:pt idx="1486">
                  <c:v>24.979992386628659</c:v>
                </c:pt>
                <c:pt idx="1487">
                  <c:v>24.980088162478697</c:v>
                </c:pt>
                <c:pt idx="1488">
                  <c:v>24.980183479852592</c:v>
                </c:pt>
                <c:pt idx="1489">
                  <c:v>24.980278340945052</c:v>
                </c:pt>
                <c:pt idx="1490">
                  <c:v>24.980372747940287</c:v>
                </c:pt>
                <c:pt idx="1491">
                  <c:v>24.980466703012041</c:v>
                </c:pt>
                <c:pt idx="1492">
                  <c:v>24.980560208323663</c:v>
                </c:pt>
                <c:pt idx="1493">
                  <c:v>24.980653266028138</c:v>
                </c:pt>
                <c:pt idx="1494">
                  <c:v>24.980745878268152</c:v>
                </c:pt>
                <c:pt idx="1495">
                  <c:v>24.980838047176128</c:v>
                </c:pt>
                <c:pt idx="1496">
                  <c:v>24.980929774874284</c:v>
                </c:pt>
                <c:pt idx="1497">
                  <c:v>24.981021063474675</c:v>
                </c:pt>
                <c:pt idx="1498">
                  <c:v>24.981111915079254</c:v>
                </c:pt>
                <c:pt idx="1499">
                  <c:v>24.981202331779905</c:v>
                </c:pt>
                <c:pt idx="1500">
                  <c:v>24.9812923156584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452544"/>
        <c:axId val="40186240"/>
      </c:scatterChart>
      <c:valAx>
        <c:axId val="93452544"/>
        <c:scaling>
          <c:orientation val="minMax"/>
          <c:max val="15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 sz="1400">
                    <a:latin typeface="Times New Roman" pitchFamily="18" charset="0"/>
                    <a:cs typeface="Times New Roman" pitchFamily="18" charset="0"/>
                  </a:rPr>
                  <a:t>MC/MD</a:t>
                </a:r>
                <a:r>
                  <a:rPr lang="en-US" altLang="ja-JP" sz="1400" baseline="0">
                    <a:latin typeface="Times New Roman" pitchFamily="18" charset="0"/>
                    <a:cs typeface="Times New Roman" pitchFamily="18" charset="0"/>
                  </a:rPr>
                  <a:t> cycles</a:t>
                </a:r>
                <a:endParaRPr lang="ja-JP" altLang="en-US" sz="14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txPr>
          <a:bodyPr/>
          <a:lstStyle/>
          <a:p>
            <a:pPr>
              <a:defRPr sz="1200"/>
            </a:pPr>
            <a:endParaRPr lang="ja-JP"/>
          </a:p>
        </c:txPr>
        <c:crossAx val="40186240"/>
        <c:crosses val="autoZero"/>
        <c:crossBetween val="midCat"/>
        <c:majorUnit val="500"/>
        <c:minorUnit val="100"/>
      </c:valAx>
      <c:valAx>
        <c:axId val="40186240"/>
        <c:scaling>
          <c:orientation val="minMax"/>
          <c:max val="5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ja-JP" sz="1400">
                    <a:latin typeface="Times New Roman" pitchFamily="18" charset="0"/>
                    <a:cs typeface="Times New Roman" pitchFamily="18" charset="0"/>
                  </a:rPr>
                  <a:t>Molcule</a:t>
                </a:r>
                <a:r>
                  <a:rPr lang="en-US" altLang="ja-JP" sz="1400" baseline="0">
                    <a:latin typeface="Times New Roman" pitchFamily="18" charset="0"/>
                    <a:cs typeface="Times New Roman" pitchFamily="18" charset="0"/>
                  </a:rPr>
                  <a:t> Numbers</a:t>
                </a:r>
                <a:endParaRPr lang="ja-JP" altLang="en-US" sz="140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txPr>
          <a:bodyPr/>
          <a:lstStyle/>
          <a:p>
            <a:pPr>
              <a:defRPr sz="1200"/>
            </a:pPr>
            <a:endParaRPr lang="ja-JP"/>
          </a:p>
        </c:txPr>
        <c:crossAx val="93452544"/>
        <c:crosses val="autoZero"/>
        <c:crossBetween val="midCat"/>
        <c:majorUnit val="10"/>
      </c:valAx>
      <c:spPr>
        <a:noFill/>
        <a:ln w="12700">
          <a:solidFill>
            <a:schemeClr val="tx1"/>
          </a:solidFill>
        </a:ln>
      </c:spPr>
    </c:plotArea>
    <c:legend>
      <c:legendPos val="r"/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55633349222039197"/>
          <c:y val="5.7941969002124817E-2"/>
          <c:w val="0.38941381732937841"/>
          <c:h val="0.19990229005893931"/>
        </c:manualLayout>
      </c:layout>
      <c:overlay val="1"/>
      <c:txPr>
        <a:bodyPr/>
        <a:lstStyle/>
        <a:p>
          <a:pPr>
            <a:defRPr sz="1400"/>
          </a:pPr>
          <a:endParaRPr lang="ja-JP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3" y="4"/>
            <a:ext cx="2947723" cy="496888"/>
          </a:xfrm>
          <a:prstGeom prst="rect">
            <a:avLst/>
          </a:prstGeom>
        </p:spPr>
        <p:txBody>
          <a:bodyPr vert="horz" lIns="91381" tIns="45690" rIns="91381" bIns="4569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53146" y="4"/>
            <a:ext cx="2947723" cy="496888"/>
          </a:xfrm>
          <a:prstGeom prst="rect">
            <a:avLst/>
          </a:prstGeom>
        </p:spPr>
        <p:txBody>
          <a:bodyPr vert="horz" lIns="91381" tIns="45690" rIns="91381" bIns="45690" rtlCol="0"/>
          <a:lstStyle>
            <a:lvl1pPr algn="r">
              <a:defRPr sz="1200"/>
            </a:lvl1pPr>
          </a:lstStyle>
          <a:p>
            <a:fld id="{D0EBC4B8-D23E-4859-B5D7-D2D32B5794C9}" type="datetimeFigureOut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70462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81" tIns="45690" rIns="91381" bIns="4569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0244" y="4720431"/>
            <a:ext cx="5441950" cy="4471988"/>
          </a:xfrm>
          <a:prstGeom prst="rect">
            <a:avLst/>
          </a:prstGeom>
        </p:spPr>
        <p:txBody>
          <a:bodyPr vert="horz" lIns="91381" tIns="45690" rIns="91381" bIns="4569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3" y="9439139"/>
            <a:ext cx="2947723" cy="496888"/>
          </a:xfrm>
          <a:prstGeom prst="rect">
            <a:avLst/>
          </a:prstGeom>
        </p:spPr>
        <p:txBody>
          <a:bodyPr vert="horz" lIns="91381" tIns="45690" rIns="91381" bIns="4569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53146" y="9439139"/>
            <a:ext cx="2947723" cy="496888"/>
          </a:xfrm>
          <a:prstGeom prst="rect">
            <a:avLst/>
          </a:prstGeom>
        </p:spPr>
        <p:txBody>
          <a:bodyPr vert="horz" lIns="91381" tIns="45690" rIns="91381" bIns="45690" rtlCol="0" anchor="b"/>
          <a:lstStyle>
            <a:lvl1pPr algn="r">
              <a:defRPr sz="1200"/>
            </a:lvl1pPr>
          </a:lstStyle>
          <a:p>
            <a:fld id="{6A1CA1A2-D6EE-4156-BEB0-ACEAC5F4A146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24173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I’m going</a:t>
            </a:r>
            <a:r>
              <a:rPr kumimoji="1" lang="en-US" altLang="ja-JP" baseline="0" dirty="0" smtClean="0"/>
              <a:t> to talk about </a:t>
            </a:r>
            <a:r>
              <a:rPr kumimoji="1" lang="ja-JP" altLang="en-US" baseline="0" dirty="0" smtClean="0"/>
              <a:t>“</a:t>
            </a:r>
            <a:r>
              <a:rPr kumimoji="1" lang="en-US" altLang="ja-JP" baseline="0" dirty="0" smtClean="0"/>
              <a:t>HI formation form H2 and I2</a:t>
            </a:r>
            <a:r>
              <a:rPr kumimoji="1" lang="ja-JP" altLang="en-US" baseline="0" dirty="0" smtClean="0"/>
              <a:t>”</a:t>
            </a:r>
            <a:r>
              <a:rPr kumimoji="1" lang="en-US" altLang="ja-JP" baseline="0" dirty="0" smtClean="0"/>
              <a:t>.</a:t>
            </a:r>
          </a:p>
          <a:p>
            <a:r>
              <a:rPr kumimoji="1" lang="en-US" altLang="ja-JP" baseline="0" dirty="0" smtClean="0"/>
              <a:t>And, the subtitle is “theoretical estimation of the relaxation time to equilibrium state, part ii”.</a:t>
            </a:r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595163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846"/>
            <a:r>
              <a:rPr kumimoji="1" lang="en-US" altLang="ja-JP" baseline="0" dirty="0" smtClean="0"/>
              <a:t>Finally, I’ll show my future work.</a:t>
            </a:r>
          </a:p>
          <a:p>
            <a:pPr defTabSz="912846"/>
            <a:endParaRPr kumimoji="1" lang="en-US" altLang="ja-JP" baseline="0" dirty="0" smtClean="0"/>
          </a:p>
          <a:p>
            <a:pPr defTabSz="912846"/>
            <a:r>
              <a:rPr kumimoji="1" lang="en-US" altLang="ja-JP" baseline="0" dirty="0" smtClean="0"/>
              <a:t>I </a:t>
            </a:r>
            <a:r>
              <a:rPr lang="en-US" altLang="ja-JP" dirty="0" smtClean="0"/>
              <a:t>“perform</a:t>
            </a:r>
            <a:r>
              <a:rPr lang="en-US" altLang="ja-JP" baseline="0" dirty="0" smtClean="0"/>
              <a:t> ~</a:t>
            </a:r>
            <a:r>
              <a:rPr lang="en-US" altLang="ja-JP" dirty="0" smtClean="0"/>
              <a:t>”</a:t>
            </a:r>
          </a:p>
          <a:p>
            <a:pPr defTabSz="912846"/>
            <a:endParaRPr kumimoji="1" lang="en-US" altLang="ja-JP" dirty="0" smtClean="0"/>
          </a:p>
          <a:p>
            <a:pPr defTabSz="912846"/>
            <a:r>
              <a:rPr kumimoji="1" lang="en-US" altLang="ja-JP" dirty="0" smtClean="0"/>
              <a:t>And,</a:t>
            </a:r>
            <a:r>
              <a:rPr kumimoji="1" lang="en-US" altLang="ja-JP" baseline="0" dirty="0" smtClean="0"/>
              <a:t> I “estimate ~”</a:t>
            </a:r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16832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12257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ja-JP" baseline="0" dirty="0" smtClean="0"/>
              <a:t>First, I’ll explain the purpose of the present study  briefly (</a:t>
            </a:r>
            <a:r>
              <a:rPr lang="ja-JP" altLang="en-US" baseline="0" dirty="0" smtClean="0"/>
              <a:t>ビリーフリー</a:t>
            </a:r>
            <a:r>
              <a:rPr lang="en-US" altLang="ja-JP" baseline="0" dirty="0" smtClean="0"/>
              <a:t>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ja-JP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baseline="0" dirty="0" smtClean="0"/>
              <a:t>In the present study, I “perform </a:t>
            </a:r>
            <a:r>
              <a:rPr lang="en-US" altLang="ja-JP" baseline="0" dirty="0" smtClean="0"/>
              <a:t>~</a:t>
            </a:r>
            <a:r>
              <a:rPr lang="ja-JP" altLang="en-US" sz="1200" dirty="0" smtClean="0"/>
              <a:t>”</a:t>
            </a:r>
            <a:r>
              <a:rPr lang="ja-JP" altLang="en-US" sz="1200" dirty="0" smtClean="0"/>
              <a:t>　</a:t>
            </a:r>
            <a:r>
              <a:rPr lang="en-US" altLang="ja-JP" sz="1200" dirty="0" smtClean="0"/>
              <a:t>in the</a:t>
            </a:r>
            <a:r>
              <a:rPr lang="en-US" altLang="ja-JP" sz="1200" baseline="0" dirty="0" smtClean="0"/>
              <a:t> system</a:t>
            </a:r>
            <a:r>
              <a:rPr lang="en-US" altLang="ja-JP" sz="120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1200" dirty="0" smtClean="0"/>
              <a:t>And, I‘d</a:t>
            </a:r>
            <a:r>
              <a:rPr lang="en-US" altLang="ja-JP" sz="1200" baseline="0" dirty="0" smtClean="0"/>
              <a:t> like to</a:t>
            </a:r>
            <a:r>
              <a:rPr lang="en-US" altLang="ja-JP" sz="1200" dirty="0" smtClean="0"/>
              <a:t> </a:t>
            </a:r>
            <a:r>
              <a:rPr lang="ja-JP" altLang="en-US" sz="1200" dirty="0" smtClean="0"/>
              <a:t>“</a:t>
            </a:r>
            <a:r>
              <a:rPr lang="en-US" altLang="ja-JP" sz="1200" dirty="0" smtClean="0"/>
              <a:t>convert </a:t>
            </a:r>
            <a:r>
              <a:rPr lang="en-US" altLang="ja-JP" sz="1200" dirty="0" smtClean="0"/>
              <a:t>~</a:t>
            </a:r>
            <a:r>
              <a:rPr lang="ja-JP" altLang="en-US" sz="1200" baseline="0" dirty="0" smtClean="0"/>
              <a:t>”</a:t>
            </a:r>
            <a:r>
              <a:rPr lang="en-US" altLang="ja-JP" sz="1200" dirty="0" smtClean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ja-JP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1200" dirty="0" smtClean="0"/>
              <a:t>For example, this figure shows the molecule</a:t>
            </a:r>
            <a:r>
              <a:rPr lang="en-US" altLang="ja-JP" sz="1200" baseline="0" dirty="0" smtClean="0"/>
              <a:t> numbers of (R)- and (S)-di-</a:t>
            </a:r>
            <a:r>
              <a:rPr lang="en-US" altLang="ja-JP" sz="1200" baseline="0" dirty="0" err="1" smtClean="0"/>
              <a:t>chlorobutane</a:t>
            </a:r>
            <a:r>
              <a:rPr lang="en-US" altLang="ja-JP" sz="1200" baseline="0" dirty="0" smtClean="0"/>
              <a:t> as a function of  MC/MD cycl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1200" baseline="0" dirty="0" smtClean="0"/>
              <a:t>By converting the MC/MD cycle into time, we can estimate the period of half decay for the di-</a:t>
            </a:r>
            <a:r>
              <a:rPr lang="en-US" altLang="ja-JP" sz="1200" baseline="0" dirty="0" err="1" smtClean="0"/>
              <a:t>chlorobutane</a:t>
            </a:r>
            <a:r>
              <a:rPr lang="en-US" altLang="ja-JP" sz="1200" baseline="0" dirty="0" smtClean="0"/>
              <a:t> racemization.</a:t>
            </a:r>
            <a:endParaRPr lang="en-US" altLang="ja-JP" sz="12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7AFC6B-DFFA-44D0-8524-85D91872BA54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95285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Next, I have to </a:t>
            </a:r>
            <a:r>
              <a:rPr kumimoji="1" lang="en-US" altLang="ja-JP" dirty="0" smtClean="0"/>
              <a:t>inform </a:t>
            </a:r>
            <a:r>
              <a:rPr kumimoji="1" lang="en-US" altLang="ja-JP" dirty="0" smtClean="0"/>
              <a:t>you that</a:t>
            </a:r>
            <a:r>
              <a:rPr kumimoji="1" lang="en-US" altLang="ja-JP" baseline="0" dirty="0" smtClean="0"/>
              <a:t> I need to perform the hybrid MC/MD reaction simulation agai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Because “I found ~”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“The error was ~”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And,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“I </a:t>
            </a:r>
            <a:r>
              <a:rPr kumimoji="1" lang="en-US" altLang="ja-JP" baseline="0" dirty="0" smtClean="0"/>
              <a:t>changed </a:t>
            </a:r>
            <a:r>
              <a:rPr kumimoji="1" lang="en-US" altLang="ja-JP" baseline="0" dirty="0" smtClean="0"/>
              <a:t>~”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The formation energy ΔE</a:t>
            </a:r>
            <a:r>
              <a:rPr kumimoji="1" lang="ja-JP" altLang="en-US" baseline="0" dirty="0" smtClean="0"/>
              <a:t> </a:t>
            </a:r>
            <a:r>
              <a:rPr kumimoji="1" lang="en-US" altLang="ja-JP" baseline="0" dirty="0" smtClean="0"/>
              <a:t>is estimated to be 5.05 kcal/</a:t>
            </a:r>
            <a:r>
              <a:rPr kumimoji="1" lang="en-US" altLang="ja-JP" baseline="0" dirty="0" err="1" smtClean="0"/>
              <a:t>mol</a:t>
            </a:r>
            <a:r>
              <a:rPr kumimoji="1" lang="en-US" altLang="ja-JP" baseline="0" dirty="0" smtClean="0"/>
              <a:t> by MO calculation at B3LYP level of theory.</a:t>
            </a:r>
            <a:endParaRPr kumimoji="1" lang="en-US" altLang="ja-JP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5907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i="0" dirty="0" smtClean="0"/>
              <a:t>Next, about computational</a:t>
            </a:r>
            <a:r>
              <a:rPr kumimoji="1" lang="en-US" altLang="ja-JP" i="0" baseline="0" dirty="0" smtClean="0"/>
              <a:t> details.</a:t>
            </a:r>
            <a:endParaRPr kumimoji="1" lang="en-US" altLang="ja-JP" i="0" dirty="0" smtClean="0"/>
          </a:p>
          <a:p>
            <a:endParaRPr kumimoji="1" lang="en-US" altLang="ja-JP" i="0" dirty="0" smtClean="0"/>
          </a:p>
          <a:p>
            <a:r>
              <a:rPr kumimoji="1" lang="en-US" altLang="ja-JP" i="0" dirty="0" smtClean="0"/>
              <a:t>I showed this</a:t>
            </a:r>
            <a:r>
              <a:rPr kumimoji="1" lang="en-US" altLang="ja-JP" i="0" baseline="0" dirty="0" smtClean="0"/>
              <a:t> slide at the previous crest workshop meeting.</a:t>
            </a:r>
            <a:endParaRPr kumimoji="1" lang="en-US" altLang="ja-JP" i="0" dirty="0" smtClean="0"/>
          </a:p>
          <a:p>
            <a:r>
              <a:rPr kumimoji="1" lang="en-US" altLang="ja-JP" i="0" dirty="0" smtClean="0"/>
              <a:t>But,</a:t>
            </a:r>
            <a:r>
              <a:rPr kumimoji="1" lang="en-US" altLang="ja-JP" i="0" baseline="0" dirty="0" smtClean="0"/>
              <a:t> in the present study, “the NVT-MD simulation time to search candidate ~”</a:t>
            </a:r>
            <a:endParaRPr lang="en-US" altLang="ja-JP" dirty="0" smtClean="0"/>
          </a:p>
          <a:p>
            <a:pPr marL="265113" indent="-265113">
              <a:buClr>
                <a:schemeClr val="tx1"/>
              </a:buClr>
              <a:buFont typeface="Wingdings" pitchFamily="2" charset="2"/>
              <a:buNone/>
            </a:pPr>
            <a:r>
              <a:rPr kumimoji="1" lang="en-US" altLang="ja-JP" i="0" dirty="0" smtClean="0"/>
              <a:t>And I have</a:t>
            </a:r>
            <a:r>
              <a:rPr kumimoji="1" lang="en-US" altLang="ja-JP" i="0" baseline="0" dirty="0" smtClean="0"/>
              <a:t> </a:t>
            </a:r>
            <a:r>
              <a:rPr kumimoji="1" lang="en-US" altLang="ja-JP" i="0" dirty="0" smtClean="0"/>
              <a:t>performed</a:t>
            </a:r>
            <a:r>
              <a:rPr kumimoji="1" lang="en-US" altLang="ja-JP" i="0" baseline="0" dirty="0" smtClean="0"/>
              <a:t> the NVT-hybrid MC/MD reaction simulation at 300 K, 500K and 700K “for 5000 MC/MD cycles.”</a:t>
            </a:r>
            <a:endParaRPr kumimoji="1" lang="en-US" altLang="ja-JP" i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7AFC6B-DFFA-44D0-8524-85D91872BA54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05789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This table shows that “the accepted</a:t>
            </a:r>
            <a:r>
              <a:rPr kumimoji="1" lang="en-US" altLang="ja-JP" baseline="0" dirty="0" smtClean="0"/>
              <a:t> and rejected numbers ~</a:t>
            </a:r>
            <a:r>
              <a:rPr kumimoji="1" lang="en-US" altLang="ja-JP" dirty="0" smtClean="0"/>
              <a:t>”</a:t>
            </a:r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“The accepted</a:t>
            </a:r>
            <a:r>
              <a:rPr kumimoji="1" lang="en-US" altLang="ja-JP" baseline="0" dirty="0" smtClean="0"/>
              <a:t> number of </a:t>
            </a:r>
            <a:r>
              <a:rPr kumimoji="1" lang="en-US" altLang="ja-JP" dirty="0" smtClean="0"/>
              <a:t>~”</a:t>
            </a:r>
          </a:p>
          <a:p>
            <a:r>
              <a:rPr kumimoji="1" lang="en-US" altLang="ja-JP" dirty="0" smtClean="0"/>
              <a:t>“The trial of forward reaction was ~”</a:t>
            </a:r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Therefore,</a:t>
            </a:r>
            <a:r>
              <a:rPr kumimoji="1" lang="en-US" altLang="ja-JP" baseline="0" dirty="0" smtClean="0"/>
              <a:t> I think “some parameters should be ~”</a:t>
            </a:r>
          </a:p>
          <a:p>
            <a:r>
              <a:rPr kumimoji="1" lang="en-US" altLang="ja-JP" baseline="0" dirty="0" smtClean="0"/>
              <a:t>For example, “(LJ parameters or atomic ~)” </a:t>
            </a:r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15604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Next,</a:t>
            </a:r>
            <a:r>
              <a:rPr kumimoji="1" lang="en-US" altLang="ja-JP" baseline="0" dirty="0" smtClean="0"/>
              <a:t> I want to talk about “implementation of ~”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“To estimate the energy ~”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This figure shows flow chart of the hybrid MC/MD reaction method.</a:t>
            </a:r>
          </a:p>
          <a:p>
            <a:r>
              <a:rPr kumimoji="1" lang="en-US" altLang="ja-JP" baseline="0" dirty="0" smtClean="0"/>
              <a:t>I “perform QM/MM calculation for the whole system“ at these steps in the flow chart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“By treating the ~“</a:t>
            </a:r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156048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baseline="0" dirty="0" smtClean="0"/>
              <a:t>This table shows “the potential energy of ~”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“By implementation of the QM/MM ~”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“The energy differences at some ~”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Consequently, I expect “the hybrid MC/MD reaction ~” </a:t>
            </a:r>
            <a:r>
              <a:rPr kumimoji="1" lang="ja-JP" altLang="en-US" baseline="0" dirty="0" smtClean="0"/>
              <a:t>　</a:t>
            </a:r>
            <a:r>
              <a:rPr kumimoji="1" lang="en-US" altLang="ja-JP" baseline="0" dirty="0" smtClean="0"/>
              <a:t>×should 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90605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From this slide, I</a:t>
            </a:r>
            <a:r>
              <a:rPr kumimoji="1" lang="en-US" altLang="ja-JP" baseline="0" dirty="0" smtClean="0"/>
              <a:t>’ll explain</a:t>
            </a:r>
            <a:r>
              <a:rPr kumimoji="1" lang="en-US" altLang="ja-JP" dirty="0" smtClean="0"/>
              <a:t> how</a:t>
            </a:r>
            <a:r>
              <a:rPr kumimoji="1" lang="en-US" altLang="ja-JP" baseline="0" dirty="0" smtClean="0"/>
              <a:t> to convert MC/MD cycle into time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The time for one MC/MD cycle (</a:t>
            </a:r>
            <a:r>
              <a:rPr kumimoji="1" lang="en-US" altLang="ja-JP" baseline="0" dirty="0" err="1" smtClean="0"/>
              <a:t>Tmc</a:t>
            </a:r>
            <a:r>
              <a:rPr kumimoji="1" lang="en-US" altLang="ja-JP" baseline="0" dirty="0" smtClean="0"/>
              <a:t>/md) can be approximated as “the average time for one chemical reaction occurrence” (</a:t>
            </a:r>
            <a:r>
              <a:rPr kumimoji="1" lang="en-US" altLang="ja-JP" baseline="0" dirty="0" err="1" smtClean="0"/>
              <a:t>Tave</a:t>
            </a:r>
            <a:r>
              <a:rPr kumimoji="1" lang="en-US" altLang="ja-JP" baseline="0" dirty="0" smtClean="0"/>
              <a:t>)</a:t>
            </a:r>
          </a:p>
          <a:p>
            <a:r>
              <a:rPr kumimoji="1" lang="en-US" altLang="ja-JP" baseline="0" dirty="0" smtClean="0"/>
              <a:t>because “MD simulation time (</a:t>
            </a:r>
            <a:r>
              <a:rPr kumimoji="1" lang="en-US" altLang="ja-JP" baseline="0" dirty="0" err="1" smtClean="0"/>
              <a:t>Tmd</a:t>
            </a:r>
            <a:r>
              <a:rPr kumimoji="1" lang="en-US" altLang="ja-JP" baseline="0" dirty="0" smtClean="0"/>
              <a:t>) ~”</a:t>
            </a:r>
            <a:endParaRPr kumimoji="1" lang="en-US" altLang="ja-JP" baseline="0" dirty="0" smtClean="0"/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And then, for example, in the case of first order reaction, </a:t>
            </a:r>
            <a:r>
              <a:rPr kumimoji="1" lang="en-US" altLang="ja-JP" baseline="0" dirty="0" smtClean="0"/>
              <a:t>the </a:t>
            </a:r>
            <a:r>
              <a:rPr kumimoji="1" lang="en-US" altLang="ja-JP" baseline="0" dirty="0" smtClean="0"/>
              <a:t>average time (</a:t>
            </a:r>
            <a:r>
              <a:rPr kumimoji="1" lang="en-US" altLang="ja-JP" baseline="0" dirty="0" err="1" smtClean="0"/>
              <a:t>Tave</a:t>
            </a:r>
            <a:r>
              <a:rPr kumimoji="1" lang="en-US" altLang="ja-JP" baseline="0" dirty="0" smtClean="0"/>
              <a:t>) is estimated as the inverse number of rate constant as follows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n the present system, I’m treating  the  second order reversible reaction.</a:t>
            </a:r>
          </a:p>
          <a:p>
            <a:r>
              <a:rPr kumimoji="1" lang="en-US" altLang="ja-JP" baseline="0" dirty="0" smtClean="0"/>
              <a:t>So, it’s more complex but I can use similar approach.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0726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2846"/>
            <a:r>
              <a:rPr kumimoji="1" lang="en-US" altLang="ja-JP" dirty="0" smtClean="0"/>
              <a:t>In the present system, this</a:t>
            </a:r>
            <a:r>
              <a:rPr kumimoji="1" lang="en-US" altLang="ja-JP" baseline="0" dirty="0" smtClean="0"/>
              <a:t> is the reaction formula,</a:t>
            </a:r>
          </a:p>
          <a:p>
            <a:pPr defTabSz="912846"/>
            <a:r>
              <a:rPr kumimoji="1" lang="en-US" altLang="ja-JP" baseline="0" dirty="0" smtClean="0"/>
              <a:t>and the equilibrium constant is obtained by the ratio of rate constants or the concentrations of reactant and product.</a:t>
            </a:r>
          </a:p>
          <a:p>
            <a:pPr defTabSz="912846"/>
            <a:endParaRPr kumimoji="1" lang="en-US" altLang="ja-JP" baseline="0" dirty="0" smtClean="0"/>
          </a:p>
          <a:p>
            <a:pPr defTabSz="912846"/>
            <a:r>
              <a:rPr kumimoji="1" lang="en-US" altLang="ja-JP" baseline="0" dirty="0" smtClean="0"/>
              <a:t>Under the initial condition, we can derive this ordinary differential equation.</a:t>
            </a:r>
          </a:p>
          <a:p>
            <a:pPr defTabSz="912846"/>
            <a:r>
              <a:rPr kumimoji="1" lang="en-US" altLang="ja-JP" baseline="0" dirty="0" smtClean="0"/>
              <a:t>And then, by solving this differential equation, we can obtain the value of time as a function of the concentration of HI.</a:t>
            </a:r>
          </a:p>
          <a:p>
            <a:pPr defTabSz="912846"/>
            <a:endParaRPr kumimoji="1" lang="en-US" altLang="ja-JP" baseline="0" dirty="0" smtClean="0"/>
          </a:p>
          <a:p>
            <a:pPr defTabSz="912846"/>
            <a:r>
              <a:rPr kumimoji="1" lang="en-US" altLang="ja-JP" baseline="0" dirty="0" smtClean="0"/>
              <a:t>Where [H2]</a:t>
            </a:r>
            <a:r>
              <a:rPr kumimoji="1" lang="en-US" altLang="ja-JP" baseline="0" dirty="0" err="1" smtClean="0"/>
              <a:t>eq</a:t>
            </a:r>
            <a:r>
              <a:rPr kumimoji="1" lang="en-US" altLang="ja-JP" baseline="0" dirty="0" smtClean="0"/>
              <a:t> is obtained by this relational </a:t>
            </a:r>
            <a:r>
              <a:rPr kumimoji="1" lang="en-US" altLang="ja-JP" baseline="0" dirty="0" err="1" smtClean="0"/>
              <a:t>expersion</a:t>
            </a:r>
            <a:r>
              <a:rPr kumimoji="1" lang="en-US" altLang="ja-JP" baseline="0" dirty="0" smtClean="0"/>
              <a:t>.</a:t>
            </a:r>
          </a:p>
          <a:p>
            <a:pPr defTabSz="912846"/>
            <a:endParaRPr kumimoji="1" lang="en-US" altLang="ja-JP" baseline="0" dirty="0" smtClean="0"/>
          </a:p>
          <a:p>
            <a:pPr defTabSz="912846"/>
            <a:r>
              <a:rPr kumimoji="1" lang="en-US" altLang="ja-JP" baseline="0" dirty="0" smtClean="0"/>
              <a:t>So, by using such an approach I showed in previous slide, we can estimate average time </a:t>
            </a:r>
            <a:r>
              <a:rPr kumimoji="1" lang="en-US" altLang="ja-JP" baseline="0" dirty="0" err="1" smtClean="0"/>
              <a:t>Tave</a:t>
            </a:r>
            <a:r>
              <a:rPr kumimoji="1" lang="en-US" altLang="ja-JP" baseline="0" dirty="0" smtClean="0"/>
              <a:t> by integrating t with the concentration of HI.</a:t>
            </a:r>
          </a:p>
          <a:p>
            <a:pPr defTabSz="912846"/>
            <a:endParaRPr kumimoji="1" lang="en-US" altLang="ja-JP" baseline="0" dirty="0" smtClean="0"/>
          </a:p>
          <a:p>
            <a:pPr defTabSz="912846"/>
            <a:r>
              <a:rPr kumimoji="1" lang="en-US" altLang="ja-JP" baseline="0" dirty="0" smtClean="0"/>
              <a:t>(Initial concentrations of H2 and I2, concentration of HI at equilibrium state)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1CA1A2-D6EE-4156-BEB0-ACEAC5F4A146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20641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76181-5870-4C0B-82AD-35AD7C132A9C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C063-898B-4393-9A44-8463776EEB96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0452A-9752-4FA2-9CFE-564D597785B3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7BE1D-8263-460E-A83E-4DE772102CFC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EDF15-9259-4CC0-9128-F5ED9EF81D7C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E454E-0BCD-44E6-AF08-1E3370482365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FF448-9CEA-40DB-AC9B-1D5919A822CE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C54F3-C562-4A6E-8D57-DE1F2CD76B2E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8634E-3CAE-4AFA-9486-BFCD1F42C5CA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4F2CD-39EF-44F4-AFEE-1B13CA9676B6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A9DD-EC38-41A8-AFF9-D6495946DAA4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3310B0-05E5-4DCA-B209-25ADF0FF1007}" type="datetime1">
              <a:rPr kumimoji="1" lang="ja-JP" altLang="en-US" smtClean="0"/>
              <a:pPr/>
              <a:t>2015/2/1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ja-JP" altLang="en-US" smtClean="0"/>
              <a:t>テンプレート</a:t>
            </a:r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260AC-9165-4183-97F2-71BE359D443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package" Target="../embeddings/Microsoft_Excel_Worksheet1.xlsx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package" Target="../embeddings/Microsoft_Excel_Worksheet2.xlsx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8.png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0.png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>
            <a:spLocks noChangeArrowheads="1"/>
          </p:cNvSpPr>
          <p:nvPr/>
        </p:nvSpPr>
        <p:spPr bwMode="auto">
          <a:xfrm>
            <a:off x="251520" y="313672"/>
            <a:ext cx="18634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Calibri" pitchFamily="34" charset="0"/>
              </a:rPr>
              <a:t>Tue. Feb. 10</a:t>
            </a:r>
            <a:r>
              <a:rPr lang="en-US" altLang="ja-JP" sz="2400" baseline="30000" dirty="0" smtClean="0">
                <a:latin typeface="Calibri" pitchFamily="34" charset="0"/>
              </a:rPr>
              <a:t>th</a:t>
            </a:r>
            <a:endParaRPr lang="ja-JP" altLang="en-US" sz="2400" baseline="30000" dirty="0">
              <a:latin typeface="Calibri" pitchFamily="34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1</a:t>
            </a:fld>
            <a:endParaRPr kumimoji="1" lang="ja-JP" altLang="en-US" dirty="0"/>
          </a:p>
        </p:txBody>
      </p:sp>
      <p:sp>
        <p:nvSpPr>
          <p:cNvPr id="7" name="タイトル 1"/>
          <p:cNvSpPr txBox="1">
            <a:spLocks/>
          </p:cNvSpPr>
          <p:nvPr/>
        </p:nvSpPr>
        <p:spPr>
          <a:xfrm>
            <a:off x="225726" y="1732707"/>
            <a:ext cx="8703137" cy="19442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3400" b="1" dirty="0" smtClean="0">
                <a:ea typeface="ＭＳ 明朝" pitchFamily="17" charset="-128"/>
                <a:cs typeface="Times New Roman" pitchFamily="18" charset="0"/>
              </a:rPr>
              <a:t>HI </a:t>
            </a:r>
            <a:r>
              <a:rPr lang="en-US" altLang="ja-JP" sz="3400" b="1" dirty="0">
                <a:ea typeface="ＭＳ 明朝" pitchFamily="17" charset="-128"/>
                <a:cs typeface="Times New Roman" pitchFamily="18" charset="0"/>
              </a:rPr>
              <a:t>Formation from H</a:t>
            </a:r>
            <a:r>
              <a:rPr lang="en-US" altLang="ja-JP" sz="3400" b="1" baseline="-25000" dirty="0">
                <a:ea typeface="ＭＳ 明朝" pitchFamily="17" charset="-128"/>
                <a:cs typeface="Times New Roman" pitchFamily="18" charset="0"/>
              </a:rPr>
              <a:t>2</a:t>
            </a:r>
            <a:r>
              <a:rPr lang="en-US" altLang="ja-JP" sz="3400" b="1" dirty="0">
                <a:ea typeface="ＭＳ 明朝" pitchFamily="17" charset="-128"/>
                <a:cs typeface="Times New Roman" pitchFamily="18" charset="0"/>
              </a:rPr>
              <a:t> and I</a:t>
            </a:r>
            <a:r>
              <a:rPr lang="en-US" altLang="ja-JP" sz="3400" b="1" baseline="-25000" dirty="0">
                <a:ea typeface="ＭＳ 明朝" pitchFamily="17" charset="-128"/>
                <a:cs typeface="Times New Roman" pitchFamily="18" charset="0"/>
              </a:rPr>
              <a:t>2</a:t>
            </a:r>
            <a:r>
              <a:rPr lang="en-US" altLang="ja-JP" sz="3400" b="1" dirty="0" smtClean="0">
                <a:ea typeface="ＭＳ 明朝" pitchFamily="17" charset="-128"/>
                <a:cs typeface="Times New Roman" pitchFamily="18" charset="0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3400" b="1" dirty="0" smtClean="0">
                <a:ea typeface="ＭＳ 明朝" pitchFamily="17" charset="-128"/>
                <a:cs typeface="Times New Roman" pitchFamily="18" charset="0"/>
              </a:rPr>
              <a:t>Theoretical </a:t>
            </a:r>
            <a:r>
              <a:rPr lang="en-US" altLang="ja-JP" sz="3400" b="1" dirty="0">
                <a:ea typeface="ＭＳ 明朝" pitchFamily="17" charset="-128"/>
                <a:cs typeface="Times New Roman" pitchFamily="18" charset="0"/>
              </a:rPr>
              <a:t>Estimation </a:t>
            </a:r>
            <a:r>
              <a:rPr lang="en-US" altLang="ja-JP" sz="3400" b="1" dirty="0" smtClean="0">
                <a:ea typeface="ＭＳ 明朝" pitchFamily="17" charset="-128"/>
                <a:cs typeface="Times New Roman" pitchFamily="18" charset="0"/>
              </a:rPr>
              <a:t>of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3400" b="1" dirty="0" smtClean="0">
                <a:ea typeface="ＭＳ 明朝" pitchFamily="17" charset="-128"/>
                <a:cs typeface="Times New Roman" pitchFamily="18" charset="0"/>
              </a:rPr>
              <a:t>The </a:t>
            </a:r>
            <a:r>
              <a:rPr lang="en-US" altLang="ja-JP" sz="3400" b="1" dirty="0">
                <a:ea typeface="ＭＳ 明朝" pitchFamily="17" charset="-128"/>
                <a:cs typeface="Times New Roman" pitchFamily="18" charset="0"/>
              </a:rPr>
              <a:t>Relaxation Time to Equilibrium </a:t>
            </a:r>
            <a:r>
              <a:rPr lang="en-US" altLang="ja-JP" sz="3400" b="1" dirty="0" smtClean="0">
                <a:ea typeface="ＭＳ 明朝" pitchFamily="17" charset="-128"/>
                <a:cs typeface="Times New Roman" pitchFamily="18" charset="0"/>
              </a:rPr>
              <a:t>State,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3400" b="1" dirty="0" smtClean="0">
                <a:ea typeface="ＭＳ 明朝" pitchFamily="17" charset="-128"/>
                <a:cs typeface="Times New Roman" pitchFamily="18" charset="0"/>
              </a:rPr>
              <a:t>Part Ⅱ</a:t>
            </a:r>
            <a:endParaRPr lang="en-US" altLang="ja-JP" sz="3400" dirty="0" smtClean="0"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8" name="サブタイトル 2"/>
          <p:cNvSpPr txBox="1">
            <a:spLocks/>
          </p:cNvSpPr>
          <p:nvPr/>
        </p:nvSpPr>
        <p:spPr>
          <a:xfrm>
            <a:off x="240887" y="4144234"/>
            <a:ext cx="8640960" cy="12241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ea typeface="ＭＳ 明朝" pitchFamily="17" charset="-128"/>
                <a:cs typeface="Times New Roman" pitchFamily="18" charset="0"/>
              </a:rPr>
              <a:t>Yuichi Suzuki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ja-JP" altLang="en-US" sz="2400" dirty="0" smtClean="0"/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ea typeface="ＭＳ 明朝" pitchFamily="17" charset="-128"/>
                <a:cs typeface="Times New Roman" pitchFamily="18" charset="0"/>
              </a:rPr>
              <a:t>Graduate School of Information Science, Nagoya University</a:t>
            </a:r>
          </a:p>
        </p:txBody>
      </p:sp>
      <p:sp>
        <p:nvSpPr>
          <p:cNvPr id="12" name="テキスト ボックス 11"/>
          <p:cNvSpPr txBox="1">
            <a:spLocks noChangeArrowheads="1"/>
          </p:cNvSpPr>
          <p:nvPr/>
        </p:nvSpPr>
        <p:spPr bwMode="auto">
          <a:xfrm>
            <a:off x="1681048" y="972017"/>
            <a:ext cx="57606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3200" dirty="0" smtClean="0">
                <a:latin typeface="Calibri" pitchFamily="34" charset="0"/>
              </a:rPr>
              <a:t>The 5</a:t>
            </a:r>
            <a:r>
              <a:rPr lang="en-US" altLang="ja-JP" sz="3200" baseline="30000" dirty="0" smtClean="0">
                <a:latin typeface="Calibri" pitchFamily="34" charset="0"/>
              </a:rPr>
              <a:t>th</a:t>
            </a:r>
            <a:r>
              <a:rPr lang="en-US" altLang="ja-JP" sz="3200" dirty="0" smtClean="0">
                <a:latin typeface="Calibri" pitchFamily="34" charset="0"/>
              </a:rPr>
              <a:t>, CREST Workshop</a:t>
            </a:r>
            <a:endParaRPr lang="ja-JP" altLang="en-US" sz="3200" baseline="300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77F426-30F9-4D91-BF63-DD4A09BA73D7}" type="slidenum">
              <a:rPr lang="ja-JP" altLang="en-US" smtClean="0"/>
              <a:pPr>
                <a:defRPr/>
              </a:pPr>
              <a:t>10</a:t>
            </a:fld>
            <a:endParaRPr lang="ja-JP" altLang="en-US" dirty="0"/>
          </a:p>
        </p:txBody>
      </p:sp>
      <p:sp>
        <p:nvSpPr>
          <p:cNvPr id="11" name="テキスト ボックス 4"/>
          <p:cNvSpPr txBox="1">
            <a:spLocks noChangeArrowheads="1"/>
          </p:cNvSpPr>
          <p:nvPr/>
        </p:nvSpPr>
        <p:spPr bwMode="auto">
          <a:xfrm>
            <a:off x="250824" y="1268760"/>
            <a:ext cx="864165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69875">
              <a:buFont typeface="Wingdings" pitchFamily="2" charset="2"/>
              <a:buChar char="p"/>
            </a:pPr>
            <a:r>
              <a:rPr lang="en-US" altLang="ja-JP" sz="2400" dirty="0" smtClean="0"/>
              <a:t>Perform </a:t>
            </a:r>
            <a:r>
              <a:rPr lang="en-US" altLang="ja-JP" sz="2400" dirty="0"/>
              <a:t>the hybrid MC/MD reaction simulations with QM/MM method </a:t>
            </a:r>
            <a:r>
              <a:rPr lang="en-US" altLang="ja-JP" sz="2400" dirty="0" smtClean="0"/>
              <a:t>at </a:t>
            </a:r>
            <a:r>
              <a:rPr lang="en-US" altLang="ja-JP" sz="2400" dirty="0"/>
              <a:t>three different temperatures (300K, 500K and </a:t>
            </a:r>
            <a:r>
              <a:rPr lang="en-US" altLang="ja-JP" sz="2400" dirty="0" smtClean="0"/>
              <a:t>700K) and calculate </a:t>
            </a:r>
            <a:r>
              <a:rPr lang="en-US" altLang="ja-JP" sz="2400" dirty="0"/>
              <a:t>the equilibrium constants </a:t>
            </a:r>
            <a:r>
              <a:rPr lang="en-US" altLang="ja-JP" sz="2400" i="1" dirty="0" err="1" smtClean="0"/>
              <a:t>K</a:t>
            </a:r>
            <a:r>
              <a:rPr lang="en-US" altLang="ja-JP" sz="2400" i="1" baseline="-25000" dirty="0" err="1" smtClean="0"/>
              <a:t>eq</a:t>
            </a:r>
            <a:r>
              <a:rPr lang="en-US" altLang="ja-JP" sz="2400" dirty="0" smtClean="0"/>
              <a:t>.</a:t>
            </a:r>
          </a:p>
          <a:p>
            <a:pPr marL="273050" indent="-269875">
              <a:buFont typeface="Wingdings" pitchFamily="2" charset="2"/>
              <a:buChar char="p"/>
            </a:pPr>
            <a:endParaRPr lang="en-US" altLang="ja-JP" sz="2400" dirty="0" smtClean="0"/>
          </a:p>
          <a:p>
            <a:pPr marL="273050" indent="-269875">
              <a:buFont typeface="Wingdings" pitchFamily="2" charset="2"/>
              <a:buChar char="p"/>
            </a:pPr>
            <a:r>
              <a:rPr lang="en-US" altLang="ja-JP" sz="2400" dirty="0" smtClean="0"/>
              <a:t>Estimate the </a:t>
            </a:r>
            <a:r>
              <a:rPr lang="en-US" altLang="ja-JP" sz="2400" dirty="0" smtClean="0"/>
              <a:t>average </a:t>
            </a:r>
            <a:r>
              <a:rPr lang="en-US" altLang="ja-JP" sz="2400" dirty="0" smtClean="0"/>
              <a:t>time for one chemical reaction for the present system by integrating equation (</a:t>
            </a:r>
            <a:r>
              <a:rPr lang="en-US" altLang="ja-JP" sz="2400" dirty="0" err="1" smtClean="0"/>
              <a:t>i</a:t>
            </a:r>
            <a:r>
              <a:rPr lang="en-US" altLang="ja-JP" sz="2400" dirty="0" smtClean="0"/>
              <a:t>)</a:t>
            </a:r>
            <a:r>
              <a:rPr lang="ja-JP" altLang="en-US" sz="2400" dirty="0"/>
              <a:t> </a:t>
            </a:r>
            <a:r>
              <a:rPr lang="en-US" altLang="ja-JP" sz="2400" dirty="0" smtClean="0"/>
              <a:t>with the concentration of HI.</a:t>
            </a:r>
          </a:p>
        </p:txBody>
      </p:sp>
      <p:sp>
        <p:nvSpPr>
          <p:cNvPr id="10" name="正方形/長方形 9"/>
          <p:cNvSpPr/>
          <p:nvPr/>
        </p:nvSpPr>
        <p:spPr>
          <a:xfrm>
            <a:off x="251520" y="188640"/>
            <a:ext cx="127687" cy="64807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2" name="直線コネクタ 11"/>
          <p:cNvCxnSpPr/>
          <p:nvPr/>
        </p:nvCxnSpPr>
        <p:spPr>
          <a:xfrm>
            <a:off x="359532" y="836712"/>
            <a:ext cx="8532948" cy="0"/>
          </a:xfrm>
          <a:prstGeom prst="line">
            <a:avLst/>
          </a:prstGeom>
          <a:ln w="127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タイトル 11"/>
          <p:cNvSpPr txBox="1">
            <a:spLocks/>
          </p:cNvSpPr>
          <p:nvPr/>
        </p:nvSpPr>
        <p:spPr>
          <a:xfrm>
            <a:off x="407411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Future</a:t>
            </a:r>
            <a:r>
              <a:rPr kumimoji="1" lang="en-US" altLang="ja-JP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work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514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79512" y="2609036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5400" dirty="0" smtClean="0"/>
              <a:t>Thank you for your attention</a:t>
            </a:r>
            <a:endParaRPr kumimoji="1" lang="ja-JP" alt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57362-5956-471E-AFCD-82B42D7A95AE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sp>
        <p:nvSpPr>
          <p:cNvPr id="25" name="タイトル 11"/>
          <p:cNvSpPr txBox="1">
            <a:spLocks/>
          </p:cNvSpPr>
          <p:nvPr/>
        </p:nvSpPr>
        <p:spPr>
          <a:xfrm>
            <a:off x="407411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Purpose</a:t>
            </a:r>
            <a:r>
              <a:rPr kumimoji="1" lang="en-US" altLang="ja-JP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of the present study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251520" y="188639"/>
            <a:ext cx="144016" cy="64807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251520" y="980728"/>
            <a:ext cx="864096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>
              <a:buFont typeface="+mj-lt"/>
              <a:buAutoNum type="romanUcPeriod"/>
            </a:pPr>
            <a:r>
              <a:rPr lang="en-US" altLang="ja-JP" sz="2400" dirty="0" smtClean="0"/>
              <a:t>Perform atomistic reaction simulation of </a:t>
            </a:r>
            <a:r>
              <a:rPr lang="en-US" altLang="ja-JP" sz="2400" dirty="0"/>
              <a:t>the HI </a:t>
            </a:r>
            <a:r>
              <a:rPr lang="en-US" altLang="ja-JP" sz="2400" dirty="0" smtClean="0"/>
              <a:t>formation </a:t>
            </a:r>
            <a:r>
              <a:rPr lang="en-US" altLang="ja-JP" sz="2400" dirty="0"/>
              <a:t>from H</a:t>
            </a:r>
            <a:r>
              <a:rPr lang="en-US" altLang="ja-JP" sz="2400" baseline="-25000" dirty="0"/>
              <a:t>2</a:t>
            </a:r>
            <a:r>
              <a:rPr lang="en-US" altLang="ja-JP" sz="2400" dirty="0"/>
              <a:t> and I</a:t>
            </a:r>
            <a:r>
              <a:rPr lang="en-US" altLang="ja-JP" sz="2400" baseline="-25000" dirty="0"/>
              <a:t>2</a:t>
            </a:r>
            <a:r>
              <a:rPr lang="en-US" altLang="ja-JP" sz="2400" dirty="0"/>
              <a:t> </a:t>
            </a:r>
            <a:r>
              <a:rPr lang="en-US" altLang="ja-JP" sz="2400" dirty="0" smtClean="0"/>
              <a:t>with hybrid MC/MD reaction method, and reproduce the temperature dependence of equilibrium constants (</a:t>
            </a:r>
            <a:r>
              <a:rPr lang="en-US" altLang="ja-JP" sz="2400" i="1" dirty="0" smtClean="0"/>
              <a:t>K</a:t>
            </a:r>
            <a:r>
              <a:rPr lang="en-US" altLang="ja-JP" sz="2400" baseline="-25000" dirty="0" smtClean="0"/>
              <a:t>eq</a:t>
            </a:r>
            <a:r>
              <a:rPr lang="en-US" altLang="ja-JP" sz="2400" dirty="0" smtClean="0"/>
              <a:t>).</a:t>
            </a:r>
          </a:p>
          <a:p>
            <a:endParaRPr lang="en-US" altLang="ja-JP" sz="800" dirty="0" smtClean="0"/>
          </a:p>
          <a:p>
            <a:pPr marL="273050" indent="-273050">
              <a:buFont typeface="+mj-lt"/>
              <a:buAutoNum type="romanUcPeriod" startAt="2"/>
            </a:pPr>
            <a:r>
              <a:rPr lang="en-US" altLang="ja-JP" sz="2400" dirty="0" smtClean="0"/>
              <a:t>Convert the MC/MD cycle into time for one chemical reaction </a:t>
            </a:r>
            <a:r>
              <a:rPr lang="en-US" altLang="ja-JP" sz="2400" dirty="0" smtClean="0"/>
              <a:t>occurrence, </a:t>
            </a:r>
            <a:r>
              <a:rPr lang="en-US" altLang="ja-JP" sz="2400" dirty="0" smtClean="0"/>
              <a:t>and theoretically estimate the relaxation time to equilibrium state.</a:t>
            </a:r>
          </a:p>
        </p:txBody>
      </p:sp>
      <p:graphicFrame>
        <p:nvGraphicFramePr>
          <p:cNvPr id="6" name="グラフ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5295720"/>
              </p:ext>
            </p:extLst>
          </p:nvPr>
        </p:nvGraphicFramePr>
        <p:xfrm>
          <a:off x="227686" y="3933056"/>
          <a:ext cx="5064394" cy="2808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7" name="直線コネクタ 6"/>
          <p:cNvCxnSpPr/>
          <p:nvPr/>
        </p:nvCxnSpPr>
        <p:spPr>
          <a:xfrm>
            <a:off x="359532" y="836712"/>
            <a:ext cx="8532948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grpSp>
        <p:nvGrpSpPr>
          <p:cNvPr id="2" name="グループ化 1"/>
          <p:cNvGrpSpPr/>
          <p:nvPr/>
        </p:nvGrpSpPr>
        <p:grpSpPr>
          <a:xfrm>
            <a:off x="359911" y="4568010"/>
            <a:ext cx="4680520" cy="2126093"/>
            <a:chOff x="264838" y="1052736"/>
            <a:chExt cx="5387282" cy="2447134"/>
          </a:xfrm>
        </p:grpSpPr>
        <p:grpSp>
          <p:nvGrpSpPr>
            <p:cNvPr id="72" name="グループ化 71"/>
            <p:cNvGrpSpPr/>
            <p:nvPr/>
          </p:nvGrpSpPr>
          <p:grpSpPr>
            <a:xfrm>
              <a:off x="480862" y="1700808"/>
              <a:ext cx="1137666" cy="490738"/>
              <a:chOff x="626022" y="1988840"/>
              <a:chExt cx="1137666" cy="490738"/>
            </a:xfrm>
          </p:grpSpPr>
          <p:sp>
            <p:nvSpPr>
              <p:cNvPr id="29" name="円/楕円 28"/>
              <p:cNvSpPr/>
              <p:nvPr/>
            </p:nvSpPr>
            <p:spPr>
              <a:xfrm>
                <a:off x="626022" y="1989984"/>
                <a:ext cx="489594" cy="489594"/>
              </a:xfrm>
              <a:prstGeom prst="ellipse">
                <a:avLst/>
              </a:prstGeom>
              <a:solidFill>
                <a:schemeClr val="accent1"/>
              </a:solidFill>
            </p:spPr>
            <p:txBody>
              <a:bodyPr rtlCol="0" anchor="ctr"/>
              <a:lstStyle/>
              <a:p>
                <a:pPr algn="ctr"/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H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円/楕円 31"/>
              <p:cNvSpPr/>
              <p:nvPr/>
            </p:nvSpPr>
            <p:spPr>
              <a:xfrm>
                <a:off x="1274094" y="1988840"/>
                <a:ext cx="489594" cy="489594"/>
              </a:xfrm>
              <a:prstGeom prst="ellipse">
                <a:avLst/>
              </a:prstGeom>
              <a:solidFill>
                <a:schemeClr val="accent1"/>
              </a:solidFill>
            </p:spPr>
            <p:txBody>
              <a:bodyPr rtlCol="0" anchor="ctr"/>
              <a:lstStyle/>
              <a:p>
                <a:pPr algn="ctr"/>
                <a:r>
                  <a:rPr lang="en-US" altLang="ja-JP" dirty="0">
                    <a:solidFill>
                      <a:schemeClr val="bg1"/>
                    </a:solidFill>
                  </a:rPr>
                  <a:t>H</a:t>
                </a:r>
                <a:endParaRPr lang="ja-JP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1" name="直線コネクタ 30"/>
              <p:cNvCxnSpPr>
                <a:stCxn id="32" idx="2"/>
                <a:endCxn id="29" idx="6"/>
              </p:cNvCxnSpPr>
              <p:nvPr/>
            </p:nvCxnSpPr>
            <p:spPr>
              <a:xfrm flipH="1">
                <a:off x="1115616" y="2233637"/>
                <a:ext cx="158478" cy="114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グループ化 72"/>
            <p:cNvGrpSpPr/>
            <p:nvPr/>
          </p:nvGrpSpPr>
          <p:grpSpPr>
            <a:xfrm>
              <a:off x="264838" y="2331736"/>
              <a:ext cx="1570858" cy="598750"/>
              <a:chOff x="359532" y="2849110"/>
              <a:chExt cx="1570858" cy="598750"/>
            </a:xfrm>
          </p:grpSpPr>
          <p:sp>
            <p:nvSpPr>
              <p:cNvPr id="35" name="円/楕円 34"/>
              <p:cNvSpPr/>
              <p:nvPr/>
            </p:nvSpPr>
            <p:spPr>
              <a:xfrm>
                <a:off x="359532" y="2850254"/>
                <a:ext cx="597606" cy="597606"/>
              </a:xfrm>
              <a:prstGeom prst="ellipse">
                <a:avLst/>
              </a:prstGeom>
              <a:solidFill>
                <a:schemeClr val="accent2"/>
              </a:solidFill>
            </p:spPr>
            <p:txBody>
              <a:bodyPr rtlCol="0" anchor="ctr"/>
              <a:lstStyle/>
              <a:p>
                <a:pPr algn="ctr"/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I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円/楕円 35"/>
              <p:cNvSpPr/>
              <p:nvPr/>
            </p:nvSpPr>
            <p:spPr>
              <a:xfrm>
                <a:off x="1331640" y="2849110"/>
                <a:ext cx="598750" cy="598750"/>
              </a:xfrm>
              <a:prstGeom prst="ellipse">
                <a:avLst/>
              </a:prstGeom>
              <a:solidFill>
                <a:schemeClr val="accent2"/>
              </a:solidFill>
            </p:spPr>
            <p:txBody>
              <a:bodyPr rtlCol="0" anchor="ctr"/>
              <a:lstStyle/>
              <a:p>
                <a:pPr algn="ctr"/>
                <a:r>
                  <a:rPr lang="en-US" altLang="ja-JP" dirty="0" smtClean="0">
                    <a:solidFill>
                      <a:schemeClr val="bg1"/>
                    </a:solidFill>
                  </a:rPr>
                  <a:t>I</a:t>
                </a:r>
                <a:endParaRPr lang="ja-JP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7" name="直線コネクタ 36"/>
              <p:cNvCxnSpPr>
                <a:stCxn id="36" idx="2"/>
                <a:endCxn id="35" idx="6"/>
              </p:cNvCxnSpPr>
              <p:nvPr/>
            </p:nvCxnSpPr>
            <p:spPr>
              <a:xfrm flipH="1">
                <a:off x="957138" y="3148485"/>
                <a:ext cx="374502" cy="57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テキスト ボックス 32"/>
            <p:cNvSpPr txBox="1"/>
            <p:nvPr/>
          </p:nvSpPr>
          <p:spPr>
            <a:xfrm>
              <a:off x="840902" y="2028366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/>
                <a:t>+</a:t>
              </a:r>
              <a:endParaRPr kumimoji="1" lang="ja-JP" altLang="en-US" sz="2800" dirty="0"/>
            </a:p>
          </p:txBody>
        </p:sp>
        <p:grpSp>
          <p:nvGrpSpPr>
            <p:cNvPr id="74" name="グループ化 73"/>
            <p:cNvGrpSpPr/>
            <p:nvPr/>
          </p:nvGrpSpPr>
          <p:grpSpPr>
            <a:xfrm>
              <a:off x="4226422" y="2051016"/>
              <a:ext cx="1425698" cy="648072"/>
              <a:chOff x="4154414" y="2411056"/>
              <a:chExt cx="1425698" cy="648072"/>
            </a:xfrm>
          </p:grpSpPr>
          <p:sp>
            <p:nvSpPr>
              <p:cNvPr id="40" name="円/楕円 39"/>
              <p:cNvSpPr/>
              <p:nvPr/>
            </p:nvSpPr>
            <p:spPr>
              <a:xfrm>
                <a:off x="4154414" y="2492896"/>
                <a:ext cx="489594" cy="489594"/>
              </a:xfrm>
              <a:prstGeom prst="ellipse">
                <a:avLst/>
              </a:prstGeom>
              <a:solidFill>
                <a:schemeClr val="accent1"/>
              </a:solidFill>
            </p:spPr>
            <p:txBody>
              <a:bodyPr rtlCol="0" anchor="ctr"/>
              <a:lstStyle/>
              <a:p>
                <a:pPr algn="ctr"/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H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42" name="直線コネクタ 41"/>
              <p:cNvCxnSpPr>
                <a:stCxn id="49" idx="2"/>
                <a:endCxn id="40" idx="6"/>
              </p:cNvCxnSpPr>
              <p:nvPr/>
            </p:nvCxnSpPr>
            <p:spPr>
              <a:xfrm flipH="1">
                <a:off x="4644008" y="2735092"/>
                <a:ext cx="288032" cy="260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円/楕円 48"/>
              <p:cNvSpPr/>
              <p:nvPr/>
            </p:nvSpPr>
            <p:spPr>
              <a:xfrm>
                <a:off x="4932040" y="2411056"/>
                <a:ext cx="648072" cy="648072"/>
              </a:xfrm>
              <a:prstGeom prst="ellipse">
                <a:avLst/>
              </a:prstGeom>
              <a:solidFill>
                <a:schemeClr val="accent2"/>
              </a:solidFill>
            </p:spPr>
            <p:txBody>
              <a:bodyPr rtlCol="0" anchor="ctr"/>
              <a:lstStyle/>
              <a:p>
                <a:pPr algn="ctr"/>
                <a:r>
                  <a:rPr lang="en-US" altLang="ja-JP" dirty="0" smtClean="0">
                    <a:solidFill>
                      <a:schemeClr val="bg1"/>
                    </a:solidFill>
                  </a:rPr>
                  <a:t>I</a:t>
                </a:r>
                <a:endParaRPr lang="ja-JP" altLang="en-US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5" name="グループ化 74"/>
            <p:cNvGrpSpPr/>
            <p:nvPr/>
          </p:nvGrpSpPr>
          <p:grpSpPr>
            <a:xfrm>
              <a:off x="4226422" y="2771096"/>
              <a:ext cx="1425698" cy="648072"/>
              <a:chOff x="4154414" y="3347160"/>
              <a:chExt cx="1425698" cy="648072"/>
            </a:xfrm>
          </p:grpSpPr>
          <p:sp>
            <p:nvSpPr>
              <p:cNvPr id="54" name="円/楕円 53"/>
              <p:cNvSpPr/>
              <p:nvPr/>
            </p:nvSpPr>
            <p:spPr>
              <a:xfrm>
                <a:off x="4154414" y="3429000"/>
                <a:ext cx="489594" cy="489594"/>
              </a:xfrm>
              <a:prstGeom prst="ellipse">
                <a:avLst/>
              </a:prstGeom>
              <a:solidFill>
                <a:schemeClr val="accent1"/>
              </a:solidFill>
            </p:spPr>
            <p:txBody>
              <a:bodyPr rtlCol="0" anchor="ctr"/>
              <a:lstStyle/>
              <a:p>
                <a:pPr algn="ctr"/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H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55" name="直線コネクタ 54"/>
              <p:cNvCxnSpPr>
                <a:stCxn id="56" idx="2"/>
                <a:endCxn id="54" idx="6"/>
              </p:cNvCxnSpPr>
              <p:nvPr/>
            </p:nvCxnSpPr>
            <p:spPr>
              <a:xfrm flipH="1">
                <a:off x="4644008" y="3671196"/>
                <a:ext cx="288032" cy="260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円/楕円 55"/>
              <p:cNvSpPr/>
              <p:nvPr/>
            </p:nvSpPr>
            <p:spPr>
              <a:xfrm>
                <a:off x="4932040" y="3347160"/>
                <a:ext cx="648072" cy="648072"/>
              </a:xfrm>
              <a:prstGeom prst="ellipse">
                <a:avLst/>
              </a:prstGeom>
              <a:solidFill>
                <a:schemeClr val="accent2"/>
              </a:solidFill>
            </p:spPr>
            <p:txBody>
              <a:bodyPr rtlCol="0" anchor="ctr"/>
              <a:lstStyle/>
              <a:p>
                <a:pPr algn="ctr"/>
                <a:r>
                  <a:rPr lang="en-US" altLang="ja-JP" dirty="0" smtClean="0">
                    <a:solidFill>
                      <a:schemeClr val="bg1"/>
                    </a:solidFill>
                  </a:rPr>
                  <a:t>I</a:t>
                </a:r>
                <a:endParaRPr lang="ja-JP" alt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9" name="テキスト ボックス 58"/>
            <p:cNvSpPr txBox="1"/>
            <p:nvPr/>
          </p:nvSpPr>
          <p:spPr>
            <a:xfrm>
              <a:off x="4673374" y="2473732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/>
                <a:t>+</a:t>
              </a:r>
              <a:endParaRPr kumimoji="1" lang="ja-JP" altLang="en-US" sz="2800" dirty="0"/>
            </a:p>
          </p:txBody>
        </p:sp>
        <p:grpSp>
          <p:nvGrpSpPr>
            <p:cNvPr id="77" name="グループ化 76"/>
            <p:cNvGrpSpPr/>
            <p:nvPr/>
          </p:nvGrpSpPr>
          <p:grpSpPr>
            <a:xfrm>
              <a:off x="359532" y="1052736"/>
              <a:ext cx="5220580" cy="2418655"/>
              <a:chOff x="359532" y="1340768"/>
              <a:chExt cx="5220580" cy="2894357"/>
            </a:xfrm>
          </p:grpSpPr>
          <p:cxnSp>
            <p:nvCxnSpPr>
              <p:cNvPr id="3" name="直線コネクタ 2"/>
              <p:cNvCxnSpPr>
                <a:endCxn id="21" idx="0"/>
              </p:cNvCxnSpPr>
              <p:nvPr/>
            </p:nvCxnSpPr>
            <p:spPr>
              <a:xfrm>
                <a:off x="359532" y="3686485"/>
                <a:ext cx="151330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線コネクタ 18"/>
              <p:cNvCxnSpPr>
                <a:stCxn id="21" idx="2"/>
              </p:cNvCxnSpPr>
              <p:nvPr/>
            </p:nvCxnSpPr>
            <p:spPr>
              <a:xfrm>
                <a:off x="4139952" y="4235125"/>
                <a:ext cx="144016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フリーフォーム 20"/>
              <p:cNvSpPr/>
              <p:nvPr/>
            </p:nvSpPr>
            <p:spPr>
              <a:xfrm>
                <a:off x="1872836" y="1340768"/>
                <a:ext cx="2267116" cy="2894357"/>
              </a:xfrm>
              <a:custGeom>
                <a:avLst/>
                <a:gdLst>
                  <a:gd name="connsiteX0" fmla="*/ 0 w 2871216"/>
                  <a:gd name="connsiteY0" fmla="*/ 2345717 h 2894357"/>
                  <a:gd name="connsiteX1" fmla="*/ 1298448 w 2871216"/>
                  <a:gd name="connsiteY1" fmla="*/ 4853 h 2894357"/>
                  <a:gd name="connsiteX2" fmla="*/ 2871216 w 2871216"/>
                  <a:gd name="connsiteY2" fmla="*/ 2894357 h 2894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71216" h="2894357">
                    <a:moveTo>
                      <a:pt x="0" y="2345717"/>
                    </a:moveTo>
                    <a:cubicBezTo>
                      <a:pt x="409956" y="1129565"/>
                      <a:pt x="819912" y="-86587"/>
                      <a:pt x="1298448" y="4853"/>
                    </a:cubicBezTo>
                    <a:cubicBezTo>
                      <a:pt x="1776984" y="96293"/>
                      <a:pt x="2606040" y="2400581"/>
                      <a:pt x="2871216" y="2894357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58" name="直線コネクタ 57"/>
              <p:cNvCxnSpPr>
                <a:stCxn id="21" idx="2"/>
              </p:cNvCxnSpPr>
              <p:nvPr/>
            </p:nvCxnSpPr>
            <p:spPr>
              <a:xfrm flipH="1">
                <a:off x="1274094" y="4235125"/>
                <a:ext cx="2865858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コネクタ 61"/>
              <p:cNvCxnSpPr>
                <a:endCxn id="21" idx="0"/>
              </p:cNvCxnSpPr>
              <p:nvPr/>
            </p:nvCxnSpPr>
            <p:spPr>
              <a:xfrm flipH="1">
                <a:off x="1872836" y="3686485"/>
                <a:ext cx="1741623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矢印コネクタ 68"/>
              <p:cNvCxnSpPr/>
              <p:nvPr/>
            </p:nvCxnSpPr>
            <p:spPr>
              <a:xfrm flipV="1">
                <a:off x="2843808" y="3677412"/>
                <a:ext cx="0" cy="55771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テキスト ボックス 79"/>
            <p:cNvSpPr txBox="1"/>
            <p:nvPr/>
          </p:nvSpPr>
          <p:spPr>
            <a:xfrm>
              <a:off x="557749" y="3039343"/>
              <a:ext cx="1751328" cy="4605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dirty="0" smtClean="0">
                  <a:ea typeface="ＭＳ Ｐ明朝" panose="02020600040205080304" pitchFamily="18" charset="-128"/>
                </a:rPr>
                <a:t>∆E</a:t>
              </a:r>
              <a:r>
                <a:rPr lang="en-US" altLang="ja-JP" sz="2000" dirty="0" smtClean="0"/>
                <a:t> kcal/</a:t>
              </a:r>
              <a:r>
                <a:rPr lang="en-US" altLang="ja-JP" sz="2000" dirty="0" err="1" smtClean="0"/>
                <a:t>mol</a:t>
              </a:r>
              <a:endParaRPr kumimoji="1" lang="ja-JP" altLang="en-US" sz="2000" dirty="0"/>
            </a:p>
          </p:txBody>
        </p:sp>
      </p:grpSp>
      <p:cxnSp>
        <p:nvCxnSpPr>
          <p:cNvPr id="48" name="直線コネクタ 47"/>
          <p:cNvCxnSpPr/>
          <p:nvPr/>
        </p:nvCxnSpPr>
        <p:spPr>
          <a:xfrm>
            <a:off x="359532" y="836712"/>
            <a:ext cx="853294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テキスト ボックス 49"/>
          <p:cNvSpPr txBox="1"/>
          <p:nvPr/>
        </p:nvSpPr>
        <p:spPr>
          <a:xfrm>
            <a:off x="251520" y="938216"/>
            <a:ext cx="8640960" cy="360505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I found an error in the hybrid MC/MD reaction program modified for the present system.</a:t>
            </a:r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ja-JP" sz="2400" dirty="0" smtClean="0"/>
              <a:t>The error was in the source code to calculate distances between atoms of reactant molecules.</a:t>
            </a:r>
          </a:p>
          <a:p>
            <a:pPr>
              <a:buClr>
                <a:schemeClr val="tx1"/>
              </a:buClr>
            </a:pPr>
            <a:endParaRPr lang="en-US" altLang="ja-JP" sz="800" dirty="0" smtClean="0"/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I changed the value of the formation energy </a:t>
            </a:r>
            <a:r>
              <a:rPr lang="en-US" altLang="ja-JP" sz="2400" dirty="0"/>
              <a:t>of the HI formation from H</a:t>
            </a:r>
            <a:r>
              <a:rPr lang="en-US" altLang="ja-JP" sz="2400" baseline="-25000" dirty="0"/>
              <a:t>2</a:t>
            </a:r>
            <a:r>
              <a:rPr lang="en-US" altLang="ja-JP" sz="2400" dirty="0"/>
              <a:t> and </a:t>
            </a:r>
            <a:r>
              <a:rPr lang="en-US" altLang="ja-JP" sz="2400" dirty="0" smtClean="0"/>
              <a:t>I</a:t>
            </a:r>
            <a:r>
              <a:rPr lang="en-US" altLang="ja-JP" sz="2400" baseline="-25000" dirty="0" smtClean="0"/>
              <a:t>2</a:t>
            </a:r>
            <a:r>
              <a:rPr lang="en-US" altLang="ja-JP" sz="2400" dirty="0"/>
              <a:t> </a:t>
            </a:r>
            <a:r>
              <a:rPr lang="en-US" altLang="ja-JP" sz="2400" dirty="0" smtClean="0"/>
              <a:t>since previous one estimated from the experimental result include the interactions between product molecules and molecules around them, the energy of product ones and so on.</a:t>
            </a:r>
          </a:p>
        </p:txBody>
      </p:sp>
      <p:sp>
        <p:nvSpPr>
          <p:cNvPr id="52" name="正方形/長方形 51"/>
          <p:cNvSpPr/>
          <p:nvPr/>
        </p:nvSpPr>
        <p:spPr>
          <a:xfrm>
            <a:off x="251520" y="188639"/>
            <a:ext cx="144016" cy="648072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タイトル 11"/>
          <p:cNvSpPr txBox="1">
            <a:spLocks/>
          </p:cNvSpPr>
          <p:nvPr/>
        </p:nvSpPr>
        <p:spPr>
          <a:xfrm>
            <a:off x="407411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Rerun of hybrid MC/MD reaction simulation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57" name="テキスト ボックス 4"/>
          <p:cNvSpPr txBox="1">
            <a:spLocks noChangeArrowheads="1"/>
          </p:cNvSpPr>
          <p:nvPr/>
        </p:nvSpPr>
        <p:spPr bwMode="auto">
          <a:xfrm>
            <a:off x="5301316" y="4557378"/>
            <a:ext cx="2979475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000" dirty="0" smtClean="0"/>
              <a:t>Theoretical level: B3LYP</a:t>
            </a:r>
          </a:p>
          <a:p>
            <a:r>
              <a:rPr lang="en-US" altLang="ja-JP" sz="2000" dirty="0" smtClean="0"/>
              <a:t>Basis set: CEP-121G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301316" y="5289333"/>
            <a:ext cx="35911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>
                <a:ea typeface="ＭＳ Ｐ明朝" panose="02020600040205080304" pitchFamily="18" charset="-128"/>
              </a:rPr>
              <a:t>∆E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= 5.05 kcal/</a:t>
            </a:r>
            <a:r>
              <a:rPr lang="en-US" altLang="ja-JP" sz="2000" dirty="0" err="1" smtClean="0"/>
              <a:t>mol</a:t>
            </a:r>
            <a:endParaRPr lang="en-US" altLang="ja-JP" sz="2000" dirty="0" smtClean="0"/>
          </a:p>
          <a:p>
            <a:r>
              <a:rPr kumimoji="1" lang="en-US" altLang="ja-JP" sz="2000" dirty="0" smtClean="0"/>
              <a:t>(previous </a:t>
            </a:r>
            <a:r>
              <a:rPr lang="en-US" altLang="ja-JP" sz="2000" dirty="0">
                <a:ea typeface="ＭＳ Ｐ明朝" panose="02020600040205080304" pitchFamily="18" charset="-128"/>
              </a:rPr>
              <a:t>∆E </a:t>
            </a:r>
            <a:r>
              <a:rPr kumimoji="1" lang="en-US" altLang="ja-JP" sz="2000" dirty="0" smtClean="0"/>
              <a:t>: </a:t>
            </a:r>
            <a:r>
              <a:rPr lang="en-US" altLang="ja-JP" sz="2000" dirty="0"/>
              <a:t>2.93</a:t>
            </a:r>
            <a:r>
              <a:rPr lang="en-US" altLang="ja-JP" sz="2000" dirty="0" smtClean="0"/>
              <a:t> kcal/</a:t>
            </a:r>
            <a:r>
              <a:rPr lang="en-US" altLang="ja-JP" sz="2000" dirty="0" err="1" smtClean="0"/>
              <a:t>mol</a:t>
            </a:r>
            <a:r>
              <a:rPr kumimoji="1" lang="en-US" altLang="ja-JP" sz="2000" dirty="0" smtClean="0"/>
              <a:t>)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0245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5" t="8799" r="2762" b="6351"/>
          <a:stretch/>
        </p:blipFill>
        <p:spPr bwMode="auto">
          <a:xfrm>
            <a:off x="5596366" y="1916832"/>
            <a:ext cx="3467849" cy="3423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57362-5956-471E-AFCD-82B42D7A95AE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4860032" y="5493576"/>
            <a:ext cx="42839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明朝" pitchFamily="17" charset="-128"/>
                <a:cs typeface="Times New Roman" pitchFamily="18" charset="0"/>
              </a:rPr>
              <a:t>Fig. Initial structure </a:t>
            </a:r>
            <a:endParaRPr kumimoji="1" lang="ja-JP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51520" y="1082232"/>
            <a:ext cx="5001642" cy="51550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65113" indent="-265113">
              <a:buClr>
                <a:schemeClr val="tx1"/>
              </a:buClr>
              <a:buFont typeface="Wingdings" pitchFamily="2" charset="2"/>
              <a:buChar char="u"/>
            </a:pPr>
            <a:r>
              <a:rPr lang="en-US" altLang="ja-JP" dirty="0" smtClean="0"/>
              <a:t>125 H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(</a:t>
            </a:r>
            <a:r>
              <a:rPr lang="en-US" altLang="ja-JP" dirty="0" smtClean="0">
                <a:solidFill>
                  <a:schemeClr val="accent1"/>
                </a:solidFill>
              </a:rPr>
              <a:t>blue</a:t>
            </a:r>
            <a:r>
              <a:rPr lang="en-US" altLang="ja-JP" dirty="0" smtClean="0"/>
              <a:t>) and </a:t>
            </a:r>
            <a:r>
              <a:rPr lang="en-US" altLang="ja-JP" dirty="0"/>
              <a:t>125 </a:t>
            </a:r>
            <a:r>
              <a:rPr lang="en-US" altLang="ja-JP" dirty="0" smtClean="0"/>
              <a:t>I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(</a:t>
            </a:r>
            <a:r>
              <a:rPr lang="en-US" altLang="ja-JP" dirty="0" smtClean="0">
                <a:solidFill>
                  <a:schemeClr val="accent2"/>
                </a:solidFill>
              </a:rPr>
              <a:t>red</a:t>
            </a:r>
            <a:r>
              <a:rPr lang="en-US" altLang="ja-JP" dirty="0" smtClean="0"/>
              <a:t>) molecules.</a:t>
            </a:r>
          </a:p>
          <a:p>
            <a:pPr marL="265113" indent="-265113"/>
            <a:endParaRPr lang="en-US" altLang="ja-JP" sz="800" dirty="0" smtClean="0"/>
          </a:p>
          <a:p>
            <a:pPr marL="265113" indent="-265113">
              <a:buFont typeface="Wingdings" pitchFamily="2" charset="2"/>
              <a:buChar char="u"/>
            </a:pPr>
            <a:r>
              <a:rPr lang="en-US" altLang="ja-JP" dirty="0" smtClean="0"/>
              <a:t>Force fields </a:t>
            </a:r>
            <a:r>
              <a:rPr lang="en-US" altLang="ja-JP" dirty="0"/>
              <a:t>for </a:t>
            </a:r>
            <a:r>
              <a:rPr lang="en-US" altLang="ja-JP" dirty="0" smtClean="0"/>
              <a:t>H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</a:t>
            </a:r>
            <a:r>
              <a:rPr lang="en-US" altLang="ja-JP" dirty="0"/>
              <a:t>and I</a:t>
            </a:r>
            <a:r>
              <a:rPr lang="en-US" altLang="ja-JP" baseline="-25000" dirty="0"/>
              <a:t>2</a:t>
            </a:r>
            <a:r>
              <a:rPr lang="en-US" altLang="ja-JP" dirty="0"/>
              <a:t> </a:t>
            </a:r>
            <a:r>
              <a:rPr lang="en-US" altLang="ja-JP" dirty="0" smtClean="0"/>
              <a:t>molecules were determined, referred to some articles.</a:t>
            </a:r>
          </a:p>
          <a:p>
            <a:pPr marL="265113" indent="-265113"/>
            <a:endParaRPr lang="en-US" altLang="ja-JP" sz="800" dirty="0" smtClean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ja-JP" dirty="0" smtClean="0"/>
              <a:t>Force field for HI molecule was obtained from that of </a:t>
            </a:r>
            <a:r>
              <a:rPr lang="en-US" altLang="ja-JP" dirty="0"/>
              <a:t>H</a:t>
            </a:r>
            <a:r>
              <a:rPr lang="en-US" altLang="ja-JP" baseline="-25000" dirty="0"/>
              <a:t>2</a:t>
            </a:r>
            <a:r>
              <a:rPr lang="en-US" altLang="ja-JP" dirty="0"/>
              <a:t> and I</a:t>
            </a:r>
            <a:r>
              <a:rPr lang="en-US" altLang="ja-JP" baseline="-25000" dirty="0"/>
              <a:t>2</a:t>
            </a:r>
            <a:r>
              <a:rPr lang="en-US" altLang="ja-JP" dirty="0"/>
              <a:t> molecules by using </a:t>
            </a:r>
            <a:r>
              <a:rPr lang="en-US" altLang="ja-JP" dirty="0" smtClean="0"/>
              <a:t>Lorentz-Berthelot combining rules.</a:t>
            </a:r>
          </a:p>
          <a:p>
            <a:endParaRPr lang="en-US" altLang="ja-JP" sz="800" dirty="0" smtClean="0"/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ja-JP" dirty="0" smtClean="0"/>
              <a:t>Atomic charges for HI molecule were estimated by MO calculation (B3LYP).</a:t>
            </a:r>
            <a:endParaRPr lang="en-US" altLang="ja-JP" dirty="0"/>
          </a:p>
          <a:p>
            <a:pPr marL="265113" indent="-265113"/>
            <a:endParaRPr lang="en-US" altLang="ja-JP" sz="800" dirty="0" smtClean="0"/>
          </a:p>
          <a:p>
            <a:pPr marL="265113" indent="-265113">
              <a:buFont typeface="Wingdings" pitchFamily="2" charset="2"/>
              <a:buChar char="u"/>
            </a:pPr>
            <a:r>
              <a:rPr lang="en-US" altLang="ja-JP" dirty="0" smtClean="0"/>
              <a:t>Periodic boundary condition.</a:t>
            </a:r>
          </a:p>
          <a:p>
            <a:pPr marL="265113" indent="-265113"/>
            <a:endParaRPr lang="en-US" altLang="ja-JP" sz="800" dirty="0" smtClean="0"/>
          </a:p>
          <a:p>
            <a:pPr marL="265113" indent="-265113">
              <a:buClr>
                <a:schemeClr val="tx1"/>
              </a:buClr>
              <a:buFont typeface="Wingdings" pitchFamily="2" charset="2"/>
              <a:buChar char="u"/>
            </a:pPr>
            <a:r>
              <a:rPr lang="en-US" altLang="ja-JP" dirty="0" smtClean="0"/>
              <a:t>The NVT-MD </a:t>
            </a:r>
            <a:r>
              <a:rPr lang="en-US" altLang="ja-JP" dirty="0"/>
              <a:t>(300 K, 500K and 700K) </a:t>
            </a:r>
            <a:r>
              <a:rPr lang="en-US" altLang="ja-JP" dirty="0" smtClean="0"/>
              <a:t>simulation time for relaxation was set to </a:t>
            </a:r>
            <a:r>
              <a:rPr lang="en-US" altLang="ja-JP" dirty="0"/>
              <a:t>5</a:t>
            </a:r>
            <a:r>
              <a:rPr lang="en-US" altLang="ja-JP" dirty="0" smtClean="0"/>
              <a:t> ps.</a:t>
            </a:r>
          </a:p>
          <a:p>
            <a:pPr>
              <a:buClr>
                <a:schemeClr val="tx1"/>
              </a:buClr>
            </a:pPr>
            <a:endParaRPr lang="en-US" altLang="ja-JP" sz="800" dirty="0" smtClean="0"/>
          </a:p>
          <a:p>
            <a:pPr marL="265113" lvl="0" indent="-265113">
              <a:buClr>
                <a:prstClr val="black"/>
              </a:buClr>
              <a:buFont typeface="Wingdings" pitchFamily="2" charset="2"/>
              <a:buChar char="u"/>
            </a:pPr>
            <a:r>
              <a:rPr lang="en-US" altLang="ja-JP" dirty="0">
                <a:solidFill>
                  <a:prstClr val="black"/>
                </a:solidFill>
              </a:rPr>
              <a:t>The NVT-MD </a:t>
            </a:r>
            <a:r>
              <a:rPr lang="en-US" altLang="ja-JP" dirty="0"/>
              <a:t> (300 K, 500K and 700K) </a:t>
            </a:r>
            <a:r>
              <a:rPr lang="en-US" altLang="ja-JP" dirty="0" smtClean="0">
                <a:solidFill>
                  <a:prstClr val="black"/>
                </a:solidFill>
              </a:rPr>
              <a:t>simulation </a:t>
            </a:r>
            <a:r>
              <a:rPr lang="en-US" altLang="ja-JP" dirty="0">
                <a:solidFill>
                  <a:prstClr val="black"/>
                </a:solidFill>
              </a:rPr>
              <a:t>time </a:t>
            </a:r>
            <a:r>
              <a:rPr lang="en-US" altLang="ja-JP" dirty="0" smtClean="0">
                <a:solidFill>
                  <a:prstClr val="black"/>
                </a:solidFill>
              </a:rPr>
              <a:t>to search candidate for reaction occurrence </a:t>
            </a:r>
            <a:r>
              <a:rPr lang="en-US" altLang="ja-JP" dirty="0">
                <a:solidFill>
                  <a:prstClr val="black"/>
                </a:solidFill>
              </a:rPr>
              <a:t>was set to </a:t>
            </a:r>
            <a:r>
              <a:rPr lang="en-US" altLang="ja-JP" dirty="0" smtClean="0">
                <a:solidFill>
                  <a:srgbClr val="FF0000"/>
                </a:solidFill>
              </a:rPr>
              <a:t>1</a:t>
            </a:r>
            <a:r>
              <a:rPr lang="en-US" altLang="ja-JP" dirty="0" smtClean="0">
                <a:solidFill>
                  <a:prstClr val="black"/>
                </a:solidFill>
              </a:rPr>
              <a:t> </a:t>
            </a:r>
            <a:r>
              <a:rPr lang="en-US" altLang="ja-JP" dirty="0">
                <a:solidFill>
                  <a:prstClr val="black"/>
                </a:solidFill>
              </a:rPr>
              <a:t>ps.</a:t>
            </a:r>
          </a:p>
          <a:p>
            <a:pPr marL="265113" indent="-265113"/>
            <a:endParaRPr lang="en-US" altLang="ja-JP" sz="800" dirty="0" smtClean="0"/>
          </a:p>
          <a:p>
            <a:pPr marL="265113" indent="-265113">
              <a:buClr>
                <a:schemeClr val="tx1"/>
              </a:buClr>
              <a:buFont typeface="Wingdings" pitchFamily="2" charset="2"/>
              <a:buChar char="u"/>
            </a:pPr>
            <a:r>
              <a:rPr lang="en-US" altLang="ja-JP" dirty="0" smtClean="0"/>
              <a:t>For </a:t>
            </a:r>
            <a:r>
              <a:rPr lang="en-US" altLang="ja-JP" dirty="0" smtClean="0">
                <a:solidFill>
                  <a:srgbClr val="FF0000"/>
                </a:solidFill>
              </a:rPr>
              <a:t>5000</a:t>
            </a:r>
            <a:r>
              <a:rPr lang="en-US" altLang="ja-JP" dirty="0" smtClean="0"/>
              <a:t> MC/MD cycles.</a:t>
            </a:r>
          </a:p>
        </p:txBody>
      </p:sp>
      <p:sp>
        <p:nvSpPr>
          <p:cNvPr id="15" name="左中かっこ 14"/>
          <p:cNvSpPr/>
          <p:nvPr/>
        </p:nvSpPr>
        <p:spPr>
          <a:xfrm>
            <a:off x="5355424" y="2492896"/>
            <a:ext cx="252407" cy="2664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左中かっこ 16"/>
          <p:cNvSpPr/>
          <p:nvPr/>
        </p:nvSpPr>
        <p:spPr>
          <a:xfrm rot="5460000">
            <a:off x="7377552" y="437489"/>
            <a:ext cx="267145" cy="2666434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145530" y="1364518"/>
            <a:ext cx="8787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+mn-ea"/>
              </a:rPr>
              <a:t>250.0 </a:t>
            </a:r>
            <a:r>
              <a:rPr kumimoji="1" lang="en-US" altLang="ja-JP" sz="1400" dirty="0" smtClean="0">
                <a:latin typeface="+mn-ea"/>
                <a:cs typeface="Andalus"/>
              </a:rPr>
              <a:t>Å</a:t>
            </a:r>
            <a:endParaRPr kumimoji="1" lang="ja-JP" altLang="en-US" sz="1400" dirty="0">
              <a:latin typeface="+mn-ea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 rot="19200000">
            <a:off x="5072178" y="1651483"/>
            <a:ext cx="8787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+mn-ea"/>
              </a:rPr>
              <a:t>250.0 </a:t>
            </a:r>
            <a:r>
              <a:rPr kumimoji="1" lang="en-US" altLang="ja-JP" sz="1400" dirty="0" smtClean="0">
                <a:latin typeface="+mn-ea"/>
                <a:cs typeface="Andalus"/>
              </a:rPr>
              <a:t>Å</a:t>
            </a:r>
            <a:endParaRPr kumimoji="1" lang="ja-JP" altLang="en-US" sz="1400" dirty="0">
              <a:latin typeface="+mn-ea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 rot="16200000">
            <a:off x="4795289" y="3743296"/>
            <a:ext cx="8787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+mn-ea"/>
              </a:rPr>
              <a:t>250.0 </a:t>
            </a:r>
            <a:r>
              <a:rPr kumimoji="1" lang="en-US" altLang="ja-JP" sz="1400" dirty="0" smtClean="0">
                <a:latin typeface="+mn-ea"/>
                <a:cs typeface="Andalus"/>
              </a:rPr>
              <a:t>Å</a:t>
            </a:r>
            <a:endParaRPr kumimoji="1" lang="ja-JP" altLang="en-US" sz="1400" dirty="0">
              <a:latin typeface="+mn-ea"/>
            </a:endParaRPr>
          </a:p>
        </p:txBody>
      </p:sp>
      <p:sp>
        <p:nvSpPr>
          <p:cNvPr id="16" name="左中かっこ 15"/>
          <p:cNvSpPr/>
          <p:nvPr/>
        </p:nvSpPr>
        <p:spPr>
          <a:xfrm rot="2880000">
            <a:off x="5685950" y="1749475"/>
            <a:ext cx="221862" cy="6480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正方形/長方形 20"/>
          <p:cNvSpPr/>
          <p:nvPr/>
        </p:nvSpPr>
        <p:spPr>
          <a:xfrm>
            <a:off x="251520" y="188640"/>
            <a:ext cx="127687" cy="648072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2" name="直線コネクタ 21"/>
          <p:cNvCxnSpPr/>
          <p:nvPr/>
        </p:nvCxnSpPr>
        <p:spPr>
          <a:xfrm>
            <a:off x="359532" y="836712"/>
            <a:ext cx="853294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タイトル 11"/>
          <p:cNvSpPr txBox="1">
            <a:spLocks/>
          </p:cNvSpPr>
          <p:nvPr/>
        </p:nvSpPr>
        <p:spPr>
          <a:xfrm>
            <a:off x="407411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Computational details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sp>
        <p:nvSpPr>
          <p:cNvPr id="21" name="正方形/長方形 20"/>
          <p:cNvSpPr/>
          <p:nvPr/>
        </p:nvSpPr>
        <p:spPr>
          <a:xfrm>
            <a:off x="251520" y="188640"/>
            <a:ext cx="127687" cy="648072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2" name="直線コネクタ 21"/>
          <p:cNvCxnSpPr/>
          <p:nvPr/>
        </p:nvCxnSpPr>
        <p:spPr>
          <a:xfrm>
            <a:off x="359532" y="836712"/>
            <a:ext cx="853294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タイトル 11"/>
          <p:cNvSpPr txBox="1">
            <a:spLocks/>
          </p:cNvSpPr>
          <p:nvPr/>
        </p:nvSpPr>
        <p:spPr>
          <a:xfrm>
            <a:off x="407411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The accepted and rejected numbers of times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51520" y="3645023"/>
            <a:ext cx="8640960" cy="307645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The accepted number of times for reverse reaction occurrence is too small although the reaction is often tried to be occurred.</a:t>
            </a:r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The trial of forward reaction was never rejected during simulation and accepted about one hundred times.</a:t>
            </a:r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altLang="ja-JP" sz="2400" dirty="0" smtClean="0"/>
              <a:t>Some parameters should be not proper for the present simulation. (e.g. LJ parameters or atomic charges for HI molecule)</a:t>
            </a: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0802"/>
              </p:ext>
            </p:extLst>
          </p:nvPr>
        </p:nvGraphicFramePr>
        <p:xfrm>
          <a:off x="202505" y="1702371"/>
          <a:ext cx="86899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ワークシート" r:id="rId4" imgW="6676957" imgH="1381190" progId="Excel.Sheet.12">
                  <p:embed/>
                </p:oleObj>
              </mc:Choice>
              <mc:Fallback>
                <p:oleObj name="ワークシート" r:id="rId4" imgW="6676957" imgH="138119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505" y="1702371"/>
                        <a:ext cx="8689975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テキスト ボックス 27"/>
          <p:cNvSpPr txBox="1"/>
          <p:nvPr/>
        </p:nvSpPr>
        <p:spPr>
          <a:xfrm>
            <a:off x="179513" y="980728"/>
            <a:ext cx="87129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Table. The accepted and rejected numbers of times for forward and reverse reaction occurrences after 5000 MC/MD cycles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6782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251520" y="188640"/>
            <a:ext cx="127687" cy="648072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" name="直線コネクタ 12"/>
          <p:cNvCxnSpPr/>
          <p:nvPr/>
        </p:nvCxnSpPr>
        <p:spPr>
          <a:xfrm>
            <a:off x="359532" y="836712"/>
            <a:ext cx="853294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タイトル 11"/>
          <p:cNvSpPr txBox="1">
            <a:spLocks/>
          </p:cNvSpPr>
          <p:nvPr/>
        </p:nvSpPr>
        <p:spPr>
          <a:xfrm>
            <a:off x="407411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Implementation</a:t>
            </a:r>
            <a:r>
              <a:rPr kumimoji="1" lang="en-US" altLang="ja-JP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of </a:t>
            </a:r>
            <a:r>
              <a:rPr kumimoji="1" lang="en-US" altLang="ja-JP" sz="28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ab initio</a:t>
            </a:r>
            <a:r>
              <a:rPr kumimoji="1" lang="en-US" altLang="ja-JP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QM/MM method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51518" y="938215"/>
            <a:ext cx="8640961" cy="119865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buClr>
                <a:schemeClr val="tx1"/>
              </a:buClr>
            </a:pPr>
            <a:r>
              <a:rPr lang="en-US" altLang="ja-JP" sz="2400" dirty="0" smtClean="0"/>
              <a:t>To estimate the energy difference between the whole systems of reactant and product states, I implemented the </a:t>
            </a:r>
            <a:r>
              <a:rPr lang="en-US" altLang="ja-JP" sz="2400" dirty="0" smtClean="0">
                <a:solidFill>
                  <a:srgbClr val="FF0000"/>
                </a:solidFill>
              </a:rPr>
              <a:t>QM/MM </a:t>
            </a:r>
            <a:r>
              <a:rPr lang="en-US" altLang="ja-JP" sz="2400" dirty="0" smtClean="0"/>
              <a:t>method to the hybrid MC/MD reaction method.</a:t>
            </a:r>
          </a:p>
        </p:txBody>
      </p:sp>
      <p:grpSp>
        <p:nvGrpSpPr>
          <p:cNvPr id="120" name="グループ化 119"/>
          <p:cNvGrpSpPr/>
          <p:nvPr/>
        </p:nvGrpSpPr>
        <p:grpSpPr>
          <a:xfrm>
            <a:off x="4427984" y="2145680"/>
            <a:ext cx="4536504" cy="4595688"/>
            <a:chOff x="3059832" y="773505"/>
            <a:chExt cx="5891008" cy="5967863"/>
          </a:xfrm>
        </p:grpSpPr>
        <p:sp>
          <p:nvSpPr>
            <p:cNvPr id="121" name="角丸四角形 120"/>
            <p:cNvSpPr/>
            <p:nvPr/>
          </p:nvSpPr>
          <p:spPr>
            <a:xfrm>
              <a:off x="4385576" y="773505"/>
              <a:ext cx="1003387" cy="263032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tart</a:t>
              </a:r>
              <a:endParaRPr kumimoji="1" lang="ja-JP" altLang="en-US" sz="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22" name="グループ化 66"/>
            <p:cNvGrpSpPr/>
            <p:nvPr/>
          </p:nvGrpSpPr>
          <p:grpSpPr>
            <a:xfrm>
              <a:off x="3259128" y="1707617"/>
              <a:ext cx="3314733" cy="575058"/>
              <a:chOff x="-197292" y="1577742"/>
              <a:chExt cx="3302628" cy="646121"/>
            </a:xfrm>
          </p:grpSpPr>
          <p:sp>
            <p:nvSpPr>
              <p:cNvPr id="170" name="フローチャート : 判断 41"/>
              <p:cNvSpPr/>
              <p:nvPr/>
            </p:nvSpPr>
            <p:spPr>
              <a:xfrm>
                <a:off x="-197292" y="1577742"/>
                <a:ext cx="3302628" cy="646121"/>
              </a:xfrm>
              <a:prstGeom prst="flowChartDecision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8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1" name="テキスト ボックス 170"/>
              <p:cNvSpPr txBox="1"/>
              <p:nvPr/>
            </p:nvSpPr>
            <p:spPr>
              <a:xfrm>
                <a:off x="234755" y="1631531"/>
                <a:ext cx="2510540" cy="493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ja-JP" sz="800" dirty="0" smtClean="0">
                    <a:latin typeface="Arial" pitchFamily="34" charset="0"/>
                    <a:cs typeface="Arial" pitchFamily="34" charset="0"/>
                  </a:rPr>
                  <a:t>Enough conditions</a:t>
                </a:r>
              </a:p>
              <a:p>
                <a:pPr algn="ctr"/>
                <a:r>
                  <a:rPr lang="en-US" altLang="ja-JP" sz="800" dirty="0" smtClean="0">
                    <a:latin typeface="Arial" pitchFamily="34" charset="0"/>
                    <a:cs typeface="Arial" pitchFamily="34" charset="0"/>
                  </a:rPr>
                  <a:t>for chemical reactions?</a:t>
                </a:r>
                <a:endParaRPr kumimoji="1" lang="ja-JP" altLang="en-US" sz="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23" name="直線コネクタ 122"/>
            <p:cNvCxnSpPr/>
            <p:nvPr/>
          </p:nvCxnSpPr>
          <p:spPr>
            <a:xfrm>
              <a:off x="3059832" y="1393334"/>
              <a:ext cx="0" cy="46779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正方形/長方形 123"/>
            <p:cNvSpPr/>
            <p:nvPr/>
          </p:nvSpPr>
          <p:spPr>
            <a:xfrm>
              <a:off x="7148478" y="1861195"/>
              <a:ext cx="1237714" cy="258957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MD simulation</a:t>
              </a:r>
              <a:endParaRPr kumimoji="1" lang="ja-JP" altLang="en-US" sz="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5" name="直線コネクタ 124"/>
            <p:cNvCxnSpPr/>
            <p:nvPr/>
          </p:nvCxnSpPr>
          <p:spPr>
            <a:xfrm>
              <a:off x="5770719" y="1363066"/>
              <a:ext cx="1986737" cy="0"/>
            </a:xfrm>
            <a:prstGeom prst="line">
              <a:avLst/>
            </a:prstGeom>
            <a:ln w="15875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線コネクタ 125"/>
            <p:cNvCxnSpPr>
              <a:stCxn id="124" idx="1"/>
            </p:cNvCxnSpPr>
            <p:nvPr/>
          </p:nvCxnSpPr>
          <p:spPr>
            <a:xfrm flipH="1">
              <a:off x="6527631" y="1990674"/>
              <a:ext cx="620847" cy="0"/>
            </a:xfrm>
            <a:prstGeom prst="line">
              <a:avLst/>
            </a:prstGeom>
            <a:ln w="15875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正方形/長方形 126"/>
            <p:cNvSpPr/>
            <p:nvPr/>
          </p:nvSpPr>
          <p:spPr>
            <a:xfrm>
              <a:off x="3643658" y="3129528"/>
              <a:ext cx="2565095" cy="32044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alculate the potential energy </a:t>
              </a:r>
              <a:r>
                <a:rPr lang="en-US" altLang="ja-JP" sz="8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U</a:t>
              </a:r>
              <a:r>
                <a:rPr lang="en-US" altLang="ja-JP" sz="800" i="1" baseline="-250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</a:t>
              </a:r>
              <a:endParaRPr kumimoji="1" lang="ja-JP" altLang="en-US" sz="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正方形/長方形 127"/>
            <p:cNvSpPr/>
            <p:nvPr/>
          </p:nvSpPr>
          <p:spPr>
            <a:xfrm>
              <a:off x="3323216" y="3641887"/>
              <a:ext cx="3214647" cy="44861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Produce the chemical reaction,</a:t>
              </a:r>
            </a:p>
            <a:p>
              <a:pPr algn="ctr"/>
              <a:r>
                <a:rPr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relaxing the whole system (MD simulation)</a:t>
              </a:r>
              <a:endParaRPr kumimoji="1" lang="ja-JP" altLang="en-US" sz="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正方形/長方形 128"/>
            <p:cNvSpPr/>
            <p:nvPr/>
          </p:nvSpPr>
          <p:spPr>
            <a:xfrm>
              <a:off x="3643658" y="4270683"/>
              <a:ext cx="2561969" cy="32044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alculate the potential energy </a:t>
              </a:r>
              <a:r>
                <a:rPr lang="en-US" altLang="ja-JP" sz="8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U</a:t>
              </a:r>
              <a:r>
                <a:rPr lang="en-US" altLang="ja-JP" sz="800" i="1" baseline="-250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r</a:t>
              </a:r>
              <a:endParaRPr kumimoji="1" lang="ja-JP" altLang="en-US" sz="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30" name="グループ化 55"/>
            <p:cNvGrpSpPr/>
            <p:nvPr/>
          </p:nvGrpSpPr>
          <p:grpSpPr>
            <a:xfrm>
              <a:off x="3744187" y="4759923"/>
              <a:ext cx="2371267" cy="406383"/>
              <a:chOff x="3221092" y="4785850"/>
              <a:chExt cx="2304256" cy="456601"/>
            </a:xfrm>
          </p:grpSpPr>
          <p:sp>
            <p:nvSpPr>
              <p:cNvPr id="168" name="フローチャート : 判断 74"/>
              <p:cNvSpPr/>
              <p:nvPr/>
            </p:nvSpPr>
            <p:spPr>
              <a:xfrm>
                <a:off x="3221092" y="4785850"/>
                <a:ext cx="2304256" cy="456601"/>
              </a:xfrm>
              <a:prstGeom prst="flowChartDecision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8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9" name="テキスト ボックス 168"/>
              <p:cNvSpPr txBox="1"/>
              <p:nvPr/>
            </p:nvSpPr>
            <p:spPr>
              <a:xfrm>
                <a:off x="3583629" y="4871307"/>
                <a:ext cx="1602818" cy="314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ja-JP" sz="800" dirty="0" err="1" smtClean="0"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en-US" altLang="ja-JP" sz="800" i="1" dirty="0" err="1" smtClean="0">
                    <a:latin typeface="Arial" pitchFamily="34" charset="0"/>
                    <a:cs typeface="Arial" pitchFamily="34" charset="0"/>
                  </a:rPr>
                  <a:t>U</a:t>
                </a:r>
                <a:r>
                  <a:rPr lang="en-US" altLang="ja-JP" sz="800" i="1" baseline="-25000" dirty="0" err="1" smtClean="0">
                    <a:latin typeface="Arial" pitchFamily="34" charset="0"/>
                    <a:cs typeface="Arial" pitchFamily="34" charset="0"/>
                  </a:rPr>
                  <a:t>rs</a:t>
                </a:r>
                <a:r>
                  <a:rPr lang="en-US" altLang="ja-JP" sz="800" dirty="0" smtClean="0">
                    <a:latin typeface="Arial" pitchFamily="34" charset="0"/>
                    <a:cs typeface="Arial" pitchFamily="34" charset="0"/>
                  </a:rPr>
                  <a:t>(= </a:t>
                </a:r>
                <a:r>
                  <a:rPr lang="en-US" altLang="ja-JP" sz="800" i="1" dirty="0" smtClean="0">
                    <a:latin typeface="Arial" pitchFamily="34" charset="0"/>
                    <a:cs typeface="Arial" pitchFamily="34" charset="0"/>
                  </a:rPr>
                  <a:t>U</a:t>
                </a:r>
                <a:r>
                  <a:rPr lang="en-US" altLang="ja-JP" sz="800" i="1" baseline="-25000" dirty="0" smtClean="0"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lang="en-US" altLang="ja-JP" sz="800" i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ja-JP" sz="800" dirty="0" smtClean="0">
                    <a:latin typeface="Arial" pitchFamily="34" charset="0"/>
                    <a:cs typeface="Arial" pitchFamily="34" charset="0"/>
                  </a:rPr>
                  <a:t>- </a:t>
                </a:r>
                <a:r>
                  <a:rPr lang="en-US" altLang="ja-JP" sz="800" i="1" dirty="0" smtClean="0">
                    <a:latin typeface="Arial" pitchFamily="34" charset="0"/>
                    <a:cs typeface="Arial" pitchFamily="34" charset="0"/>
                  </a:rPr>
                  <a:t>U</a:t>
                </a:r>
                <a:r>
                  <a:rPr lang="en-US" altLang="ja-JP" sz="800" i="1" baseline="-25000" dirty="0" smtClean="0">
                    <a:latin typeface="Arial" pitchFamily="34" charset="0"/>
                    <a:cs typeface="Arial" pitchFamily="34" charset="0"/>
                  </a:rPr>
                  <a:t>r</a:t>
                </a:r>
                <a:r>
                  <a:rPr lang="en-US" altLang="ja-JP" sz="800" dirty="0" smtClean="0">
                    <a:latin typeface="Arial" pitchFamily="34" charset="0"/>
                    <a:cs typeface="Arial" pitchFamily="34" charset="0"/>
                  </a:rPr>
                  <a:t>) &lt; 0</a:t>
                </a:r>
                <a:endParaRPr lang="ja-JP" altLang="en-US" sz="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31" name="直線矢印コネクタ 130"/>
            <p:cNvCxnSpPr/>
            <p:nvPr/>
          </p:nvCxnSpPr>
          <p:spPr>
            <a:xfrm>
              <a:off x="4918745" y="2945157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線矢印コネクタ 131"/>
            <p:cNvCxnSpPr/>
            <p:nvPr/>
          </p:nvCxnSpPr>
          <p:spPr>
            <a:xfrm>
              <a:off x="4919172" y="3461417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矢印コネクタ 132"/>
            <p:cNvCxnSpPr/>
            <p:nvPr/>
          </p:nvCxnSpPr>
          <p:spPr>
            <a:xfrm>
              <a:off x="4918745" y="4090506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正方形/長方形 133"/>
            <p:cNvSpPr/>
            <p:nvPr/>
          </p:nvSpPr>
          <p:spPr>
            <a:xfrm>
              <a:off x="3835923" y="5341657"/>
              <a:ext cx="2190797" cy="32044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ccept configuration</a:t>
              </a:r>
              <a:r>
                <a:rPr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state </a:t>
              </a:r>
              <a:r>
                <a:rPr lang="en-US" altLang="ja-JP" sz="8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r</a:t>
              </a:r>
              <a:endParaRPr kumimoji="1" lang="ja-JP" altLang="en-US" sz="8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5" name="直線コネクタ 134"/>
            <p:cNvCxnSpPr>
              <a:stCxn id="151" idx="1"/>
            </p:cNvCxnSpPr>
            <p:nvPr/>
          </p:nvCxnSpPr>
          <p:spPr>
            <a:xfrm flipH="1">
              <a:off x="3066863" y="1383316"/>
              <a:ext cx="961325" cy="3339"/>
            </a:xfrm>
            <a:prstGeom prst="line">
              <a:avLst/>
            </a:prstGeom>
            <a:ln w="15875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>
              <a:off x="3066863" y="6069865"/>
              <a:ext cx="775478" cy="0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矢印コネクタ 136"/>
            <p:cNvCxnSpPr/>
            <p:nvPr/>
          </p:nvCxnSpPr>
          <p:spPr>
            <a:xfrm>
              <a:off x="7767335" y="1363240"/>
              <a:ext cx="0" cy="4806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>
              <a:stCxn id="166" idx="1"/>
              <a:endCxn id="168" idx="3"/>
            </p:cNvCxnSpPr>
            <p:nvPr/>
          </p:nvCxnSpPr>
          <p:spPr>
            <a:xfrm flipH="1">
              <a:off x="6115454" y="4961453"/>
              <a:ext cx="457440" cy="1657"/>
            </a:xfrm>
            <a:prstGeom prst="line">
              <a:avLst/>
            </a:prstGeom>
            <a:ln w="15875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線コネクタ 138"/>
            <p:cNvCxnSpPr/>
            <p:nvPr/>
          </p:nvCxnSpPr>
          <p:spPr>
            <a:xfrm>
              <a:off x="6026546" y="5493070"/>
              <a:ext cx="1718763" cy="0"/>
            </a:xfrm>
            <a:prstGeom prst="line">
              <a:avLst/>
            </a:prstGeom>
            <a:ln w="15875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0" name="グループ化 126"/>
            <p:cNvGrpSpPr/>
            <p:nvPr/>
          </p:nvGrpSpPr>
          <p:grpSpPr>
            <a:xfrm>
              <a:off x="6572894" y="4682293"/>
              <a:ext cx="2377946" cy="558322"/>
              <a:chOff x="5273080" y="4759152"/>
              <a:chExt cx="2304256" cy="627316"/>
            </a:xfrm>
          </p:grpSpPr>
          <p:sp>
            <p:nvSpPr>
              <p:cNvPr id="166" name="フローチャート : 判断 115"/>
              <p:cNvSpPr/>
              <p:nvPr/>
            </p:nvSpPr>
            <p:spPr>
              <a:xfrm>
                <a:off x="5273080" y="4759152"/>
                <a:ext cx="2304256" cy="627316"/>
              </a:xfrm>
              <a:prstGeom prst="flowChartDecision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8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7" name="テキスト ボックス 166"/>
              <p:cNvSpPr txBox="1"/>
              <p:nvPr/>
            </p:nvSpPr>
            <p:spPr>
              <a:xfrm>
                <a:off x="5337584" y="4915675"/>
                <a:ext cx="2123737" cy="314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ja-JP" sz="800" dirty="0" smtClean="0">
                    <a:latin typeface="Arial" pitchFamily="34" charset="0"/>
                    <a:cs typeface="Arial" pitchFamily="34" charset="0"/>
                  </a:rPr>
                  <a:t>exp(-</a:t>
                </a:r>
                <a:r>
                  <a:rPr lang="en-US" altLang="ja-JP" sz="800" i="1" dirty="0" err="1" smtClean="0">
                    <a:latin typeface="Arial" pitchFamily="34" charset="0"/>
                    <a:cs typeface="Arial" pitchFamily="34" charset="0"/>
                  </a:rPr>
                  <a:t>β</a:t>
                </a:r>
                <a:r>
                  <a:rPr lang="en-US" altLang="ja-JP" sz="800" dirty="0" err="1" smtClean="0"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en-US" altLang="ja-JP" sz="800" i="1" dirty="0" err="1" smtClean="0">
                    <a:latin typeface="Arial" pitchFamily="34" charset="0"/>
                    <a:cs typeface="Arial" pitchFamily="34" charset="0"/>
                  </a:rPr>
                  <a:t>U</a:t>
                </a:r>
                <a:r>
                  <a:rPr lang="en-US" altLang="ja-JP" sz="800" i="1" baseline="-25000" dirty="0" err="1" smtClean="0">
                    <a:latin typeface="Arial" pitchFamily="34" charset="0"/>
                    <a:cs typeface="Arial" pitchFamily="34" charset="0"/>
                  </a:rPr>
                  <a:t>rs</a:t>
                </a:r>
                <a:r>
                  <a:rPr lang="en-US" altLang="ja-JP" sz="800" dirty="0" smtClean="0">
                    <a:latin typeface="Arial" pitchFamily="34" charset="0"/>
                    <a:cs typeface="Arial" pitchFamily="34" charset="0"/>
                  </a:rPr>
                  <a:t>) &lt; </a:t>
                </a:r>
                <a:r>
                  <a:rPr lang="en-US" altLang="ja-JP" sz="800" i="1" dirty="0" smtClean="0">
                    <a:latin typeface="Arial" pitchFamily="34" charset="0"/>
                    <a:cs typeface="Arial" pitchFamily="34" charset="0"/>
                  </a:rPr>
                  <a:t>η</a:t>
                </a:r>
                <a:r>
                  <a:rPr lang="en-US" altLang="ja-JP" sz="800" dirty="0" smtClean="0">
                    <a:latin typeface="Arial" pitchFamily="34" charset="0"/>
                    <a:cs typeface="Arial" pitchFamily="34" charset="0"/>
                  </a:rPr>
                  <a:t>(=[0,1])</a:t>
                </a:r>
                <a:endParaRPr lang="ja-JP" altLang="en-US" sz="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41" name="直線矢印コネクタ 140"/>
            <p:cNvCxnSpPr/>
            <p:nvPr/>
          </p:nvCxnSpPr>
          <p:spPr>
            <a:xfrm>
              <a:off x="7754836" y="5240441"/>
              <a:ext cx="0" cy="2563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矢印コネクタ 141"/>
            <p:cNvCxnSpPr>
              <a:stCxn id="162" idx="0"/>
              <a:endCxn id="124" idx="2"/>
            </p:cNvCxnSpPr>
            <p:nvPr/>
          </p:nvCxnSpPr>
          <p:spPr>
            <a:xfrm flipH="1" flipV="1">
              <a:off x="7767335" y="2120152"/>
              <a:ext cx="261" cy="12298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3" name="グループ化 126"/>
            <p:cNvGrpSpPr/>
            <p:nvPr/>
          </p:nvGrpSpPr>
          <p:grpSpPr>
            <a:xfrm>
              <a:off x="3817450" y="5849248"/>
              <a:ext cx="2214386" cy="448618"/>
              <a:chOff x="5180316" y="4666388"/>
              <a:chExt cx="2488028" cy="665040"/>
            </a:xfrm>
          </p:grpSpPr>
          <p:sp>
            <p:nvSpPr>
              <p:cNvPr id="164" name="フローチャート : 判断 137"/>
              <p:cNvSpPr/>
              <p:nvPr/>
            </p:nvSpPr>
            <p:spPr>
              <a:xfrm>
                <a:off x="5180316" y="4666388"/>
                <a:ext cx="2488028" cy="665040"/>
              </a:xfrm>
              <a:prstGeom prst="flowChartDecision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8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5" name="テキスト ボックス 164"/>
              <p:cNvSpPr txBox="1"/>
              <p:nvPr/>
            </p:nvSpPr>
            <p:spPr>
              <a:xfrm>
                <a:off x="5350837" y="4790203"/>
                <a:ext cx="2123737" cy="414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ja-JP" sz="800" dirty="0" smtClean="0">
                    <a:latin typeface="Arial" pitchFamily="34" charset="0"/>
                    <a:cs typeface="Arial" pitchFamily="34" charset="0"/>
                  </a:rPr>
                  <a:t>Equilibrium state?</a:t>
                </a:r>
                <a:endParaRPr lang="ja-JP" altLang="en-US" sz="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44" name="角丸四角形 143"/>
            <p:cNvSpPr/>
            <p:nvPr/>
          </p:nvSpPr>
          <p:spPr>
            <a:xfrm>
              <a:off x="4417833" y="6478336"/>
              <a:ext cx="1003387" cy="263032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top</a:t>
              </a:r>
              <a:endParaRPr kumimoji="1" lang="ja-JP" altLang="en-US" sz="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" name="テキスト ボックス 144"/>
            <p:cNvSpPr txBox="1"/>
            <p:nvPr/>
          </p:nvSpPr>
          <p:spPr>
            <a:xfrm>
              <a:off x="4937734" y="5114908"/>
              <a:ext cx="564484" cy="279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ES</a:t>
              </a:r>
              <a:endParaRPr kumimoji="1" lang="ja-JP" altLang="en-US" sz="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6" name="テキスト ボックス 145"/>
            <p:cNvSpPr txBox="1"/>
            <p:nvPr/>
          </p:nvSpPr>
          <p:spPr>
            <a:xfrm>
              <a:off x="7748868" y="5237070"/>
              <a:ext cx="564484" cy="279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ES</a:t>
              </a:r>
              <a:endParaRPr kumimoji="1" lang="ja-JP" altLang="en-US" sz="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テキスト ボックス 146"/>
            <p:cNvSpPr txBox="1"/>
            <p:nvPr/>
          </p:nvSpPr>
          <p:spPr>
            <a:xfrm>
              <a:off x="5963146" y="4695832"/>
              <a:ext cx="564484" cy="279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800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NO</a:t>
              </a:r>
              <a:endParaRPr kumimoji="1" lang="ja-JP" altLang="en-US" sz="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8" name="テキスト ボックス 147"/>
            <p:cNvSpPr txBox="1"/>
            <p:nvPr/>
          </p:nvSpPr>
          <p:spPr>
            <a:xfrm>
              <a:off x="7716319" y="4409937"/>
              <a:ext cx="564484" cy="279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800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NO</a:t>
              </a:r>
              <a:endParaRPr kumimoji="1" lang="ja-JP" altLang="en-US" sz="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テキスト ボックス 148"/>
            <p:cNvSpPr txBox="1"/>
            <p:nvPr/>
          </p:nvSpPr>
          <p:spPr>
            <a:xfrm>
              <a:off x="6475854" y="1747772"/>
              <a:ext cx="564484" cy="279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800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NO</a:t>
              </a:r>
              <a:endParaRPr kumimoji="1" lang="ja-JP" altLang="en-US" sz="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テキスト ボックス 149"/>
            <p:cNvSpPr txBox="1"/>
            <p:nvPr/>
          </p:nvSpPr>
          <p:spPr>
            <a:xfrm>
              <a:off x="4920308" y="2242903"/>
              <a:ext cx="564484" cy="279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ES</a:t>
              </a:r>
              <a:endParaRPr kumimoji="1" lang="ja-JP" altLang="en-US" sz="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正方形/長方形 150"/>
            <p:cNvSpPr/>
            <p:nvPr/>
          </p:nvSpPr>
          <p:spPr>
            <a:xfrm>
              <a:off x="4028188" y="1223095"/>
              <a:ext cx="1751086" cy="32044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onfiguration state </a:t>
              </a:r>
              <a:r>
                <a:rPr kumimoji="1" lang="en-US" altLang="ja-JP" sz="8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</a:t>
              </a:r>
              <a:endParaRPr kumimoji="1" lang="ja-JP" altLang="en-US" sz="8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2" name="直線矢印コネクタ 151"/>
            <p:cNvCxnSpPr/>
            <p:nvPr/>
          </p:nvCxnSpPr>
          <p:spPr>
            <a:xfrm>
              <a:off x="4890040" y="1037802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線矢印コネクタ 152"/>
            <p:cNvCxnSpPr/>
            <p:nvPr/>
          </p:nvCxnSpPr>
          <p:spPr>
            <a:xfrm>
              <a:off x="4896719" y="1543537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線矢印コネクタ 153"/>
            <p:cNvCxnSpPr/>
            <p:nvPr/>
          </p:nvCxnSpPr>
          <p:spPr>
            <a:xfrm>
              <a:off x="4913629" y="2295632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線矢印コネクタ 154"/>
            <p:cNvCxnSpPr/>
            <p:nvPr/>
          </p:nvCxnSpPr>
          <p:spPr>
            <a:xfrm>
              <a:off x="4925424" y="4591591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線矢印コネクタ 155"/>
            <p:cNvCxnSpPr/>
            <p:nvPr/>
          </p:nvCxnSpPr>
          <p:spPr>
            <a:xfrm>
              <a:off x="4925424" y="5163042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線矢印コネクタ 156"/>
            <p:cNvCxnSpPr/>
            <p:nvPr/>
          </p:nvCxnSpPr>
          <p:spPr>
            <a:xfrm>
              <a:off x="4925424" y="5669733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テキスト ボックス 157"/>
            <p:cNvSpPr txBox="1"/>
            <p:nvPr/>
          </p:nvSpPr>
          <p:spPr>
            <a:xfrm>
              <a:off x="4937734" y="6227998"/>
              <a:ext cx="564484" cy="279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ES</a:t>
              </a:r>
              <a:endParaRPr kumimoji="1" lang="ja-JP" altLang="en-US" sz="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9" name="直線矢印コネクタ 158"/>
            <p:cNvCxnSpPr/>
            <p:nvPr/>
          </p:nvCxnSpPr>
          <p:spPr>
            <a:xfrm>
              <a:off x="4925424" y="6299721"/>
              <a:ext cx="0" cy="18529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正方形/長方形 159"/>
            <p:cNvSpPr/>
            <p:nvPr/>
          </p:nvSpPr>
          <p:spPr>
            <a:xfrm>
              <a:off x="3259128" y="2468957"/>
              <a:ext cx="3316817" cy="472554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Randomly select  a chemical reaction </a:t>
              </a:r>
            </a:p>
            <a:p>
              <a:pPr algn="ctr"/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ccording to a relative weight R ~ exp(-</a:t>
              </a:r>
              <a:r>
                <a:rPr kumimoji="1" lang="en-US" altLang="ja-JP" sz="800" i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β</a:t>
              </a:r>
              <a:r>
                <a:rPr lang="en-US" altLang="ja-JP" sz="800" i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E</a:t>
              </a:r>
              <a:r>
                <a:rPr lang="en-US" altLang="ja-JP" sz="800" baseline="-250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kumimoji="1" lang="ja-JP" altLang="en-US" sz="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1" name="テキスト ボックス 160"/>
            <p:cNvSpPr txBox="1"/>
            <p:nvPr/>
          </p:nvSpPr>
          <p:spPr>
            <a:xfrm>
              <a:off x="3323216" y="5831849"/>
              <a:ext cx="564484" cy="279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800" dirty="0" smtClean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rPr>
                <a:t>NO</a:t>
              </a:r>
              <a:endParaRPr kumimoji="1" lang="ja-JP" altLang="en-US" sz="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2" name="正方形/長方形 161"/>
            <p:cNvSpPr/>
            <p:nvPr/>
          </p:nvSpPr>
          <p:spPr>
            <a:xfrm>
              <a:off x="6700382" y="3349977"/>
              <a:ext cx="2134428" cy="32044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Reject configuration</a:t>
              </a:r>
              <a:r>
                <a:rPr lang="en-US" altLang="ja-JP" sz="8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state </a:t>
              </a:r>
              <a:r>
                <a:rPr lang="en-US" altLang="ja-JP" sz="8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r</a:t>
              </a:r>
              <a:endParaRPr kumimoji="1" lang="ja-JP" altLang="en-US" sz="8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63" name="直線矢印コネクタ 162"/>
            <p:cNvCxnSpPr>
              <a:stCxn id="166" idx="0"/>
              <a:endCxn id="162" idx="2"/>
            </p:cNvCxnSpPr>
            <p:nvPr/>
          </p:nvCxnSpPr>
          <p:spPr>
            <a:xfrm flipV="1">
              <a:off x="7761867" y="3670419"/>
              <a:ext cx="5729" cy="10118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2" name="テキスト ボックス 171"/>
          <p:cNvSpPr txBox="1"/>
          <p:nvPr/>
        </p:nvSpPr>
        <p:spPr>
          <a:xfrm>
            <a:off x="263395" y="3068960"/>
            <a:ext cx="3348015" cy="76660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buClr>
                <a:schemeClr val="tx1"/>
              </a:buClr>
            </a:pPr>
            <a:r>
              <a:rPr lang="en-US" altLang="ja-JP" sz="2000" dirty="0" smtClean="0"/>
              <a:t>Perform </a:t>
            </a:r>
            <a:r>
              <a:rPr lang="en-US" altLang="ja-JP" sz="2000" dirty="0" smtClean="0">
                <a:solidFill>
                  <a:srgbClr val="FF0000"/>
                </a:solidFill>
              </a:rPr>
              <a:t>QM/MM</a:t>
            </a:r>
            <a:r>
              <a:rPr lang="en-US" altLang="ja-JP" sz="2000" dirty="0" smtClean="0"/>
              <a:t> calculation</a:t>
            </a:r>
          </a:p>
          <a:p>
            <a:pPr>
              <a:buClr>
                <a:schemeClr val="tx1"/>
              </a:buClr>
            </a:pPr>
            <a:r>
              <a:rPr lang="en-US" altLang="ja-JP" sz="2000" dirty="0" smtClean="0"/>
              <a:t>for the whole system</a:t>
            </a:r>
          </a:p>
        </p:txBody>
      </p:sp>
      <p:cxnSp>
        <p:nvCxnSpPr>
          <p:cNvPr id="173" name="直線矢印コネクタ 172"/>
          <p:cNvCxnSpPr>
            <a:stCxn id="172" idx="3"/>
            <a:endCxn id="127" idx="1"/>
          </p:cNvCxnSpPr>
          <p:nvPr/>
        </p:nvCxnSpPr>
        <p:spPr>
          <a:xfrm>
            <a:off x="3611410" y="3452262"/>
            <a:ext cx="1266162" cy="6311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線矢印コネクタ 174"/>
          <p:cNvCxnSpPr>
            <a:stCxn id="172" idx="3"/>
            <a:endCxn id="129" idx="1"/>
          </p:cNvCxnSpPr>
          <p:nvPr/>
        </p:nvCxnSpPr>
        <p:spPr>
          <a:xfrm>
            <a:off x="3611410" y="3452262"/>
            <a:ext cx="1266162" cy="15098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テキスト ボックス 178"/>
          <p:cNvSpPr txBox="1"/>
          <p:nvPr/>
        </p:nvSpPr>
        <p:spPr>
          <a:xfrm>
            <a:off x="260975" y="4506706"/>
            <a:ext cx="3878978" cy="235129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buClr>
                <a:schemeClr val="tx1"/>
              </a:buClr>
            </a:pPr>
            <a:r>
              <a:rPr lang="en-US" altLang="ja-JP" sz="2400" dirty="0" smtClean="0"/>
              <a:t>By </a:t>
            </a:r>
            <a:r>
              <a:rPr lang="en-US" altLang="ja-JP" sz="2400" dirty="0"/>
              <a:t>treating the </a:t>
            </a:r>
            <a:r>
              <a:rPr lang="en-US" altLang="ja-JP" sz="2400" dirty="0" smtClean="0"/>
              <a:t>LJ and  electrostatic </a:t>
            </a:r>
            <a:r>
              <a:rPr lang="en-US" altLang="ja-JP" sz="2400" dirty="0"/>
              <a:t>interaction </a:t>
            </a:r>
            <a:r>
              <a:rPr lang="en-US" altLang="ja-JP" sz="2400" dirty="0" smtClean="0"/>
              <a:t>accurately, I </a:t>
            </a:r>
            <a:r>
              <a:rPr lang="en-US" altLang="ja-JP" sz="2400" dirty="0" smtClean="0"/>
              <a:t>expect that the forward and reverse reactions will be occurred correctly.</a:t>
            </a:r>
          </a:p>
        </p:txBody>
      </p:sp>
      <p:sp>
        <p:nvSpPr>
          <p:cNvPr id="180" name="下矢印 179"/>
          <p:cNvSpPr/>
          <p:nvPr/>
        </p:nvSpPr>
        <p:spPr>
          <a:xfrm>
            <a:off x="725364" y="3887985"/>
            <a:ext cx="1758404" cy="549127"/>
          </a:xfrm>
          <a:prstGeom prst="downArrow">
            <a:avLst/>
          </a:prstGeom>
          <a:solidFill>
            <a:schemeClr val="tx1"/>
          </a:solidFill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05064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>
            <a:off x="251520" y="188640"/>
            <a:ext cx="127687" cy="648072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1" name="直線コネクタ 30"/>
          <p:cNvCxnSpPr/>
          <p:nvPr/>
        </p:nvCxnSpPr>
        <p:spPr>
          <a:xfrm>
            <a:off x="359532" y="836712"/>
            <a:ext cx="8532948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タイトル 11"/>
          <p:cNvSpPr txBox="1">
            <a:spLocks/>
          </p:cNvSpPr>
          <p:nvPr/>
        </p:nvSpPr>
        <p:spPr>
          <a:xfrm>
            <a:off x="407411" y="260648"/>
            <a:ext cx="8485069" cy="55877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Calculated result</a:t>
            </a:r>
            <a:r>
              <a:rPr lang="en-US" altLang="ja-JP" sz="2800" dirty="0" smtClean="0">
                <a:latin typeface="+mj-lt"/>
                <a:ea typeface="+mj-ea"/>
                <a:cs typeface="Times New Roman" pitchFamily="18" charset="0"/>
              </a:rPr>
              <a:t> with QM/MM method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67541"/>
              </p:ext>
            </p:extLst>
          </p:nvPr>
        </p:nvGraphicFramePr>
        <p:xfrm>
          <a:off x="179512" y="1730726"/>
          <a:ext cx="8784976" cy="105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ワークシート" r:id="rId4" imgW="5810385" imgH="695322" progId="Excel.Sheet.12">
                  <p:embed/>
                </p:oleObj>
              </mc:Choice>
              <mc:Fallback>
                <p:oleObj name="ワークシート" r:id="rId4" imgW="5810385" imgH="69532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730726"/>
                        <a:ext cx="8784976" cy="1050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テキスト ボックス 39"/>
          <p:cNvSpPr txBox="1"/>
          <p:nvPr/>
        </p:nvSpPr>
        <p:spPr>
          <a:xfrm>
            <a:off x="251520" y="980728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Table. The potential energies of reactant and product states, energy difference and judgment result under the Metropolis scheme at some MC/MD cycles.</a:t>
            </a:r>
            <a:endParaRPr kumimoji="1" lang="ja-JP" altLang="en-US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251520" y="2944837"/>
            <a:ext cx="8640960" cy="307645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By implementation of the QM/MM method to the hybrid MC/MD reaction method, not only the forward reaction but also the reverse one occurred.</a:t>
            </a:r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The energy differences at some MC/MD cycles were in the range from -20 kcal/</a:t>
            </a:r>
            <a:r>
              <a:rPr lang="en-US" altLang="ja-JP" sz="2400" dirty="0" err="1" smtClean="0"/>
              <a:t>mol</a:t>
            </a:r>
            <a:r>
              <a:rPr lang="en-US" altLang="ja-JP" sz="2400" dirty="0" smtClean="0"/>
              <a:t> to +20 kcal/mol.</a:t>
            </a:r>
          </a:p>
          <a:p>
            <a:pPr>
              <a:buClr>
                <a:schemeClr val="tx1"/>
              </a:buClr>
            </a:pPr>
            <a:endParaRPr lang="en-US" altLang="ja-JP" sz="800" dirty="0" smtClean="0"/>
          </a:p>
          <a:p>
            <a:pPr marL="273050">
              <a:buClr>
                <a:schemeClr val="tx1"/>
              </a:buClr>
            </a:pPr>
            <a:r>
              <a:rPr lang="en-US" altLang="ja-JP" sz="2400" dirty="0" smtClean="0"/>
              <a:t>The hybrid MC/MD reaction simulation with QM/MM method should work well for the present system.</a:t>
            </a:r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Char char="p"/>
            </a:pPr>
            <a:endParaRPr lang="en-US" altLang="ja-JP" sz="2400" dirty="0" smtClean="0"/>
          </a:p>
        </p:txBody>
      </p:sp>
      <p:sp>
        <p:nvSpPr>
          <p:cNvPr id="42" name="下矢印 41"/>
          <p:cNvSpPr/>
          <p:nvPr/>
        </p:nvSpPr>
        <p:spPr>
          <a:xfrm rot="16200000">
            <a:off x="150180" y="4933468"/>
            <a:ext cx="469083" cy="410413"/>
          </a:xfrm>
          <a:prstGeom prst="downArrow">
            <a:avLst/>
          </a:prstGeom>
          <a:solidFill>
            <a:schemeClr val="tx1"/>
          </a:solidFill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36033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/>
          <p:nvPr/>
        </p:nvSpPr>
        <p:spPr>
          <a:xfrm>
            <a:off x="3590600" y="5612323"/>
            <a:ext cx="1612422" cy="74822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260AC-9165-4183-97F2-71BE359D443C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51520" y="2147372"/>
            <a:ext cx="8892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buFont typeface="Wingdings" panose="05000000000000000000" pitchFamily="2" charset="2"/>
              <a:buChar char="Ø"/>
            </a:pPr>
            <a:r>
              <a:rPr kumimoji="1" lang="en-US" altLang="ja-JP" sz="2400" i="1" dirty="0" smtClean="0"/>
              <a:t>T</a:t>
            </a:r>
            <a:r>
              <a:rPr kumimoji="1" lang="en-US" altLang="ja-JP" sz="2400" baseline="-25000" dirty="0" smtClean="0"/>
              <a:t>ave</a:t>
            </a:r>
            <a:r>
              <a:rPr kumimoji="1" lang="en-US" altLang="ja-JP" sz="2400" dirty="0" smtClean="0"/>
              <a:t> is the average time for one chemical reaction occurrence.</a:t>
            </a:r>
          </a:p>
          <a:p>
            <a:pPr marL="266700" indent="-266700">
              <a:buFont typeface="Wingdings" panose="05000000000000000000" pitchFamily="2" charset="2"/>
              <a:buChar char="Ø"/>
            </a:pPr>
            <a:r>
              <a:rPr lang="en-US" altLang="ja-JP" sz="2400" u="sng" dirty="0" smtClean="0"/>
              <a:t>MD simulation time is neglected</a:t>
            </a:r>
            <a:r>
              <a:rPr lang="en-US" altLang="ja-JP" sz="2400" dirty="0" smtClean="0"/>
              <a:t> since it is very shorter than that for one chemical reaction occurrence </a:t>
            </a:r>
            <a:r>
              <a:rPr lang="en-US" altLang="ja-JP" sz="2400" dirty="0"/>
              <a:t>(</a:t>
            </a:r>
            <a:r>
              <a:rPr lang="en-US" altLang="ja-JP" sz="2400" i="1" dirty="0"/>
              <a:t>T</a:t>
            </a:r>
            <a:r>
              <a:rPr lang="en-US" altLang="ja-JP" sz="2400" baseline="-25000" dirty="0"/>
              <a:t>MD </a:t>
            </a:r>
            <a:r>
              <a:rPr lang="en-US" altLang="ja-JP" sz="2400" dirty="0"/>
              <a:t>&lt;&lt; </a:t>
            </a:r>
            <a:r>
              <a:rPr lang="en-US" altLang="ja-JP" sz="2400" i="1" dirty="0"/>
              <a:t>T</a:t>
            </a:r>
            <a:r>
              <a:rPr lang="en-US" altLang="ja-JP" sz="2400" baseline="-25000" dirty="0"/>
              <a:t>MC</a:t>
            </a:r>
            <a:r>
              <a:rPr lang="en-US" altLang="ja-JP" sz="2400" dirty="0" smtClean="0"/>
              <a:t>).</a:t>
            </a:r>
            <a:endParaRPr kumimoji="1" lang="ja-JP" altLang="en-US" sz="2400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251520" y="908720"/>
            <a:ext cx="4784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i="1" dirty="0" smtClean="0"/>
              <a:t>T</a:t>
            </a:r>
            <a:r>
              <a:rPr kumimoji="1" lang="en-US" altLang="ja-JP" sz="2400" baseline="-25000" dirty="0" smtClean="0"/>
              <a:t>MC/MD</a:t>
            </a:r>
            <a:r>
              <a:rPr kumimoji="1" lang="en-US" altLang="ja-JP" sz="2400" dirty="0" smtClean="0"/>
              <a:t> =</a:t>
            </a:r>
            <a:r>
              <a:rPr lang="ja-JP" altLang="en-US" sz="2400" dirty="0"/>
              <a:t> </a:t>
            </a:r>
            <a:r>
              <a:rPr lang="en-US" altLang="ja-JP" sz="2400" i="1" dirty="0" smtClean="0"/>
              <a:t>T</a:t>
            </a:r>
            <a:r>
              <a:rPr lang="en-US" altLang="ja-JP" sz="2400" baseline="-25000" dirty="0" smtClean="0"/>
              <a:t>MC </a:t>
            </a:r>
            <a:r>
              <a:rPr lang="en-US" altLang="ja-JP" sz="2400" dirty="0" smtClean="0"/>
              <a:t>+ </a:t>
            </a:r>
            <a:r>
              <a:rPr lang="en-US" altLang="ja-JP" sz="2400" i="1" dirty="0" smtClean="0"/>
              <a:t>T</a:t>
            </a:r>
            <a:r>
              <a:rPr lang="en-US" altLang="ja-JP" sz="2400" baseline="-25000" dirty="0" smtClean="0"/>
              <a:t>MD	</a:t>
            </a:r>
            <a:r>
              <a:rPr lang="en-US" altLang="ja-JP" sz="2400" dirty="0" smtClean="0"/>
              <a:t>(</a:t>
            </a:r>
            <a:r>
              <a:rPr lang="en-US" altLang="ja-JP" sz="2400" i="1" dirty="0" smtClean="0"/>
              <a:t>T</a:t>
            </a:r>
            <a:r>
              <a:rPr lang="en-US" altLang="ja-JP" sz="2400" baseline="-25000" dirty="0" smtClean="0"/>
              <a:t>MD </a:t>
            </a:r>
            <a:r>
              <a:rPr lang="en-US" altLang="ja-JP" sz="2400" dirty="0" smtClean="0"/>
              <a:t>&lt;&lt; </a:t>
            </a:r>
            <a:r>
              <a:rPr lang="en-US" altLang="ja-JP" sz="2400" i="1" dirty="0"/>
              <a:t>T</a:t>
            </a:r>
            <a:r>
              <a:rPr lang="en-US" altLang="ja-JP" sz="2400" baseline="-25000" dirty="0"/>
              <a:t>MC</a:t>
            </a:r>
            <a:r>
              <a:rPr lang="en-US" altLang="ja-JP" sz="2400" dirty="0" smtClean="0"/>
              <a:t>)</a:t>
            </a:r>
          </a:p>
          <a:p>
            <a:r>
              <a:rPr lang="en-US" altLang="ja-JP" sz="2400" dirty="0" smtClean="0"/>
              <a:t>            </a:t>
            </a:r>
            <a:r>
              <a:rPr kumimoji="1" lang="ja-JP" altLang="en-US" sz="2400" dirty="0" smtClean="0"/>
              <a:t>≈ </a:t>
            </a:r>
            <a:r>
              <a:rPr lang="en-US" altLang="ja-JP" sz="2400" i="1" dirty="0" smtClean="0"/>
              <a:t>T</a:t>
            </a:r>
            <a:r>
              <a:rPr lang="en-US" altLang="ja-JP" sz="2400" baseline="-25000" dirty="0" smtClean="0"/>
              <a:t>MC</a:t>
            </a:r>
          </a:p>
          <a:p>
            <a:r>
              <a:rPr kumimoji="1" lang="en-US" altLang="ja-JP" sz="2400" dirty="0"/>
              <a:t> </a:t>
            </a:r>
            <a:r>
              <a:rPr kumimoji="1" lang="en-US" altLang="ja-JP" sz="2400" dirty="0" smtClean="0"/>
              <a:t>           </a:t>
            </a:r>
            <a:r>
              <a:rPr lang="en-US" altLang="ja-JP" sz="2400" dirty="0"/>
              <a:t>= </a:t>
            </a:r>
            <a:r>
              <a:rPr lang="en-US" altLang="ja-JP" sz="2400" i="1" dirty="0"/>
              <a:t>T</a:t>
            </a:r>
            <a:r>
              <a:rPr lang="en-US" altLang="ja-JP" sz="2400" baseline="-25000" dirty="0"/>
              <a:t>ave</a:t>
            </a:r>
            <a:endParaRPr kumimoji="1" lang="ja-JP" altLang="en-US" sz="24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1520" y="3429000"/>
            <a:ext cx="440825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e.g. A </a:t>
            </a:r>
            <a:r>
              <a:rPr kumimoji="1" lang="ja-JP" altLang="en-US" sz="2400" dirty="0" smtClean="0"/>
              <a:t>→ </a:t>
            </a:r>
            <a:r>
              <a:rPr lang="en-US" altLang="ja-JP" sz="2400" dirty="0"/>
              <a:t>B </a:t>
            </a:r>
            <a:r>
              <a:rPr lang="en-US" altLang="ja-JP" sz="2400" dirty="0" smtClean="0"/>
              <a:t>(first </a:t>
            </a:r>
            <a:r>
              <a:rPr lang="en-US" altLang="ja-JP" sz="2400" dirty="0"/>
              <a:t>order reaction</a:t>
            </a:r>
            <a:r>
              <a:rPr lang="en-US" altLang="ja-JP" sz="2400" dirty="0" smtClean="0"/>
              <a:t>)</a:t>
            </a:r>
            <a:endParaRPr lang="ja-JP" altLang="en-US" sz="2400" dirty="0"/>
          </a:p>
        </p:txBody>
      </p:sp>
      <p:grpSp>
        <p:nvGrpSpPr>
          <p:cNvPr id="18" name="グループ化 17"/>
          <p:cNvGrpSpPr/>
          <p:nvPr/>
        </p:nvGrpSpPr>
        <p:grpSpPr>
          <a:xfrm>
            <a:off x="4326948" y="3861048"/>
            <a:ext cx="4766222" cy="2992987"/>
            <a:chOff x="4326948" y="3229811"/>
            <a:chExt cx="4766222" cy="2992987"/>
          </a:xfrm>
        </p:grpSpPr>
        <p:grpSp>
          <p:nvGrpSpPr>
            <p:cNvPr id="6" name="グループ化 5"/>
            <p:cNvGrpSpPr/>
            <p:nvPr/>
          </p:nvGrpSpPr>
          <p:grpSpPr>
            <a:xfrm>
              <a:off x="6372200" y="3615407"/>
              <a:ext cx="2160240" cy="1469777"/>
              <a:chOff x="6012160" y="3429000"/>
              <a:chExt cx="2160240" cy="1469777"/>
            </a:xfrm>
          </p:grpSpPr>
          <p:cxnSp>
            <p:nvCxnSpPr>
              <p:cNvPr id="3" name="直線矢印コネクタ 2"/>
              <p:cNvCxnSpPr/>
              <p:nvPr/>
            </p:nvCxnSpPr>
            <p:spPr>
              <a:xfrm>
                <a:off x="6012160" y="4894065"/>
                <a:ext cx="216024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線矢印コネクタ 4"/>
              <p:cNvCxnSpPr/>
              <p:nvPr/>
            </p:nvCxnSpPr>
            <p:spPr>
              <a:xfrm flipV="1">
                <a:off x="6012160" y="3429000"/>
                <a:ext cx="0" cy="146977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テキスト ボックス 13"/>
            <p:cNvSpPr txBox="1"/>
            <p:nvPr/>
          </p:nvSpPr>
          <p:spPr>
            <a:xfrm>
              <a:off x="8536607" y="4902475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/>
                <a:t>t </a:t>
              </a:r>
              <a:r>
                <a:rPr kumimoji="1" lang="en-US" altLang="ja-JP" dirty="0" smtClean="0"/>
                <a:t>[s]</a:t>
              </a:r>
              <a:endParaRPr kumimoji="1" lang="ja-JP" altLang="en-US" dirty="0"/>
            </a:p>
          </p:txBody>
        </p:sp>
        <p:sp>
          <p:nvSpPr>
            <p:cNvPr id="12" name="円弧 11"/>
            <p:cNvSpPr/>
            <p:nvPr/>
          </p:nvSpPr>
          <p:spPr>
            <a:xfrm>
              <a:off x="4326948" y="3875562"/>
              <a:ext cx="4104456" cy="2347236"/>
            </a:xfrm>
            <a:prstGeom prst="arc">
              <a:avLst>
                <a:gd name="adj1" fmla="val 16200000"/>
                <a:gd name="adj2" fmla="val 45097"/>
              </a:avLst>
            </a:prstGeom>
            <a:ln>
              <a:solidFill>
                <a:schemeClr val="tx1"/>
              </a:solidFill>
            </a:ln>
            <a:scene3d>
              <a:camera prst="orthographicFront">
                <a:rot lat="0" lon="10799999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5869790" y="3229811"/>
              <a:ext cx="10501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i="1" dirty="0" smtClean="0"/>
                <a:t>x</a:t>
              </a:r>
              <a:r>
                <a:rPr kumimoji="1" lang="en-US" altLang="ja-JP" dirty="0" smtClean="0"/>
                <a:t> [</a:t>
              </a:r>
              <a:r>
                <a:rPr kumimoji="1" lang="en-US" altLang="ja-JP" dirty="0" err="1" smtClean="0"/>
                <a:t>mol</a:t>
              </a:r>
              <a:r>
                <a:rPr kumimoji="1" lang="en-US" altLang="ja-JP" dirty="0" smtClean="0"/>
                <a:t>/L]</a:t>
              </a:r>
              <a:endParaRPr kumimoji="1" lang="ja-JP" altLang="en-US" dirty="0"/>
            </a:p>
          </p:txBody>
        </p:sp>
        <p:cxnSp>
          <p:nvCxnSpPr>
            <p:cNvPr id="15" name="直線コネクタ 14"/>
            <p:cNvCxnSpPr/>
            <p:nvPr/>
          </p:nvCxnSpPr>
          <p:spPr>
            <a:xfrm>
              <a:off x="6372200" y="3818095"/>
              <a:ext cx="208823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テキスト ボックス 19"/>
            <p:cNvSpPr txBox="1"/>
            <p:nvPr/>
          </p:nvSpPr>
          <p:spPr>
            <a:xfrm>
              <a:off x="5724128" y="3573016"/>
              <a:ext cx="6158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err="1" smtClean="0"/>
                <a:t>x</a:t>
              </a:r>
              <a:r>
                <a:rPr kumimoji="1" lang="en-US" altLang="ja-JP" i="1" baseline="-25000" dirty="0" err="1" smtClean="0"/>
                <a:t>B,eq</a:t>
              </a:r>
              <a:endParaRPr kumimoji="1" lang="ja-JP" altLang="en-US" i="1" baseline="-25000" dirty="0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6238402" y="504252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0</a:t>
              </a:r>
              <a:endParaRPr kumimoji="1" lang="ja-JP" altLang="en-US" dirty="0"/>
            </a:p>
          </p:txBody>
        </p:sp>
      </p:grp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60058"/>
              </p:ext>
            </p:extLst>
          </p:nvPr>
        </p:nvGraphicFramePr>
        <p:xfrm>
          <a:off x="261596" y="4077072"/>
          <a:ext cx="2438196" cy="82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2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596" y="4077072"/>
                        <a:ext cx="2438196" cy="82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/>
          </p:nvPr>
        </p:nvGraphicFramePr>
        <p:xfrm>
          <a:off x="761531" y="4857637"/>
          <a:ext cx="27289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3" name="Equation" r:id="rId6" imgW="1307880" imgH="393480" progId="Equation.DSMT4">
                  <p:embed/>
                </p:oleObj>
              </mc:Choice>
              <mc:Fallback>
                <p:oleObj name="Equation" r:id="rId6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531" y="4857637"/>
                        <a:ext cx="2728913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>
            <p:extLst/>
          </p:nvPr>
        </p:nvGraphicFramePr>
        <p:xfrm>
          <a:off x="761531" y="5729425"/>
          <a:ext cx="2225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" name="Equation" r:id="rId8" imgW="1066680" imgH="342720" progId="Equation.DSMT4">
                  <p:embed/>
                </p:oleObj>
              </mc:Choice>
              <mc:Fallback>
                <p:oleObj name="Equation" r:id="rId8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531" y="5729425"/>
                        <a:ext cx="22256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/>
          </p:nvPr>
        </p:nvGraphicFramePr>
        <p:xfrm>
          <a:off x="3713163" y="4075113"/>
          <a:ext cx="1854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" name="Equation" r:id="rId10" imgW="888840" imgH="342720" progId="Equation.DSMT4">
                  <p:embed/>
                </p:oleObj>
              </mc:Choice>
              <mc:Fallback>
                <p:oleObj name="Equation" r:id="rId10" imgW="888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13163" y="4075113"/>
                        <a:ext cx="18542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/>
          </p:nvPr>
        </p:nvGraphicFramePr>
        <p:xfrm>
          <a:off x="3717860" y="4860351"/>
          <a:ext cx="555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" name="Equation" r:id="rId12" imgW="266400" imgH="342720" progId="Equation.DSMT4">
                  <p:embed/>
                </p:oleObj>
              </mc:Choice>
              <mc:Fallback>
                <p:oleObj name="Equation" r:id="rId12" imgW="266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7860" y="4860351"/>
                        <a:ext cx="5556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/>
          </p:nvPr>
        </p:nvGraphicFramePr>
        <p:xfrm>
          <a:off x="3810000" y="41910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" name="Equation" r:id="rId14" imgW="914400" imgH="181440" progId="Equation.DSMT4">
                  <p:embed/>
                </p:oleObj>
              </mc:Choice>
              <mc:Fallback>
                <p:oleObj name="Equation" r:id="rId14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000" y="41910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/>
          </p:nvPr>
        </p:nvGraphicFramePr>
        <p:xfrm>
          <a:off x="3707904" y="5589240"/>
          <a:ext cx="12573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8" name="Equation" r:id="rId16" imgW="609480" imgH="342720" progId="Equation.DSMT4">
                  <p:embed/>
                </p:oleObj>
              </mc:Choice>
              <mc:Fallback>
                <p:oleObj name="Equation" r:id="rId16" imgW="60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07904" y="5589240"/>
                        <a:ext cx="12573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261596" y="6474822"/>
            <a:ext cx="81515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i="1" dirty="0" smtClean="0"/>
              <a:t>x</a:t>
            </a:r>
            <a:r>
              <a:rPr kumimoji="1" lang="en-US" altLang="ja-JP" sz="1600" baseline="-25000" dirty="0" smtClean="0"/>
              <a:t>B,eq</a:t>
            </a:r>
            <a:r>
              <a:rPr kumimoji="1" lang="en-US" altLang="ja-JP" sz="1600" dirty="0" smtClean="0"/>
              <a:t>: the concentration of B at the equilibrium state, </a:t>
            </a:r>
            <a:r>
              <a:rPr kumimoji="1" lang="en-US" altLang="ja-JP" sz="1600" i="1" dirty="0" smtClean="0"/>
              <a:t>k</a:t>
            </a:r>
            <a:r>
              <a:rPr kumimoji="1" lang="en-US" altLang="ja-JP" sz="1600" dirty="0" smtClean="0"/>
              <a:t>: rate constant for forward reaction</a:t>
            </a:r>
            <a:endParaRPr kumimoji="1" lang="ja-JP" altLang="en-US" sz="1600" dirty="0"/>
          </a:p>
        </p:txBody>
      </p:sp>
      <p:sp>
        <p:nvSpPr>
          <p:cNvPr id="28" name="正方形/長方形 27"/>
          <p:cNvSpPr/>
          <p:nvPr/>
        </p:nvSpPr>
        <p:spPr>
          <a:xfrm>
            <a:off x="251520" y="188640"/>
            <a:ext cx="127687" cy="64807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1" name="直線コネクタ 30"/>
          <p:cNvCxnSpPr/>
          <p:nvPr/>
        </p:nvCxnSpPr>
        <p:spPr>
          <a:xfrm>
            <a:off x="359532" y="836712"/>
            <a:ext cx="8532948" cy="0"/>
          </a:xfrm>
          <a:prstGeom prst="line">
            <a:avLst/>
          </a:prstGeom>
          <a:ln w="127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タイトル 11"/>
          <p:cNvSpPr txBox="1">
            <a:spLocks/>
          </p:cNvSpPr>
          <p:nvPr/>
        </p:nvSpPr>
        <p:spPr>
          <a:xfrm>
            <a:off x="407411" y="260648"/>
            <a:ext cx="8685759" cy="55877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Estimation of averaged time for one chemical reaction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45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正方形/長方形 44"/>
          <p:cNvSpPr/>
          <p:nvPr/>
        </p:nvSpPr>
        <p:spPr>
          <a:xfrm>
            <a:off x="5148065" y="5536119"/>
            <a:ext cx="3024336" cy="91721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rtlCol="0" anchor="ctr"/>
          <a:lstStyle/>
          <a:p>
            <a:pPr algn="ctr"/>
            <a:endParaRPr kumimoji="1" lang="ja-JP" altLang="en-US">
              <a:noFill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77F426-30F9-4D91-BF63-DD4A09BA73D7}" type="slidenum">
              <a:rPr lang="ja-JP" altLang="en-US" smtClean="0"/>
              <a:pPr>
                <a:defRPr/>
              </a:pPr>
              <a:t>9</a:t>
            </a:fld>
            <a:endParaRPr lang="ja-JP" altLang="en-US" dirty="0"/>
          </a:p>
        </p:txBody>
      </p:sp>
      <p:sp>
        <p:nvSpPr>
          <p:cNvPr id="14" name="正方形/長方形 13"/>
          <p:cNvSpPr/>
          <p:nvPr/>
        </p:nvSpPr>
        <p:spPr>
          <a:xfrm>
            <a:off x="251520" y="188640"/>
            <a:ext cx="127687" cy="648072"/>
          </a:xfrm>
          <a:prstGeom prst="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5" name="直線コネクタ 14"/>
          <p:cNvCxnSpPr/>
          <p:nvPr/>
        </p:nvCxnSpPr>
        <p:spPr>
          <a:xfrm>
            <a:off x="359532" y="836712"/>
            <a:ext cx="8532948" cy="0"/>
          </a:xfrm>
          <a:prstGeom prst="line">
            <a:avLst/>
          </a:prstGeom>
          <a:ln w="127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タイトル 11"/>
          <p:cNvSpPr txBox="1">
            <a:spLocks/>
          </p:cNvSpPr>
          <p:nvPr/>
        </p:nvSpPr>
        <p:spPr>
          <a:xfrm>
            <a:off x="407411" y="260648"/>
            <a:ext cx="8685759" cy="558779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Estimation of averaged time for one chemical reaction</a:t>
            </a:r>
            <a:endParaRPr kumimoji="1" lang="ja-JP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50908"/>
              </p:ext>
            </p:extLst>
          </p:nvPr>
        </p:nvGraphicFramePr>
        <p:xfrm>
          <a:off x="426773" y="4347920"/>
          <a:ext cx="77708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" name="Equation" r:id="rId4" imgW="4622760" imgH="609480" progId="Equation.DSMT4">
                  <p:embed/>
                </p:oleObj>
              </mc:Choice>
              <mc:Fallback>
                <p:oleObj name="Equation" r:id="rId4" imgW="4622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73" y="4347920"/>
                        <a:ext cx="777081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51254"/>
              </p:ext>
            </p:extLst>
          </p:nvPr>
        </p:nvGraphicFramePr>
        <p:xfrm>
          <a:off x="463285" y="5557595"/>
          <a:ext cx="23320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" name="Equation" r:id="rId6" imgW="1371600" imgH="431640" progId="Equation.DSMT4">
                  <p:embed/>
                </p:oleObj>
              </mc:Choice>
              <mc:Fallback>
                <p:oleObj name="Equation" r:id="rId6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285" y="5557595"/>
                        <a:ext cx="2332038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/>
              <p:cNvSpPr txBox="1"/>
              <p:nvPr/>
            </p:nvSpPr>
            <p:spPr>
              <a:xfrm>
                <a:off x="3779912" y="1628800"/>
                <a:ext cx="2545249" cy="81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ja-JP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ja-JP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ja-JP" sz="2800" b="0" i="0" smtClean="0">
                            <a:latin typeface="Cambria Math" panose="02040503050406030204" pitchFamily="18" charset="0"/>
                          </a:rPr>
                          <m:t>eq</m:t>
                        </m:r>
                      </m:sub>
                    </m:sSub>
                  </m:oMath>
                </a14:m>
                <a:r>
                  <a:rPr kumimoji="1" lang="en-US" altLang="ja-JP" sz="2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ja-JP" sz="28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ja-JP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ja-JP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ja-JP" sz="28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ja-JP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ja-JP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ja-JP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ja-JP" sz="28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1" lang="en-US" altLang="ja-JP" sz="2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ja-JP" sz="28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ja-JP" sz="280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ja-JP" sz="2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ja-JP" sz="2800" i="0">
                                    <a:latin typeface="Cambria Math" panose="02040503050406030204" pitchFamily="18" charset="0"/>
                                  </a:rPr>
                                  <m:t>HI</m:t>
                                </m:r>
                              </m:e>
                            </m:d>
                          </m:e>
                          <m:sup>
                            <m:r>
                              <a:rPr lang="en-US" altLang="ja-JP" sz="28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altLang="ja-JP" sz="280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sz="28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ja-JP" sz="2800" b="0" i="0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altLang="ja-JP" sz="28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altLang="ja-JP" sz="280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ja-JP" sz="2800" b="0" i="0" smtClean="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e>
                              <m:sub>
                                <m:r>
                                  <a:rPr lang="en-US" altLang="ja-JP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kumimoji="1" lang="ja-JP" altLang="en-US" sz="2800" dirty="0"/>
              </a:p>
            </p:txBody>
          </p:sp>
        </mc:Choice>
        <mc:Fallback xmlns="">
          <p:sp>
            <p:nvSpPr>
              <p:cNvPr id="29" name="テキスト ボックス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1628800"/>
                <a:ext cx="2545249" cy="815288"/>
              </a:xfrm>
              <a:prstGeom prst="rect">
                <a:avLst/>
              </a:prstGeom>
              <a:blipFill rotWithShape="0">
                <a:blip r:embed="rId8"/>
                <a:stretch>
                  <a:fillRect b="-74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グループ化 1"/>
          <p:cNvGrpSpPr/>
          <p:nvPr/>
        </p:nvGrpSpPr>
        <p:grpSpPr>
          <a:xfrm>
            <a:off x="611560" y="1556792"/>
            <a:ext cx="2352831" cy="930776"/>
            <a:chOff x="387771" y="829407"/>
            <a:chExt cx="2629988" cy="1128746"/>
          </a:xfrm>
        </p:grpSpPr>
        <p:grpSp>
          <p:nvGrpSpPr>
            <p:cNvPr id="32" name="グループ化 31"/>
            <p:cNvGrpSpPr/>
            <p:nvPr/>
          </p:nvGrpSpPr>
          <p:grpSpPr>
            <a:xfrm>
              <a:off x="387771" y="1024980"/>
              <a:ext cx="2629988" cy="735961"/>
              <a:chOff x="895887" y="3501008"/>
              <a:chExt cx="3241303" cy="907030"/>
            </a:xfrm>
          </p:grpSpPr>
          <p:sp>
            <p:nvSpPr>
              <p:cNvPr id="35" name="テキスト ボックス 34"/>
              <p:cNvSpPr txBox="1"/>
              <p:nvPr/>
            </p:nvSpPr>
            <p:spPr>
              <a:xfrm>
                <a:off x="895887" y="3663864"/>
                <a:ext cx="16704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dirty="0" smtClean="0"/>
                  <a:t>H</a:t>
                </a:r>
                <a:r>
                  <a:rPr kumimoji="1" lang="en-US" altLang="ja-JP" sz="2800" baseline="-25000" dirty="0" smtClean="0"/>
                  <a:t>2</a:t>
                </a:r>
                <a:r>
                  <a:rPr kumimoji="1" lang="en-US" altLang="ja-JP" sz="2800" dirty="0" smtClean="0"/>
                  <a:t> + I</a:t>
                </a:r>
                <a:r>
                  <a:rPr kumimoji="1" lang="en-US" altLang="ja-JP" sz="2800" baseline="-25000" dirty="0" smtClean="0"/>
                  <a:t>2</a:t>
                </a:r>
                <a:r>
                  <a:rPr kumimoji="1" lang="en-US" altLang="ja-JP" sz="2800" dirty="0" smtClean="0"/>
                  <a:t>  </a:t>
                </a:r>
                <a:endParaRPr kumimoji="1" lang="ja-JP" altLang="en-US" sz="2800" dirty="0"/>
              </a:p>
            </p:txBody>
          </p:sp>
          <p:grpSp>
            <p:nvGrpSpPr>
              <p:cNvPr id="36" name="グループ化 35"/>
              <p:cNvGrpSpPr/>
              <p:nvPr/>
            </p:nvGrpSpPr>
            <p:grpSpPr>
              <a:xfrm>
                <a:off x="2390551" y="3501008"/>
                <a:ext cx="721493" cy="907030"/>
                <a:chOff x="2707023" y="4462953"/>
                <a:chExt cx="721493" cy="90703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" name="テキスト ボックス 37"/>
                    <p:cNvSpPr txBox="1"/>
                    <p:nvPr/>
                  </p:nvSpPr>
                  <p:spPr>
                    <a:xfrm>
                      <a:off x="2707023" y="4462953"/>
                      <a:ext cx="721493" cy="64483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ja-JP" altLang="en-US" sz="2800" i="1" smtClean="0">
                                <a:latin typeface="Cambria Math" panose="02040503050406030204" pitchFamily="18" charset="0"/>
                              </a:rPr>
                              <m:t>→</m:t>
                            </m:r>
                          </m:oMath>
                        </m:oMathPara>
                      </a14:m>
                      <a:endParaRPr kumimoji="1" lang="ja-JP" altLang="en-US" sz="2800" dirty="0"/>
                    </a:p>
                  </p:txBody>
                </p:sp>
              </mc:Choice>
              <mc:Fallback xmlns="">
                <p:sp>
                  <p:nvSpPr>
                    <p:cNvPr id="82" name="テキスト ボックス 8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707023" y="4462953"/>
                      <a:ext cx="957313" cy="923330"/>
                    </a:xfrm>
                    <a:prstGeom prst="rect">
                      <a:avLst/>
                    </a:prstGeom>
                    <a:blipFill rotWithShape="1"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ja-JP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テキスト ボックス 38"/>
                    <p:cNvSpPr txBox="1"/>
                    <p:nvPr/>
                  </p:nvSpPr>
                  <p:spPr>
                    <a:xfrm>
                      <a:off x="2707023" y="4725144"/>
                      <a:ext cx="721493" cy="64483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1" lang="ja-JP" altLang="en-US" sz="2800" i="1" smtClean="0">
                                <a:latin typeface="Cambria Math" panose="02040503050406030204" pitchFamily="18" charset="0"/>
                              </a:rPr>
                              <m:t>←</m:t>
                            </m:r>
                          </m:oMath>
                        </m:oMathPara>
                      </a14:m>
                      <a:endParaRPr kumimoji="1" lang="ja-JP" altLang="en-US" sz="2800" dirty="0"/>
                    </a:p>
                  </p:txBody>
                </p:sp>
              </mc:Choice>
              <mc:Fallback xmlns="">
                <p:sp>
                  <p:nvSpPr>
                    <p:cNvPr id="83" name="テキスト ボックス 8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707023" y="4725144"/>
                      <a:ext cx="957313" cy="923330"/>
                    </a:xfrm>
                    <a:prstGeom prst="rect">
                      <a:avLst/>
                    </a:prstGeom>
                    <a:blipFill rotWithShape="1">
                      <a:blip r:embed="rId1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ja-JP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7" name="テキスト ボックス 36"/>
              <p:cNvSpPr txBox="1"/>
              <p:nvPr/>
            </p:nvSpPr>
            <p:spPr>
              <a:xfrm>
                <a:off x="3078277" y="3663863"/>
                <a:ext cx="1058913" cy="646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800" dirty="0" smtClean="0"/>
                  <a:t>2HI</a:t>
                </a:r>
                <a:endParaRPr kumimoji="1" lang="ja-JP" altLang="en-US" sz="2800" dirty="0"/>
              </a:p>
            </p:txBody>
          </p:sp>
        </p:grpSp>
        <p:sp>
          <p:nvSpPr>
            <p:cNvPr id="33" name="テキスト ボックス 32"/>
            <p:cNvSpPr txBox="1"/>
            <p:nvPr/>
          </p:nvSpPr>
          <p:spPr>
            <a:xfrm>
              <a:off x="1693026" y="829407"/>
              <a:ext cx="3850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/>
                <a:t>k</a:t>
              </a:r>
              <a:r>
                <a:rPr kumimoji="1" lang="en-US" altLang="ja-JP" baseline="-25000" dirty="0" smtClean="0"/>
                <a:t>2</a:t>
              </a:r>
              <a:endParaRPr kumimoji="1" lang="ja-JP" altLang="en-US" baseline="-25000" dirty="0"/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1708947" y="1588821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/>
                <a:t>k</a:t>
              </a:r>
              <a:r>
                <a:rPr kumimoji="1" lang="en-US" altLang="ja-JP" baseline="-25000" dirty="0" smtClean="0"/>
                <a:t>-2</a:t>
              </a:r>
              <a:endParaRPr kumimoji="1" lang="ja-JP" altLang="en-US" baseline="-25000" dirty="0"/>
            </a:p>
          </p:txBody>
        </p:sp>
      </p:grpSp>
      <p:sp>
        <p:nvSpPr>
          <p:cNvPr id="40" name="テキスト ボックス 39"/>
          <p:cNvSpPr txBox="1"/>
          <p:nvPr/>
        </p:nvSpPr>
        <p:spPr>
          <a:xfrm>
            <a:off x="251520" y="1023119"/>
            <a:ext cx="458651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second </a:t>
            </a:r>
            <a:r>
              <a:rPr lang="en-US" altLang="ja-JP" sz="2400" dirty="0"/>
              <a:t>order </a:t>
            </a:r>
            <a:r>
              <a:rPr lang="en-US" altLang="ja-JP" sz="2400" dirty="0" smtClean="0"/>
              <a:t>reversible reaction</a:t>
            </a:r>
            <a:endParaRPr lang="ja-JP" altLang="en-US" sz="2400" dirty="0"/>
          </a:p>
        </p:txBody>
      </p:sp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34173"/>
              </p:ext>
            </p:extLst>
          </p:nvPr>
        </p:nvGraphicFramePr>
        <p:xfrm>
          <a:off x="5256455" y="5583238"/>
          <a:ext cx="28082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6455" y="5583238"/>
                        <a:ext cx="2808288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左中かっこ 2"/>
          <p:cNvSpPr/>
          <p:nvPr/>
        </p:nvSpPr>
        <p:spPr>
          <a:xfrm>
            <a:off x="179512" y="4276358"/>
            <a:ext cx="201917" cy="205184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90566"/>
              </p:ext>
            </p:extLst>
          </p:nvPr>
        </p:nvGraphicFramePr>
        <p:xfrm>
          <a:off x="741635" y="3501008"/>
          <a:ext cx="2462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" name="Equation" r:id="rId13" imgW="1447560" imgH="253800" progId="Equation.DSMT4">
                  <p:embed/>
                </p:oleObj>
              </mc:Choice>
              <mc:Fallback>
                <p:oleObj name="Equation" r:id="rId13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1635" y="3501008"/>
                        <a:ext cx="24622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68169"/>
              </p:ext>
            </p:extLst>
          </p:nvPr>
        </p:nvGraphicFramePr>
        <p:xfrm>
          <a:off x="4216400" y="4635263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" name="Equation" r:id="rId15" imgW="101520" imgH="152280" progId="Equation.DSMT4">
                  <p:embed/>
                </p:oleObj>
              </mc:Choice>
              <mc:Fallback>
                <p:oleObj name="Equation" r:id="rId15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16400" y="4635263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17518"/>
              </p:ext>
            </p:extLst>
          </p:nvPr>
        </p:nvGraphicFramePr>
        <p:xfrm>
          <a:off x="4216400" y="4635263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2" name="Equation" r:id="rId17" imgW="101520" imgH="152280" progId="Equation.DSMT4">
                  <p:embed/>
                </p:oleObj>
              </mc:Choice>
              <mc:Fallback>
                <p:oleObj name="Equation" r:id="rId17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16400" y="4635263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772350"/>
              </p:ext>
            </p:extLst>
          </p:nvPr>
        </p:nvGraphicFramePr>
        <p:xfrm>
          <a:off x="4355976" y="3326942"/>
          <a:ext cx="3796159" cy="71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" name="Equation" r:id="rId18" imgW="1879560" imgH="355320" progId="Equation.DSMT4">
                  <p:embed/>
                </p:oleObj>
              </mc:Choice>
              <mc:Fallback>
                <p:oleObj name="Equation" r:id="rId18" imgW="1879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55976" y="3326942"/>
                        <a:ext cx="3796159" cy="71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テキスト ボックス 51"/>
          <p:cNvSpPr txBox="1"/>
          <p:nvPr/>
        </p:nvSpPr>
        <p:spPr>
          <a:xfrm>
            <a:off x="251520" y="2924944"/>
            <a:ext cx="1952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Initial condition:</a:t>
            </a:r>
            <a:endParaRPr kumimoji="1" lang="ja-JP" altLang="en-US" sz="2000" dirty="0"/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3694749" y="2924944"/>
            <a:ext cx="3541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Ordinary differential equation:</a:t>
            </a:r>
            <a:endParaRPr kumimoji="1" lang="ja-JP" altLang="en-US" sz="2000" dirty="0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8574638" y="466576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</a:t>
            </a:r>
            <a:r>
              <a:rPr kumimoji="1" lang="en-US" altLang="ja-JP" dirty="0" err="1" smtClean="0"/>
              <a:t>i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2810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_メイリオ">
      <a:majorFont>
        <a:latin typeface="Arial"/>
        <a:ea typeface="メイリオ"/>
        <a:cs typeface=""/>
      </a:majorFont>
      <a:minorFont>
        <a:latin typeface="Arial"/>
        <a:ea typeface="メイリオ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</a:spPr>
      <a:bodyPr rtlCol="0" anchor="ctr"/>
      <a:lstStyle>
        <a:defPPr algn="ctr">
          <a:defRPr kumimoji="1">
            <a:noFill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364</TotalTime>
  <Words>1433</Words>
  <Application>Microsoft Office PowerPoint</Application>
  <PresentationFormat>画面に合わせる (4:3)</PresentationFormat>
  <Paragraphs>216</Paragraphs>
  <Slides>11</Slides>
  <Notes>1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1</vt:i4>
      </vt:variant>
    </vt:vector>
  </HeadingPairs>
  <TitlesOfParts>
    <vt:vector size="14" baseType="lpstr">
      <vt:lpstr>Office テーマ</vt:lpstr>
      <vt:lpstr>ワークシート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DANNY</dc:creator>
  <cp:lastModifiedBy>AQUARIUM</cp:lastModifiedBy>
  <cp:revision>2983</cp:revision>
  <cp:lastPrinted>2015-02-10T05:42:13Z</cp:lastPrinted>
  <dcterms:created xsi:type="dcterms:W3CDTF">2011-09-12T02:56:14Z</dcterms:created>
  <dcterms:modified xsi:type="dcterms:W3CDTF">2015-02-10T08:41:55Z</dcterms:modified>
</cp:coreProperties>
</file>